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1E2353" w14:textId="7166BDD5" w:rsidR="00C9682C" w:rsidRDefault="001C06A8" w:rsidP="00C9682C">
      <w:pPr>
        <w:rPr>
          <w:b/>
          <w:i/>
          <w:sz w:val="32"/>
        </w:rPr>
      </w:pPr>
      <w:r>
        <w:t>Ho</w:t>
      </w:r>
      <w:r w:rsidR="00D00F1B">
        <w:t>o</w:t>
      </w:r>
      <w:r>
        <w:t xml:space="preserve">fdstuk </w:t>
      </w:r>
      <w:r w:rsidR="001A7B08">
        <w:t>1</w:t>
      </w:r>
      <w:r w:rsidR="002E59B7">
        <w:t>1</w:t>
      </w:r>
      <w:r>
        <w:t xml:space="preserve">: </w:t>
      </w:r>
      <w:r w:rsidR="002E59B7">
        <w:rPr>
          <w:b/>
          <w:i/>
          <w:sz w:val="32"/>
        </w:rPr>
        <w:t>Expo</w:t>
      </w:r>
      <w:r w:rsidR="001A7B08">
        <w:rPr>
          <w:b/>
          <w:i/>
          <w:sz w:val="32"/>
        </w:rPr>
        <w:t>n</w:t>
      </w:r>
      <w:r w:rsidR="002E59B7">
        <w:rPr>
          <w:b/>
          <w:i/>
          <w:sz w:val="32"/>
        </w:rPr>
        <w:t>entiële en logaritmische functies</w:t>
      </w:r>
    </w:p>
    <w:p w14:paraId="1CBB9490" w14:textId="75342F6E" w:rsidR="00B07418" w:rsidRDefault="00B07418" w:rsidP="00C9682C"/>
    <w:p w14:paraId="6E0C78AF" w14:textId="77777777" w:rsidR="001A7B08" w:rsidRDefault="001A7B08" w:rsidP="00C9682C"/>
    <w:p w14:paraId="7CB7E23D" w14:textId="02D6602C" w:rsidR="001A7B08" w:rsidRPr="00A923CA" w:rsidRDefault="001A7B08" w:rsidP="00C9682C">
      <w:pPr>
        <w:rPr>
          <w:b/>
          <w:bCs/>
        </w:rPr>
      </w:pPr>
      <w:r w:rsidRPr="00A923CA">
        <w:rPr>
          <w:b/>
          <w:bCs/>
        </w:rPr>
        <w:t>V1</w:t>
      </w:r>
    </w:p>
    <w:p w14:paraId="041EFE60" w14:textId="77777777" w:rsidR="002E59B7" w:rsidRDefault="001A7B08" w:rsidP="00C9682C">
      <w:r w:rsidRPr="002E59B7">
        <w:rPr>
          <w:b/>
          <w:bCs/>
        </w:rPr>
        <w:t>a</w:t>
      </w:r>
      <w:r w:rsidRPr="002E59B7">
        <w:tab/>
      </w:r>
      <w:r w:rsidR="002E59B7" w:rsidRPr="002E59B7">
        <w:rPr>
          <w:i/>
          <w:iCs/>
        </w:rPr>
        <w:t>f</w:t>
      </w:r>
      <w:r w:rsidR="002E59B7" w:rsidRPr="002E59B7">
        <w:t>(</w:t>
      </w:r>
      <w:r w:rsidR="002E59B7" w:rsidRPr="002E59B7">
        <w:rPr>
          <w:i/>
          <w:iCs/>
        </w:rPr>
        <w:t>x</w:t>
      </w:r>
      <w:r w:rsidR="002E59B7" w:rsidRPr="002E59B7">
        <w:t xml:space="preserve">), </w:t>
      </w:r>
      <w:r w:rsidR="002E59B7" w:rsidRPr="002E59B7">
        <w:rPr>
          <w:i/>
          <w:iCs/>
        </w:rPr>
        <w:t>g</w:t>
      </w:r>
      <w:r w:rsidR="002E59B7" w:rsidRPr="002E59B7">
        <w:t>(</w:t>
      </w:r>
      <w:r w:rsidR="002E59B7" w:rsidRPr="002E59B7">
        <w:rPr>
          <w:i/>
          <w:iCs/>
        </w:rPr>
        <w:t>x</w:t>
      </w:r>
      <w:r w:rsidR="002E59B7" w:rsidRPr="002E59B7">
        <w:t xml:space="preserve">) en </w:t>
      </w:r>
      <w:r w:rsidR="002E59B7" w:rsidRPr="002E59B7">
        <w:rPr>
          <w:i/>
          <w:iCs/>
        </w:rPr>
        <w:t>j</w:t>
      </w:r>
      <w:r w:rsidR="002E59B7" w:rsidRPr="002E59B7">
        <w:t>(</w:t>
      </w:r>
      <w:r w:rsidR="002E59B7" w:rsidRPr="002E59B7">
        <w:rPr>
          <w:i/>
          <w:iCs/>
        </w:rPr>
        <w:t>x</w:t>
      </w:r>
      <w:r w:rsidR="002E59B7" w:rsidRPr="002E59B7">
        <w:t>) zi</w:t>
      </w:r>
      <w:r w:rsidR="002E59B7">
        <w:t>jn exponentiële functies</w:t>
      </w:r>
    </w:p>
    <w:p w14:paraId="0826F285" w14:textId="5CFF70ED" w:rsidR="001A7B08" w:rsidRPr="002E59B7" w:rsidRDefault="002E59B7" w:rsidP="00C9682C">
      <w:r>
        <w:rPr>
          <w:b/>
          <w:bCs/>
        </w:rPr>
        <w:t>b</w:t>
      </w:r>
      <w:r w:rsidR="00E03BC9" w:rsidRPr="002E59B7">
        <w:tab/>
      </w:r>
      <w:r w:rsidR="0006230B" w:rsidRPr="0006230B">
        <w:rPr>
          <w:i/>
          <w:iCs/>
        </w:rPr>
        <w:t>g</w:t>
      </w:r>
      <w:r w:rsidR="0006230B">
        <w:t>(</w:t>
      </w:r>
      <w:r w:rsidR="0006230B" w:rsidRPr="0006230B">
        <w:rPr>
          <w:i/>
          <w:iCs/>
        </w:rPr>
        <w:t>x</w:t>
      </w:r>
      <w:r w:rsidR="0006230B">
        <w:t xml:space="preserve">) en </w:t>
      </w:r>
      <w:r w:rsidR="0006230B" w:rsidRPr="0006230B">
        <w:rPr>
          <w:i/>
          <w:iCs/>
        </w:rPr>
        <w:t>j</w:t>
      </w:r>
      <w:r w:rsidR="0006230B">
        <w:t>(</w:t>
      </w:r>
      <w:r w:rsidR="0006230B" w:rsidRPr="0006230B">
        <w:rPr>
          <w:i/>
          <w:iCs/>
        </w:rPr>
        <w:t>x</w:t>
      </w:r>
      <w:r w:rsidR="0006230B">
        <w:t>) zijn stijgend want de groeifactor is groter dan 1.</w:t>
      </w:r>
    </w:p>
    <w:p w14:paraId="46D6AD5C" w14:textId="2F06C978" w:rsidR="001A7B08" w:rsidRPr="0006230B" w:rsidRDefault="0006230B" w:rsidP="00C9682C">
      <w:r w:rsidRPr="0006230B">
        <w:rPr>
          <w:b/>
          <w:bCs/>
        </w:rPr>
        <w:t>c</w:t>
      </w:r>
      <w:r w:rsidR="001A7B08" w:rsidRPr="0006230B">
        <w:tab/>
      </w:r>
      <w:r w:rsidRPr="0006230B">
        <w:t>(0, 4), (0, 2) en (0, 7)</w:t>
      </w:r>
      <w:r w:rsidRPr="0006230B">
        <w:tab/>
        <w:t xml:space="preserve">De machtsfuncties </w:t>
      </w:r>
      <w:r w:rsidRPr="0006230B">
        <w:rPr>
          <w:i/>
          <w:iCs/>
        </w:rPr>
        <w:t>h</w:t>
      </w:r>
      <w:r w:rsidRPr="0006230B">
        <w:t>(</w:t>
      </w:r>
      <w:r w:rsidRPr="0006230B">
        <w:rPr>
          <w:i/>
          <w:iCs/>
        </w:rPr>
        <w:t>x</w:t>
      </w:r>
      <w:r w:rsidRPr="0006230B">
        <w:t xml:space="preserve">) en </w:t>
      </w:r>
      <w:r w:rsidRPr="0006230B">
        <w:rPr>
          <w:i/>
          <w:iCs/>
        </w:rPr>
        <w:t>i</w:t>
      </w:r>
      <w:r w:rsidRPr="0006230B">
        <w:t>(</w:t>
      </w:r>
      <w:r w:rsidRPr="0006230B">
        <w:rPr>
          <w:i/>
          <w:iCs/>
        </w:rPr>
        <w:t>x</w:t>
      </w:r>
      <w:r w:rsidRPr="0006230B">
        <w:t>) gaan door (0, 0).</w:t>
      </w:r>
    </w:p>
    <w:p w14:paraId="21D9A49A" w14:textId="358C5BA6" w:rsidR="00E03BC9" w:rsidRPr="0006230B" w:rsidRDefault="00E03BC9" w:rsidP="00C9682C"/>
    <w:p w14:paraId="64A4AF84" w14:textId="2815EBFA" w:rsidR="00E03BC9" w:rsidRPr="002E59B7" w:rsidRDefault="00E03BC9" w:rsidP="00C9682C">
      <w:pPr>
        <w:rPr>
          <w:b/>
          <w:bCs/>
          <w:lang w:val="en-US"/>
        </w:rPr>
      </w:pPr>
      <w:r w:rsidRPr="002E59B7">
        <w:rPr>
          <w:b/>
          <w:bCs/>
          <w:lang w:val="en-US"/>
        </w:rPr>
        <w:t>V2</w:t>
      </w:r>
    </w:p>
    <w:p w14:paraId="5DC713AB" w14:textId="0859F375" w:rsidR="0006230B" w:rsidRPr="00057BBF" w:rsidRDefault="00E03BC9" w:rsidP="00E03BC9">
      <w:pPr>
        <w:rPr>
          <w:lang w:val="en-US"/>
        </w:rPr>
      </w:pPr>
      <w:r w:rsidRPr="002E59B7">
        <w:rPr>
          <w:b/>
          <w:bCs/>
          <w:lang w:val="en-US"/>
        </w:rPr>
        <w:t>a</w:t>
      </w:r>
      <w:r w:rsidRPr="002E59B7">
        <w:rPr>
          <w:lang w:val="en-US"/>
        </w:rPr>
        <w:tab/>
      </w:r>
      <w:r w:rsidR="0006230B" w:rsidRPr="0006230B">
        <w:rPr>
          <w:position w:val="-6"/>
          <w:lang w:val="en-US"/>
        </w:rPr>
        <w:object w:dxaOrig="820" w:dyaOrig="320" w14:anchorId="5EE4B6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45pt;height:15.8pt" o:ole="">
            <v:imagedata r:id="rId8" o:title=""/>
          </v:shape>
          <o:OLEObject Type="Embed" ProgID="Equation.DSMT4" ShapeID="_x0000_i1025" DrawAspect="Content" ObjectID="_1820166109" r:id="rId9"/>
        </w:object>
      </w:r>
      <w:r w:rsidR="00057BBF">
        <w:rPr>
          <w:lang w:val="en-US"/>
        </w:rPr>
        <w:tab/>
      </w:r>
      <w:r w:rsidR="0006230B">
        <w:rPr>
          <w:lang w:val="en-US"/>
        </w:rPr>
        <w:tab/>
      </w:r>
      <w:r w:rsidR="0006230B">
        <w:rPr>
          <w:b/>
          <w:bCs/>
          <w:lang w:val="en-US"/>
        </w:rPr>
        <w:t>b</w:t>
      </w:r>
      <w:r w:rsidR="0006230B">
        <w:rPr>
          <w:lang w:val="en-US"/>
        </w:rPr>
        <w:tab/>
      </w:r>
      <w:r w:rsidR="00057BBF" w:rsidRPr="00057BBF">
        <w:rPr>
          <w:position w:val="-6"/>
          <w:lang w:val="en-US"/>
        </w:rPr>
        <w:object w:dxaOrig="700" w:dyaOrig="320" w14:anchorId="072297B5">
          <v:shape id="_x0000_i1026" type="#_x0000_t75" style="width:35.4pt;height:15.8pt" o:ole="">
            <v:imagedata r:id="rId10" o:title=""/>
          </v:shape>
          <o:OLEObject Type="Embed" ProgID="Equation.DSMT4" ShapeID="_x0000_i1026" DrawAspect="Content" ObjectID="_1820166110" r:id="rId11"/>
        </w:object>
      </w:r>
      <w:r w:rsidR="00057BBF">
        <w:rPr>
          <w:lang w:val="en-US"/>
        </w:rPr>
        <w:tab/>
      </w:r>
      <w:r w:rsidR="00057BBF">
        <w:rPr>
          <w:lang w:val="en-US"/>
        </w:rPr>
        <w:tab/>
      </w:r>
      <w:r w:rsidR="00057BBF">
        <w:rPr>
          <w:b/>
          <w:bCs/>
          <w:lang w:val="en-US"/>
        </w:rPr>
        <w:t>c</w:t>
      </w:r>
      <w:r w:rsidR="00057BBF">
        <w:rPr>
          <w:lang w:val="en-US"/>
        </w:rPr>
        <w:tab/>
      </w:r>
      <w:r w:rsidR="00057BBF" w:rsidRPr="00057BBF">
        <w:rPr>
          <w:position w:val="-6"/>
          <w:lang w:val="en-US"/>
        </w:rPr>
        <w:object w:dxaOrig="780" w:dyaOrig="320" w14:anchorId="75E3514A">
          <v:shape id="_x0000_i1027" type="#_x0000_t75" style="width:38.9pt;height:15.8pt" o:ole="">
            <v:imagedata r:id="rId12" o:title=""/>
          </v:shape>
          <o:OLEObject Type="Embed" ProgID="Equation.DSMT4" ShapeID="_x0000_i1027" DrawAspect="Content" ObjectID="_1820166111" r:id="rId13"/>
        </w:object>
      </w:r>
      <w:r w:rsidR="00057BBF">
        <w:rPr>
          <w:lang w:val="en-US"/>
        </w:rPr>
        <w:tab/>
      </w:r>
      <w:r w:rsidR="00057BBF">
        <w:rPr>
          <w:b/>
          <w:bCs/>
          <w:lang w:val="en-US"/>
        </w:rPr>
        <w:t>d</w:t>
      </w:r>
      <w:r w:rsidR="00057BBF">
        <w:rPr>
          <w:lang w:val="en-US"/>
        </w:rPr>
        <w:tab/>
      </w:r>
      <w:r w:rsidR="00057BBF" w:rsidRPr="00057BBF">
        <w:rPr>
          <w:position w:val="-4"/>
          <w:lang w:val="en-US"/>
        </w:rPr>
        <w:object w:dxaOrig="800" w:dyaOrig="300" w14:anchorId="6444D0C1">
          <v:shape id="_x0000_i1028" type="#_x0000_t75" style="width:39.65pt;height:15pt" o:ole="">
            <v:imagedata r:id="rId14" o:title=""/>
          </v:shape>
          <o:OLEObject Type="Embed" ProgID="Equation.DSMT4" ShapeID="_x0000_i1028" DrawAspect="Content" ObjectID="_1820166112" r:id="rId15"/>
        </w:object>
      </w:r>
    </w:p>
    <w:p w14:paraId="74D98683" w14:textId="7DDD8899" w:rsidR="00E03BC9" w:rsidRPr="002E59B7" w:rsidRDefault="00057BBF" w:rsidP="0006230B">
      <w:pPr>
        <w:ind w:firstLine="708"/>
        <w:rPr>
          <w:lang w:val="en-US"/>
        </w:rPr>
      </w:pPr>
      <w:r w:rsidRPr="00057BBF">
        <w:rPr>
          <w:position w:val="-24"/>
          <w:lang w:val="en-US"/>
        </w:rPr>
        <w:object w:dxaOrig="1359" w:dyaOrig="600" w14:anchorId="50027A42">
          <v:shape id="_x0000_i1029" type="#_x0000_t75" style="width:67.4pt;height:30.05pt" o:ole="">
            <v:imagedata r:id="rId16" o:title=""/>
          </v:shape>
          <o:OLEObject Type="Embed" ProgID="Equation.DSMT4" ShapeID="_x0000_i1029" DrawAspect="Content" ObjectID="_1820166113" r:id="rId17"/>
        </w:object>
      </w:r>
      <w:r w:rsidR="00E03BC9" w:rsidRPr="002E59B7">
        <w:rPr>
          <w:lang w:val="en-US"/>
        </w:rPr>
        <w:tab/>
      </w:r>
      <w:r>
        <w:rPr>
          <w:lang w:val="en-US"/>
        </w:rPr>
        <w:tab/>
      </w:r>
      <w:r w:rsidR="00E03BC9" w:rsidRPr="002E59B7">
        <w:rPr>
          <w:lang w:val="en-US"/>
        </w:rPr>
        <w:tab/>
      </w:r>
      <w:r w:rsidRPr="00057BBF">
        <w:rPr>
          <w:position w:val="-24"/>
          <w:lang w:val="en-US"/>
        </w:rPr>
        <w:object w:dxaOrig="1240" w:dyaOrig="600" w14:anchorId="748D156D">
          <v:shape id="_x0000_i1030" type="#_x0000_t75" style="width:61.6pt;height:30.05pt" o:ole="">
            <v:imagedata r:id="rId18" o:title=""/>
          </v:shape>
          <o:OLEObject Type="Embed" ProgID="Equation.DSMT4" ShapeID="_x0000_i1030" DrawAspect="Content" ObjectID="_1820166114" r:id="rId19"/>
        </w:object>
      </w:r>
      <w:r>
        <w:rPr>
          <w:lang w:val="en-US"/>
        </w:rPr>
        <w:tab/>
      </w:r>
      <w:r>
        <w:rPr>
          <w:lang w:val="en-US"/>
        </w:rPr>
        <w:tab/>
      </w:r>
      <w:r w:rsidRPr="00057BBF">
        <w:rPr>
          <w:position w:val="-26"/>
          <w:lang w:val="en-US"/>
        </w:rPr>
        <w:object w:dxaOrig="740" w:dyaOrig="639" w14:anchorId="5660636C">
          <v:shape id="_x0000_i1031" type="#_x0000_t75" style="width:36.6pt;height:31.55pt" o:ole="">
            <v:imagedata r:id="rId20" o:title=""/>
          </v:shape>
          <o:OLEObject Type="Embed" ProgID="Equation.DSMT4" ShapeID="_x0000_i1031" DrawAspect="Content" ObjectID="_1820166115" r:id="rId21"/>
        </w:object>
      </w:r>
      <w:r>
        <w:rPr>
          <w:lang w:val="en-US"/>
        </w:rPr>
        <w:tab/>
      </w:r>
      <w:r>
        <w:rPr>
          <w:lang w:val="en-US"/>
        </w:rPr>
        <w:tab/>
      </w:r>
      <w:r w:rsidRPr="00057BBF">
        <w:rPr>
          <w:position w:val="-30"/>
          <w:lang w:val="en-US"/>
        </w:rPr>
        <w:object w:dxaOrig="1480" w:dyaOrig="720" w14:anchorId="4D233FAF">
          <v:shape id="_x0000_i1032" type="#_x0000_t75" style="width:74.3pt;height:36.6pt" o:ole="">
            <v:imagedata r:id="rId22" o:title=""/>
          </v:shape>
          <o:OLEObject Type="Embed" ProgID="Equation.DSMT4" ShapeID="_x0000_i1032" DrawAspect="Content" ObjectID="_1820166116" r:id="rId23"/>
        </w:object>
      </w:r>
    </w:p>
    <w:p w14:paraId="3C0BEA9E" w14:textId="77777777" w:rsidR="00E03BC9" w:rsidRPr="002E59B7" w:rsidRDefault="00E03BC9" w:rsidP="00E03BC9">
      <w:pPr>
        <w:rPr>
          <w:b/>
          <w:bCs/>
          <w:lang w:val="en-US"/>
        </w:rPr>
      </w:pPr>
    </w:p>
    <w:p w14:paraId="7A21047F" w14:textId="01401BE8" w:rsidR="001A7B08" w:rsidRDefault="001A7B08" w:rsidP="001A7B08">
      <w:r>
        <w:rPr>
          <w:b/>
        </w:rPr>
        <w:t>V3</w:t>
      </w:r>
    </w:p>
    <w:p w14:paraId="3D83926D" w14:textId="2F783E7F" w:rsidR="00992F2E" w:rsidRPr="00992F2E" w:rsidRDefault="001A7B08" w:rsidP="001A7B08">
      <w:r w:rsidRPr="00E03BC9">
        <w:rPr>
          <w:b/>
          <w:bCs/>
        </w:rPr>
        <w:t>a</w:t>
      </w:r>
      <w:r>
        <w:tab/>
      </w:r>
      <w:r w:rsidR="00992F2E" w:rsidRPr="00992F2E">
        <w:rPr>
          <w:position w:val="-4"/>
        </w:rPr>
        <w:object w:dxaOrig="700" w:dyaOrig="300" w14:anchorId="62525149">
          <v:shape id="_x0000_i1033" type="#_x0000_t75" style="width:35.4pt;height:15pt" o:ole="">
            <v:imagedata r:id="rId24" o:title=""/>
          </v:shape>
          <o:OLEObject Type="Embed" ProgID="Equation.DSMT4" ShapeID="_x0000_i1033" DrawAspect="Content" ObjectID="_1820166117" r:id="rId25"/>
        </w:object>
      </w:r>
      <w:r w:rsidR="00992F2E">
        <w:tab/>
        <w:t xml:space="preserve">    </w:t>
      </w:r>
      <w:r w:rsidR="00992F2E">
        <w:rPr>
          <w:b/>
          <w:bCs/>
        </w:rPr>
        <w:t>b</w:t>
      </w:r>
      <w:r w:rsidR="00992F2E">
        <w:tab/>
      </w:r>
      <w:r w:rsidR="00992F2E" w:rsidRPr="00992F2E">
        <w:rPr>
          <w:position w:val="-12"/>
        </w:rPr>
        <w:object w:dxaOrig="1380" w:dyaOrig="380" w14:anchorId="0EF2135F">
          <v:shape id="_x0000_i1034" type="#_x0000_t75" style="width:67.4pt;height:18.85pt" o:ole="">
            <v:imagedata r:id="rId26" o:title=""/>
          </v:shape>
          <o:OLEObject Type="Embed" ProgID="Equation.DSMT4" ShapeID="_x0000_i1034" DrawAspect="Content" ObjectID="_1820166118" r:id="rId27"/>
        </w:object>
      </w:r>
      <w:r w:rsidR="00992F2E">
        <w:tab/>
        <w:t xml:space="preserve">    </w:t>
      </w:r>
      <w:r w:rsidR="00992F2E">
        <w:rPr>
          <w:b/>
          <w:bCs/>
        </w:rPr>
        <w:t>c</w:t>
      </w:r>
      <w:r w:rsidR="00992F2E">
        <w:tab/>
      </w:r>
      <w:r w:rsidR="00992F2E" w:rsidRPr="00992F2E">
        <w:rPr>
          <w:position w:val="-12"/>
        </w:rPr>
        <w:object w:dxaOrig="1380" w:dyaOrig="380" w14:anchorId="24BF391D">
          <v:shape id="_x0000_i1035" type="#_x0000_t75" style="width:67.4pt;height:18.85pt" o:ole="">
            <v:imagedata r:id="rId28" o:title=""/>
          </v:shape>
          <o:OLEObject Type="Embed" ProgID="Equation.DSMT4" ShapeID="_x0000_i1035" DrawAspect="Content" ObjectID="_1820166119" r:id="rId29"/>
        </w:object>
      </w:r>
      <w:r w:rsidR="00992F2E">
        <w:tab/>
      </w:r>
      <w:r w:rsidR="00992F2E">
        <w:tab/>
      </w:r>
      <w:r w:rsidR="00992F2E">
        <w:rPr>
          <w:b/>
          <w:bCs/>
        </w:rPr>
        <w:t>d</w:t>
      </w:r>
      <w:r w:rsidR="00992F2E">
        <w:tab/>
      </w:r>
      <w:r w:rsidR="00992F2E" w:rsidRPr="00992F2E">
        <w:rPr>
          <w:position w:val="-10"/>
        </w:rPr>
        <w:object w:dxaOrig="1660" w:dyaOrig="360" w14:anchorId="3FC03D1C">
          <v:shape id="_x0000_i1036" type="#_x0000_t75" style="width:83.15pt;height:18.85pt" o:ole="">
            <v:imagedata r:id="rId30" o:title=""/>
          </v:shape>
          <o:OLEObject Type="Embed" ProgID="Equation.DSMT4" ShapeID="_x0000_i1036" DrawAspect="Content" ObjectID="_1820166120" r:id="rId31"/>
        </w:object>
      </w:r>
    </w:p>
    <w:p w14:paraId="1AAF62BC" w14:textId="77777777" w:rsidR="00992F2E" w:rsidRDefault="00992F2E" w:rsidP="00992F2E">
      <w:pPr>
        <w:ind w:left="2124"/>
      </w:pPr>
      <w:r w:rsidRPr="00992F2E">
        <w:rPr>
          <w:position w:val="-6"/>
        </w:rPr>
        <w:object w:dxaOrig="780" w:dyaOrig="360" w14:anchorId="26B4B7AF">
          <v:shape id="_x0000_i1037" type="#_x0000_t75" style="width:38.9pt;height:18.85pt" o:ole="">
            <v:imagedata r:id="rId32" o:title=""/>
          </v:shape>
          <o:OLEObject Type="Embed" ProgID="Equation.DSMT4" ShapeID="_x0000_i1037" DrawAspect="Content" ObjectID="_1820166121" r:id="rId33"/>
        </w:object>
      </w:r>
      <w:r w:rsidR="00E03BC9">
        <w:tab/>
      </w:r>
      <w:r>
        <w:tab/>
      </w:r>
      <w:r w:rsidRPr="00992F2E">
        <w:rPr>
          <w:position w:val="-6"/>
        </w:rPr>
        <w:object w:dxaOrig="780" w:dyaOrig="360" w14:anchorId="7C6B1D3E">
          <v:shape id="_x0000_i1038" type="#_x0000_t75" style="width:38.9pt;height:18.85pt" o:ole="">
            <v:imagedata r:id="rId34" o:title=""/>
          </v:shape>
          <o:OLEObject Type="Embed" ProgID="Equation.DSMT4" ShapeID="_x0000_i1038" DrawAspect="Content" ObjectID="_1820166122" r:id="rId35"/>
        </w:object>
      </w:r>
      <w:r>
        <w:tab/>
      </w:r>
      <w:r>
        <w:tab/>
      </w:r>
      <w:r>
        <w:tab/>
      </w:r>
      <w:r w:rsidRPr="00992F2E">
        <w:rPr>
          <w:position w:val="-4"/>
        </w:rPr>
        <w:object w:dxaOrig="960" w:dyaOrig="300" w14:anchorId="6BDF6603">
          <v:shape id="_x0000_i1039" type="#_x0000_t75" style="width:48.15pt;height:15pt" o:ole="">
            <v:imagedata r:id="rId36" o:title=""/>
          </v:shape>
          <o:OLEObject Type="Embed" ProgID="Equation.DSMT4" ShapeID="_x0000_i1039" DrawAspect="Content" ObjectID="_1820166123" r:id="rId37"/>
        </w:object>
      </w:r>
    </w:p>
    <w:p w14:paraId="157D57DB" w14:textId="562E9E83" w:rsidR="001A7B08" w:rsidRDefault="001A7B08" w:rsidP="001A7B08"/>
    <w:p w14:paraId="5583F090" w14:textId="19BFDBB6" w:rsidR="00E03BC9" w:rsidRDefault="00E03BC9" w:rsidP="001A7B08">
      <w:pPr>
        <w:rPr>
          <w:b/>
          <w:bCs/>
        </w:rPr>
      </w:pPr>
      <w:r>
        <w:rPr>
          <w:b/>
          <w:bCs/>
        </w:rPr>
        <w:t>V4</w:t>
      </w:r>
    </w:p>
    <w:p w14:paraId="0CA3BA56" w14:textId="259DEFDD" w:rsidR="001A7B08" w:rsidRPr="00FC2F36" w:rsidRDefault="00E03BC9" w:rsidP="001A7B08">
      <w:r>
        <w:rPr>
          <w:b/>
          <w:bCs/>
        </w:rPr>
        <w:t>a</w:t>
      </w:r>
      <w:r>
        <w:tab/>
      </w:r>
      <w:r w:rsidR="00992F2E" w:rsidRPr="00992F2E">
        <w:rPr>
          <w:position w:val="-6"/>
        </w:rPr>
        <w:object w:dxaOrig="1100" w:dyaOrig="279" w14:anchorId="786F0456">
          <v:shape id="_x0000_i1040" type="#_x0000_t75" style="width:54.65pt;height:13.5pt" o:ole="">
            <v:imagedata r:id="rId38" o:title=""/>
          </v:shape>
          <o:OLEObject Type="Embed" ProgID="Equation.DSMT4" ShapeID="_x0000_i1040" DrawAspect="Content" ObjectID="_1820166124" r:id="rId39"/>
        </w:object>
      </w:r>
      <w:r w:rsidR="00FC2F36">
        <w:tab/>
      </w:r>
      <w:r w:rsidR="00FC2F36">
        <w:tab/>
      </w:r>
      <w:r w:rsidR="00FC2F36">
        <w:rPr>
          <w:b/>
          <w:bCs/>
        </w:rPr>
        <w:t>b</w:t>
      </w:r>
      <w:r w:rsidR="00FC2F36">
        <w:tab/>
      </w:r>
      <w:r w:rsidR="00FC2F36" w:rsidRPr="00FC2F36">
        <w:rPr>
          <w:position w:val="-6"/>
        </w:rPr>
        <w:object w:dxaOrig="1200" w:dyaOrig="279" w14:anchorId="78C53892">
          <v:shape id="_x0000_i1041" type="#_x0000_t75" style="width:60.05pt;height:13.5pt" o:ole="">
            <v:imagedata r:id="rId40" o:title=""/>
          </v:shape>
          <o:OLEObject Type="Embed" ProgID="Equation.DSMT4" ShapeID="_x0000_i1041" DrawAspect="Content" ObjectID="_1820166125" r:id="rId41"/>
        </w:object>
      </w:r>
    </w:p>
    <w:p w14:paraId="00301FF5" w14:textId="027641F6" w:rsidR="001A7B08" w:rsidRDefault="001A7B08" w:rsidP="001A7B08">
      <w:r>
        <w:tab/>
      </w:r>
      <w:r w:rsidR="00FC2F36" w:rsidRPr="00FC2F36">
        <w:rPr>
          <w:position w:val="-26"/>
        </w:rPr>
        <w:object w:dxaOrig="740" w:dyaOrig="639" w14:anchorId="08966654">
          <v:shape id="_x0000_i1042" type="#_x0000_t75" style="width:36.6pt;height:31.55pt" o:ole="">
            <v:imagedata r:id="rId42" o:title=""/>
          </v:shape>
          <o:OLEObject Type="Embed" ProgID="Equation.DSMT4" ShapeID="_x0000_i1042" DrawAspect="Content" ObjectID="_1820166126" r:id="rId43"/>
        </w:object>
      </w:r>
      <w:r w:rsidR="00FC2F36">
        <w:tab/>
      </w:r>
      <w:r w:rsidR="00FC2F36">
        <w:tab/>
      </w:r>
      <w:r w:rsidR="00FC2F36">
        <w:tab/>
      </w:r>
      <w:r w:rsidR="00FC2F36" w:rsidRPr="00FC2F36">
        <w:rPr>
          <w:position w:val="-22"/>
        </w:rPr>
        <w:object w:dxaOrig="1140" w:dyaOrig="560" w14:anchorId="4CFEC2BD">
          <v:shape id="_x0000_i1043" type="#_x0000_t75" style="width:57pt;height:27.7pt" o:ole="">
            <v:imagedata r:id="rId44" o:title=""/>
          </v:shape>
          <o:OLEObject Type="Embed" ProgID="Equation.DSMT4" ShapeID="_x0000_i1043" DrawAspect="Content" ObjectID="_1820166127" r:id="rId45"/>
        </w:object>
      </w:r>
    </w:p>
    <w:p w14:paraId="51469BA5" w14:textId="7B696E1C" w:rsidR="001A7B08" w:rsidRDefault="00FC2F36" w:rsidP="001A7B08">
      <w:r>
        <w:tab/>
        <w:t xml:space="preserve">De verticale asymptoot is </w:t>
      </w:r>
      <w:r w:rsidRPr="00FC2F36">
        <w:rPr>
          <w:position w:val="-4"/>
        </w:rPr>
        <w:object w:dxaOrig="600" w:dyaOrig="260" w14:anchorId="22563EA4">
          <v:shape id="_x0000_i1044" type="#_x0000_t75" style="width:30.05pt;height:12.7pt" o:ole="">
            <v:imagedata r:id="rId46" o:title=""/>
          </v:shape>
          <o:OLEObject Type="Embed" ProgID="Equation.DSMT4" ShapeID="_x0000_i1044" DrawAspect="Content" ObjectID="_1820166128" r:id="rId47"/>
        </w:object>
      </w:r>
      <w:r>
        <w:t xml:space="preserve"> respectievelijk </w:t>
      </w:r>
      <w:r w:rsidRPr="00FC2F36">
        <w:rPr>
          <w:position w:val="-6"/>
        </w:rPr>
        <w:object w:dxaOrig="600" w:dyaOrig="279" w14:anchorId="6FA6CA5E">
          <v:shape id="_x0000_i1045" type="#_x0000_t75" style="width:30.05pt;height:13.5pt" o:ole="">
            <v:imagedata r:id="rId48" o:title=""/>
          </v:shape>
          <o:OLEObject Type="Embed" ProgID="Equation.DSMT4" ShapeID="_x0000_i1045" DrawAspect="Content" ObjectID="_1820166129" r:id="rId49"/>
        </w:object>
      </w:r>
    </w:p>
    <w:p w14:paraId="1CCDF824" w14:textId="77777777" w:rsidR="001A7B08" w:rsidRDefault="001A7B08" w:rsidP="001A7B08"/>
    <w:p w14:paraId="24B52DDC" w14:textId="46010102" w:rsidR="001A7B08" w:rsidRPr="00A923CA" w:rsidRDefault="001A7B08" w:rsidP="001A7B08">
      <w:pPr>
        <w:rPr>
          <w:lang w:val="en-US"/>
        </w:rPr>
      </w:pPr>
      <w:r w:rsidRPr="00A923CA">
        <w:rPr>
          <w:b/>
          <w:lang w:val="en-US"/>
        </w:rPr>
        <w:t>V</w:t>
      </w:r>
      <w:r w:rsidR="00C45AC9" w:rsidRPr="00A923CA">
        <w:rPr>
          <w:b/>
          <w:lang w:val="en-US"/>
        </w:rPr>
        <w:t>5</w:t>
      </w:r>
    </w:p>
    <w:p w14:paraId="55AD0DEA" w14:textId="229DB142" w:rsidR="001A7B08" w:rsidRPr="00A923CA" w:rsidRDefault="001A7B08" w:rsidP="001A7B08">
      <w:pPr>
        <w:rPr>
          <w:lang w:val="en-US"/>
        </w:rPr>
      </w:pPr>
      <w:r w:rsidRPr="00A923CA">
        <w:rPr>
          <w:b/>
          <w:bCs/>
          <w:lang w:val="en-US"/>
        </w:rPr>
        <w:t>a</w:t>
      </w:r>
      <w:r w:rsidRPr="00A923CA">
        <w:rPr>
          <w:lang w:val="en-US"/>
        </w:rPr>
        <w:tab/>
      </w:r>
      <w:r w:rsidR="00FC2F36" w:rsidRPr="00FC2F36">
        <w:rPr>
          <w:position w:val="-10"/>
        </w:rPr>
        <w:object w:dxaOrig="999" w:dyaOrig="360" w14:anchorId="5768468A">
          <v:shape id="_x0000_i1046" type="#_x0000_t75" style="width:50.45pt;height:18.85pt" o:ole="">
            <v:imagedata r:id="rId50" o:title=""/>
          </v:shape>
          <o:OLEObject Type="Embed" ProgID="Equation.DSMT4" ShapeID="_x0000_i1046" DrawAspect="Content" ObjectID="_1820166130" r:id="rId51"/>
        </w:object>
      </w:r>
      <w:r w:rsidR="00FC2F36" w:rsidRPr="00A923CA">
        <w:rPr>
          <w:lang w:val="en-US"/>
        </w:rPr>
        <w:tab/>
      </w:r>
      <w:r w:rsidR="00FC2F36" w:rsidRPr="00A923CA">
        <w:rPr>
          <w:lang w:val="en-US"/>
        </w:rPr>
        <w:tab/>
      </w:r>
      <w:r w:rsidR="00FC2F36" w:rsidRPr="00A923CA">
        <w:rPr>
          <w:b/>
          <w:bCs/>
          <w:lang w:val="en-US"/>
        </w:rPr>
        <w:t>b</w:t>
      </w:r>
      <w:r w:rsidR="00FC2F36" w:rsidRPr="00A923CA">
        <w:rPr>
          <w:lang w:val="en-US"/>
        </w:rPr>
        <w:tab/>
      </w:r>
      <w:r w:rsidR="00FC2F36" w:rsidRPr="00FC2F36">
        <w:rPr>
          <w:position w:val="-10"/>
        </w:rPr>
        <w:object w:dxaOrig="940" w:dyaOrig="320" w14:anchorId="167CAB78">
          <v:shape id="_x0000_i1047" type="#_x0000_t75" style="width:46.6pt;height:15.8pt" o:ole="">
            <v:imagedata r:id="rId52" o:title=""/>
          </v:shape>
          <o:OLEObject Type="Embed" ProgID="Equation.DSMT4" ShapeID="_x0000_i1047" DrawAspect="Content" ObjectID="_1820166131" r:id="rId53"/>
        </w:object>
      </w:r>
    </w:p>
    <w:p w14:paraId="7BE3EB6B" w14:textId="1C1117A1" w:rsidR="00C45AC9" w:rsidRPr="00A923CA" w:rsidRDefault="0001380F" w:rsidP="001A7B08">
      <w:pPr>
        <w:ind w:left="705" w:hanging="705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6C43BED" wp14:editId="578CBDD8">
                <wp:simplePos x="0" y="0"/>
                <wp:positionH relativeFrom="column">
                  <wp:posOffset>3640370</wp:posOffset>
                </wp:positionH>
                <wp:positionV relativeFrom="paragraph">
                  <wp:posOffset>41085</wp:posOffset>
                </wp:positionV>
                <wp:extent cx="2083435" cy="1296538"/>
                <wp:effectExtent l="0" t="0" r="0" b="0"/>
                <wp:wrapNone/>
                <wp:docPr id="8" name="Groe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3435" cy="1296538"/>
                          <a:chOff x="0" y="0"/>
                          <a:chExt cx="2083435" cy="1296538"/>
                        </a:xfrm>
                      </wpg:grpSpPr>
                      <pic:pic xmlns:pic="http://schemas.openxmlformats.org/drawingml/2006/picture">
                        <pic:nvPicPr>
                          <pic:cNvPr id="5" name="Afbeelding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910" t="23601" r="18717" b="28411"/>
                          <a:stretch/>
                        </pic:blipFill>
                        <pic:spPr bwMode="auto">
                          <a:xfrm>
                            <a:off x="0" y="0"/>
                            <a:ext cx="2083435" cy="12960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" name="Tekstvak 6"/>
                        <wps:cNvSpPr txBox="1"/>
                        <wps:spPr>
                          <a:xfrm>
                            <a:off x="95534" y="191069"/>
                            <a:ext cx="450376" cy="2934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4A77C5" w14:textId="0E6BB396" w:rsidR="0001380F" w:rsidRPr="0001380F" w:rsidRDefault="0001380F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01380F">
                                <w:rPr>
                                  <w:i/>
                                  <w:iCs/>
                                  <w:color w:val="FF0000"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iCs/>
                                  <w:color w:val="FF0000"/>
                                </w:rPr>
                                <w:t>(x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kstvak 7"/>
                        <wps:cNvSpPr txBox="1"/>
                        <wps:spPr>
                          <a:xfrm>
                            <a:off x="1521725" y="1003111"/>
                            <a:ext cx="484496" cy="2934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23CC51" w14:textId="4D7DDAF7" w:rsidR="0001380F" w:rsidRPr="0001380F" w:rsidRDefault="0001380F" w:rsidP="0001380F">
                              <w:pPr>
                                <w:rPr>
                                  <w:i/>
                                  <w:iCs/>
                                  <w:color w:val="0070C0"/>
                                </w:rPr>
                              </w:pPr>
                              <w:r w:rsidRPr="0001380F">
                                <w:rPr>
                                  <w:i/>
                                  <w:iCs/>
                                  <w:color w:val="0070C0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C43BED" id="Groep 8" o:spid="_x0000_s1026" style="position:absolute;left:0;text-align:left;margin-left:286.65pt;margin-top:3.25pt;width:164.05pt;height:102.1pt;z-index:251685888" coordsize="20834,129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">
                <v:shape id="Afbeelding 5" o:spid="_x0000_s1027" type="#_x0000_t75" style="position:absolute;width:20834;height:12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">
                  <v:imagedata r:id="rId55" o:title="" croptop="15467f" cropbottom="18619f" cropleft="24845f" cropright="12266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vak 6" o:spid="_x0000_s1028" type="#_x0000_t202" style="position:absolute;left:955;top:1910;width:4504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14:paraId="7A4A77C5" w14:textId="0E6BB396" w:rsidR="0001380F" w:rsidRPr="0001380F" w:rsidRDefault="0001380F">
                        <w:pPr>
                          <w:rPr>
                            <w:i/>
                            <w:iCs/>
                            <w:color w:val="FF0000"/>
                          </w:rPr>
                        </w:pPr>
                        <w:r w:rsidRPr="0001380F">
                          <w:rPr>
                            <w:i/>
                            <w:iCs/>
                            <w:color w:val="FF0000"/>
                          </w:rPr>
                          <w:t>f</w:t>
                        </w:r>
                        <w:r>
                          <w:rPr>
                            <w:i/>
                            <w:iCs/>
                            <w:color w:val="FF0000"/>
                          </w:rPr>
                          <w:t>(x)</w:t>
                        </w:r>
                      </w:p>
                    </w:txbxContent>
                  </v:textbox>
                </v:shape>
                <v:shape id="Tekstvak 7" o:spid="_x0000_s1029" type="#_x0000_t202" style="position:absolute;left:15217;top:10031;width:4845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3023CC51" w14:textId="4D7DDAF7" w:rsidR="0001380F" w:rsidRPr="0001380F" w:rsidRDefault="0001380F" w:rsidP="0001380F">
                        <w:pPr>
                          <w:rPr>
                            <w:i/>
                            <w:iCs/>
                            <w:color w:val="0070C0"/>
                          </w:rPr>
                        </w:pPr>
                        <w:r w:rsidRPr="0001380F">
                          <w:rPr>
                            <w:i/>
                            <w:iCs/>
                            <w:color w:val="0070C0"/>
                          </w:rPr>
                          <w:t>g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325357F" w14:textId="03B36D55" w:rsidR="00C45AC9" w:rsidRPr="00A923CA" w:rsidRDefault="00C45AC9" w:rsidP="001A7B08">
      <w:pPr>
        <w:ind w:left="705" w:hanging="705"/>
        <w:rPr>
          <w:b/>
          <w:bCs/>
          <w:lang w:val="en-US"/>
        </w:rPr>
      </w:pPr>
      <w:r w:rsidRPr="00A923CA">
        <w:rPr>
          <w:b/>
          <w:bCs/>
          <w:lang w:val="en-US"/>
        </w:rPr>
        <w:t>V6</w:t>
      </w:r>
    </w:p>
    <w:p w14:paraId="6F6B9680" w14:textId="77777777" w:rsidR="0001380F" w:rsidRDefault="001A7B08" w:rsidP="001A7B08">
      <w:pPr>
        <w:rPr>
          <w:lang w:val="en-US"/>
        </w:rPr>
      </w:pPr>
      <w:r w:rsidRPr="00C45AC9">
        <w:rPr>
          <w:b/>
          <w:bCs/>
          <w:lang w:val="en-US"/>
        </w:rPr>
        <w:t>a</w:t>
      </w:r>
      <w:r w:rsidRPr="00C45AC9">
        <w:rPr>
          <w:lang w:val="en-US"/>
        </w:rPr>
        <w:tab/>
      </w:r>
    </w:p>
    <w:p w14:paraId="48E4C7D5" w14:textId="70C313AC" w:rsidR="001A7B08" w:rsidRDefault="001A7B08" w:rsidP="001A7B08">
      <w:pPr>
        <w:rPr>
          <w:lang w:val="en-US"/>
        </w:rPr>
      </w:pPr>
      <w:r w:rsidRPr="00C45AC9">
        <w:rPr>
          <w:b/>
          <w:bCs/>
          <w:lang w:val="en-US"/>
        </w:rPr>
        <w:t>b</w:t>
      </w:r>
      <w:r w:rsidRPr="00C45AC9">
        <w:rPr>
          <w:lang w:val="en-US"/>
        </w:rPr>
        <w:tab/>
      </w:r>
      <w:proofErr w:type="spellStart"/>
      <w:r w:rsidR="0001380F">
        <w:rPr>
          <w:lang w:val="en-US"/>
        </w:rPr>
        <w:t>invoer</w:t>
      </w:r>
      <w:proofErr w:type="spellEnd"/>
      <w:r w:rsidR="0001380F">
        <w:rPr>
          <w:lang w:val="en-US"/>
        </w:rPr>
        <w:t xml:space="preserve">: </w:t>
      </w:r>
      <w:r w:rsidR="0001380F" w:rsidRPr="0001380F">
        <w:rPr>
          <w:position w:val="-12"/>
          <w:lang w:val="en-US"/>
        </w:rPr>
        <w:object w:dxaOrig="920" w:dyaOrig="380" w14:anchorId="44AAFC9B">
          <v:shape id="_x0000_i1048" type="#_x0000_t75" style="width:46.6pt;height:18.85pt" o:ole="">
            <v:imagedata r:id="rId56" o:title=""/>
          </v:shape>
          <o:OLEObject Type="Embed" ProgID="Equation.DSMT4" ShapeID="_x0000_i1048" DrawAspect="Content" ObjectID="_1820166132" r:id="rId57"/>
        </w:object>
      </w:r>
      <w:r w:rsidR="0001380F">
        <w:rPr>
          <w:lang w:val="en-US"/>
        </w:rPr>
        <w:t xml:space="preserve"> </w:t>
      </w:r>
      <w:proofErr w:type="spellStart"/>
      <w:r w:rsidR="0001380F">
        <w:rPr>
          <w:lang w:val="en-US"/>
        </w:rPr>
        <w:t>en</w:t>
      </w:r>
      <w:proofErr w:type="spellEnd"/>
      <w:r w:rsidR="0001380F">
        <w:rPr>
          <w:lang w:val="en-US"/>
        </w:rPr>
        <w:t xml:space="preserve"> </w:t>
      </w:r>
      <w:r w:rsidR="0001380F" w:rsidRPr="0001380F">
        <w:rPr>
          <w:position w:val="-12"/>
          <w:lang w:val="en-US"/>
        </w:rPr>
        <w:object w:dxaOrig="1340" w:dyaOrig="420" w14:anchorId="626D6637">
          <v:shape id="_x0000_i1049" type="#_x0000_t75" style="width:67.4pt;height:21.2pt" o:ole="">
            <v:imagedata r:id="rId58" o:title=""/>
          </v:shape>
          <o:OLEObject Type="Embed" ProgID="Equation.DSMT4" ShapeID="_x0000_i1049" DrawAspect="Content" ObjectID="_1820166133" r:id="rId59"/>
        </w:object>
      </w:r>
    </w:p>
    <w:p w14:paraId="06D69E7B" w14:textId="0D592B96" w:rsidR="0001380F" w:rsidRPr="00C45AC9" w:rsidRDefault="0001380F" w:rsidP="001A7B08">
      <w:pPr>
        <w:rPr>
          <w:lang w:val="en-US"/>
        </w:rPr>
      </w:pPr>
      <w:r>
        <w:rPr>
          <w:lang w:val="en-US"/>
        </w:rPr>
        <w:tab/>
        <w:t>intersect: (0.64, 0.64)</w:t>
      </w:r>
    </w:p>
    <w:p w14:paraId="3B227ADC" w14:textId="174616CA" w:rsidR="001A7B08" w:rsidRPr="00A923CA" w:rsidRDefault="001A7B08" w:rsidP="001A7B08">
      <w:pPr>
        <w:rPr>
          <w:lang w:val="en-US"/>
        </w:rPr>
      </w:pPr>
    </w:p>
    <w:p w14:paraId="2D60BF63" w14:textId="15E2F457" w:rsidR="001A7B08" w:rsidRPr="00A923CA" w:rsidRDefault="001A7B08" w:rsidP="001A7B08">
      <w:pPr>
        <w:rPr>
          <w:i/>
          <w:sz w:val="18"/>
          <w:lang w:val="en-US"/>
        </w:rPr>
      </w:pPr>
      <w:r w:rsidRPr="00A923CA">
        <w:rPr>
          <w:b/>
          <w:lang w:val="en-US"/>
        </w:rPr>
        <w:t>V</w:t>
      </w:r>
      <w:r w:rsidR="00DF5C61" w:rsidRPr="00A923CA">
        <w:rPr>
          <w:b/>
          <w:lang w:val="en-US"/>
        </w:rPr>
        <w:t>7</w:t>
      </w:r>
    </w:p>
    <w:p w14:paraId="40F3D002" w14:textId="77777777" w:rsidR="003D09BA" w:rsidRPr="00A923CA" w:rsidRDefault="001A7B08" w:rsidP="001A7B08">
      <w:pPr>
        <w:rPr>
          <w:lang w:val="en-US"/>
        </w:rPr>
      </w:pPr>
      <w:r w:rsidRPr="00A923CA">
        <w:rPr>
          <w:b/>
          <w:bCs/>
          <w:lang w:val="en-US"/>
        </w:rPr>
        <w:t>a</w:t>
      </w:r>
      <w:r w:rsidRPr="00A923CA">
        <w:rPr>
          <w:lang w:val="en-US"/>
        </w:rPr>
        <w:tab/>
      </w:r>
      <w:r w:rsidR="003D09BA" w:rsidRPr="003D09BA">
        <w:rPr>
          <w:position w:val="-16"/>
        </w:rPr>
        <w:object w:dxaOrig="1700" w:dyaOrig="440" w14:anchorId="203AD739">
          <v:shape id="_x0000_i1050" type="#_x0000_t75" style="width:84.7pt;height:21.95pt" o:ole="">
            <v:imagedata r:id="rId60" o:title=""/>
          </v:shape>
          <o:OLEObject Type="Embed" ProgID="Equation.DSMT4" ShapeID="_x0000_i1050" DrawAspect="Content" ObjectID="_1820166134" r:id="rId61"/>
        </w:object>
      </w:r>
      <w:r w:rsidRPr="00A923CA">
        <w:rPr>
          <w:lang w:val="en-US"/>
        </w:rPr>
        <w:tab/>
      </w:r>
      <w:r w:rsidRPr="00A923CA">
        <w:rPr>
          <w:lang w:val="en-US"/>
        </w:rPr>
        <w:tab/>
      </w:r>
      <w:r w:rsidRPr="00A923CA">
        <w:rPr>
          <w:b/>
          <w:bCs/>
          <w:lang w:val="en-US"/>
        </w:rPr>
        <w:t>b</w:t>
      </w:r>
      <w:r w:rsidRPr="00A923CA">
        <w:rPr>
          <w:lang w:val="en-US"/>
        </w:rPr>
        <w:tab/>
      </w:r>
      <w:r w:rsidR="003D09BA" w:rsidRPr="003D09BA">
        <w:rPr>
          <w:position w:val="-20"/>
        </w:rPr>
        <w:object w:dxaOrig="1780" w:dyaOrig="499" w14:anchorId="1F76929D">
          <v:shape id="_x0000_i1051" type="#_x0000_t75" style="width:89.35pt;height:24.65pt" o:ole="">
            <v:imagedata r:id="rId62" o:title=""/>
          </v:shape>
          <o:OLEObject Type="Embed" ProgID="Equation.DSMT4" ShapeID="_x0000_i1051" DrawAspect="Content" ObjectID="_1820166135" r:id="rId63"/>
        </w:object>
      </w:r>
    </w:p>
    <w:p w14:paraId="23629FBC" w14:textId="77777777" w:rsidR="001A7B08" w:rsidRPr="00A923CA" w:rsidRDefault="001A7B08" w:rsidP="001A7B08">
      <w:pPr>
        <w:rPr>
          <w:lang w:val="en-US"/>
        </w:rPr>
      </w:pPr>
    </w:p>
    <w:p w14:paraId="1996C504" w14:textId="18750A6B" w:rsidR="001A7B08" w:rsidRDefault="001A7B08" w:rsidP="001A7B08">
      <w:r>
        <w:rPr>
          <w:b/>
        </w:rPr>
        <w:t>V</w:t>
      </w:r>
      <w:r w:rsidR="00353975">
        <w:rPr>
          <w:b/>
        </w:rPr>
        <w:t>8</w:t>
      </w:r>
    </w:p>
    <w:p w14:paraId="4810FC80" w14:textId="7426F276" w:rsidR="001A7B08" w:rsidRDefault="001A7B08" w:rsidP="001A7B08">
      <w:r w:rsidRPr="00353975">
        <w:rPr>
          <w:b/>
          <w:bCs/>
        </w:rPr>
        <w:t>a</w:t>
      </w:r>
      <w:r>
        <w:tab/>
      </w:r>
      <w:r w:rsidR="003D09BA" w:rsidRPr="003D09BA">
        <w:rPr>
          <w:position w:val="-28"/>
        </w:rPr>
        <w:object w:dxaOrig="4660" w:dyaOrig="700" w14:anchorId="5EDBB79B">
          <v:shape id="_x0000_i1052" type="#_x0000_t75" style="width:233.35pt;height:35.4pt" o:ole="">
            <v:imagedata r:id="rId64" o:title=""/>
          </v:shape>
          <o:OLEObject Type="Embed" ProgID="Equation.DSMT4" ShapeID="_x0000_i1052" DrawAspect="Content" ObjectID="_1820166136" r:id="rId65"/>
        </w:object>
      </w:r>
    </w:p>
    <w:p w14:paraId="15309759" w14:textId="06F9A257" w:rsidR="003D09BA" w:rsidRDefault="003D09BA" w:rsidP="001A7B08">
      <w:r>
        <w:rPr>
          <w:b/>
          <w:bCs/>
        </w:rPr>
        <w:t>b</w:t>
      </w:r>
      <w:r>
        <w:tab/>
      </w:r>
      <w:r w:rsidRPr="003D09BA">
        <w:rPr>
          <w:position w:val="-32"/>
        </w:rPr>
        <w:object w:dxaOrig="4900" w:dyaOrig="740" w14:anchorId="5AD23713">
          <v:shape id="_x0000_i1053" type="#_x0000_t75" style="width:245.25pt;height:36.6pt" o:ole="">
            <v:imagedata r:id="rId66" o:title=""/>
          </v:shape>
          <o:OLEObject Type="Embed" ProgID="Equation.DSMT4" ShapeID="_x0000_i1053" DrawAspect="Content" ObjectID="_1820166137" r:id="rId67"/>
        </w:object>
      </w:r>
    </w:p>
    <w:p w14:paraId="1A6FDB92" w14:textId="6BACDFCE" w:rsidR="00353975" w:rsidRDefault="00353975" w:rsidP="00353975"/>
    <w:p w14:paraId="6212D3BA" w14:textId="5876679C" w:rsidR="003D09BA" w:rsidRPr="003D09BA" w:rsidRDefault="003D09BA" w:rsidP="00353975">
      <w:pPr>
        <w:rPr>
          <w:b/>
          <w:bCs/>
        </w:rPr>
      </w:pPr>
      <w:r>
        <w:rPr>
          <w:b/>
          <w:bCs/>
        </w:rPr>
        <w:t>V9</w:t>
      </w:r>
    </w:p>
    <w:p w14:paraId="55E21CD6" w14:textId="798AF864" w:rsidR="00353975" w:rsidRPr="008A4D21" w:rsidRDefault="007A6C04" w:rsidP="00353975">
      <w:r>
        <w:rPr>
          <w:b/>
          <w:bCs/>
        </w:rPr>
        <w:t>a</w:t>
      </w:r>
      <w:r>
        <w:tab/>
      </w:r>
      <w:r w:rsidRPr="007A6C04">
        <w:rPr>
          <w:position w:val="-10"/>
        </w:rPr>
        <w:object w:dxaOrig="2659" w:dyaOrig="360" w14:anchorId="38D5FDAC">
          <v:shape id="_x0000_i1054" type="#_x0000_t75" style="width:132.85pt;height:18.85pt" o:ole="">
            <v:imagedata r:id="rId68" o:title=""/>
          </v:shape>
          <o:OLEObject Type="Embed" ProgID="Equation.DSMT4" ShapeID="_x0000_i1054" DrawAspect="Content" ObjectID="_1820166138" r:id="rId69"/>
        </w:object>
      </w:r>
      <w:r w:rsidR="008A4D21">
        <w:tab/>
      </w:r>
      <w:r w:rsidR="008A4D21">
        <w:tab/>
      </w:r>
      <w:r w:rsidR="008A4D21">
        <w:tab/>
      </w:r>
      <w:r w:rsidR="008A4D21">
        <w:rPr>
          <w:b/>
          <w:bCs/>
        </w:rPr>
        <w:t>c</w:t>
      </w:r>
      <w:r w:rsidR="008A4D21">
        <w:tab/>
      </w:r>
      <w:r w:rsidR="008A4D21" w:rsidRPr="008A4D21">
        <w:rPr>
          <w:position w:val="-12"/>
        </w:rPr>
        <w:object w:dxaOrig="3100" w:dyaOrig="380" w14:anchorId="4E8F32F6">
          <v:shape id="_x0000_i1055" type="#_x0000_t75" style="width:154.4pt;height:18.85pt" o:ole="">
            <v:imagedata r:id="rId70" o:title=""/>
          </v:shape>
          <o:OLEObject Type="Embed" ProgID="Equation.DSMT4" ShapeID="_x0000_i1055" DrawAspect="Content" ObjectID="_1820166139" r:id="rId71"/>
        </w:object>
      </w:r>
    </w:p>
    <w:p w14:paraId="6EA93951" w14:textId="6AFE7BD8" w:rsidR="007A6C04" w:rsidRDefault="007A6C04" w:rsidP="00353975">
      <w:r>
        <w:rPr>
          <w:b/>
          <w:bCs/>
        </w:rPr>
        <w:t>b</w:t>
      </w:r>
      <w:r>
        <w:tab/>
      </w:r>
      <w:r w:rsidR="008A4D21" w:rsidRPr="007A6C04">
        <w:rPr>
          <w:position w:val="-10"/>
        </w:rPr>
        <w:object w:dxaOrig="3700" w:dyaOrig="360" w14:anchorId="609FCFD6">
          <v:shape id="_x0000_i1056" type="#_x0000_t75" style="width:184.45pt;height:18.85pt" o:ole="">
            <v:imagedata r:id="rId72" o:title=""/>
          </v:shape>
          <o:OLEObject Type="Embed" ProgID="Equation.DSMT4" ShapeID="_x0000_i1056" DrawAspect="Content" ObjectID="_1820166140" r:id="rId73"/>
        </w:object>
      </w:r>
      <w:r w:rsidR="008A4D21">
        <w:tab/>
      </w:r>
      <w:r w:rsidR="008A4D21">
        <w:rPr>
          <w:b/>
          <w:bCs/>
        </w:rPr>
        <w:t>d</w:t>
      </w:r>
      <w:r w:rsidR="008A4D21">
        <w:tab/>
      </w:r>
      <w:r w:rsidR="008A4D21" w:rsidRPr="008A4D21">
        <w:rPr>
          <w:position w:val="-12"/>
        </w:rPr>
        <w:object w:dxaOrig="3120" w:dyaOrig="380" w14:anchorId="7E73F2F9">
          <v:shape id="_x0000_i1057" type="#_x0000_t75" style="width:155.95pt;height:18.85pt" o:ole="">
            <v:imagedata r:id="rId74" o:title=""/>
          </v:shape>
          <o:OLEObject Type="Embed" ProgID="Equation.DSMT4" ShapeID="_x0000_i1057" DrawAspect="Content" ObjectID="_1820166141" r:id="rId75"/>
        </w:object>
      </w:r>
    </w:p>
    <w:p w14:paraId="3FE20A60" w14:textId="5DB4D6EC" w:rsidR="008A4D21" w:rsidRDefault="008A4D21">
      <w:r>
        <w:br w:type="page"/>
      </w:r>
    </w:p>
    <w:p w14:paraId="69B7FC33" w14:textId="7BC9F708" w:rsidR="00353975" w:rsidRPr="00353975" w:rsidRDefault="008A4D21" w:rsidP="00353975">
      <w:pPr>
        <w:rPr>
          <w:b/>
          <w:bCs/>
        </w:rPr>
      </w:pPr>
      <w:r>
        <w:rPr>
          <w:b/>
          <w:bCs/>
          <w:sz w:val="28"/>
          <w:szCs w:val="22"/>
        </w:rPr>
        <w:lastRenderedPageBreak/>
        <w:t>Vergelijkingen met exponenten en logaritmen</w:t>
      </w:r>
    </w:p>
    <w:p w14:paraId="4F5D15F5" w14:textId="64239F13" w:rsidR="001A7B08" w:rsidRDefault="001A7B08" w:rsidP="001A7B08">
      <w:r>
        <w:rPr>
          <w:b/>
        </w:rPr>
        <w:t>1</w:t>
      </w:r>
    </w:p>
    <w:p w14:paraId="6922952A" w14:textId="3FAD45B6" w:rsidR="008A4D21" w:rsidRPr="008A4D21" w:rsidRDefault="001A7B08" w:rsidP="001A7B08">
      <w:r w:rsidRPr="00353975">
        <w:rPr>
          <w:b/>
          <w:bCs/>
        </w:rPr>
        <w:t>a</w:t>
      </w:r>
      <w:r>
        <w:tab/>
      </w:r>
      <w:r w:rsidR="008A4D21" w:rsidRPr="008A4D21">
        <w:rPr>
          <w:position w:val="-6"/>
        </w:rPr>
        <w:object w:dxaOrig="1320" w:dyaOrig="320" w14:anchorId="59152580">
          <v:shape id="_x0000_i1058" type="#_x0000_t75" style="width:65.85pt;height:15.8pt" o:ole="">
            <v:imagedata r:id="rId76" o:title=""/>
          </v:shape>
          <o:OLEObject Type="Embed" ProgID="Equation.DSMT4" ShapeID="_x0000_i1058" DrawAspect="Content" ObjectID="_1820166142" r:id="rId77"/>
        </w:object>
      </w:r>
      <w:r w:rsidR="008A4D21">
        <w:tab/>
      </w:r>
      <w:r w:rsidR="003F4948">
        <w:t xml:space="preserve">    </w:t>
      </w:r>
      <w:r w:rsidR="008A4D21">
        <w:rPr>
          <w:b/>
          <w:bCs/>
        </w:rPr>
        <w:t>b</w:t>
      </w:r>
      <w:r w:rsidR="008A4D21">
        <w:tab/>
      </w:r>
      <w:r w:rsidR="009C28F9" w:rsidRPr="009C28F9">
        <w:rPr>
          <w:position w:val="-12"/>
        </w:rPr>
        <w:object w:dxaOrig="1680" w:dyaOrig="400" w14:anchorId="4035C41A">
          <v:shape id="_x0000_i1059" type="#_x0000_t75" style="width:83.95pt;height:20.4pt" o:ole="">
            <v:imagedata r:id="rId78" o:title=""/>
          </v:shape>
          <o:OLEObject Type="Embed" ProgID="Equation.DSMT4" ShapeID="_x0000_i1059" DrawAspect="Content" ObjectID="_1820166143" r:id="rId79"/>
        </w:object>
      </w:r>
      <w:r w:rsidR="003F4948">
        <w:tab/>
      </w:r>
      <w:r w:rsidR="003F4948" w:rsidRPr="00353975">
        <w:rPr>
          <w:b/>
          <w:bCs/>
        </w:rPr>
        <w:t>c</w:t>
      </w:r>
      <w:r w:rsidR="003F4948">
        <w:tab/>
      </w:r>
      <w:r w:rsidR="003F4948" w:rsidRPr="009C28F9">
        <w:rPr>
          <w:position w:val="-6"/>
        </w:rPr>
        <w:object w:dxaOrig="840" w:dyaOrig="320" w14:anchorId="79F71B2C">
          <v:shape id="_x0000_i1060" type="#_x0000_t75" style="width:41.95pt;height:15.8pt" o:ole="">
            <v:imagedata r:id="rId80" o:title=""/>
          </v:shape>
          <o:OLEObject Type="Embed" ProgID="Equation.DSMT4" ShapeID="_x0000_i1060" DrawAspect="Content" ObjectID="_1820166144" r:id="rId81"/>
        </w:object>
      </w:r>
      <w:r w:rsidR="003F4948">
        <w:tab/>
      </w:r>
      <w:r w:rsidR="003F4948">
        <w:rPr>
          <w:b/>
          <w:bCs/>
        </w:rPr>
        <w:t>d</w:t>
      </w:r>
      <w:r w:rsidR="003F4948">
        <w:tab/>
      </w:r>
      <w:r w:rsidR="003F4948" w:rsidRPr="009C28F9">
        <w:rPr>
          <w:position w:val="-6"/>
        </w:rPr>
        <w:object w:dxaOrig="840" w:dyaOrig="360" w14:anchorId="0EDFEDAA">
          <v:shape id="_x0000_i1061" type="#_x0000_t75" style="width:41.95pt;height:18.85pt" o:ole="">
            <v:imagedata r:id="rId82" o:title=""/>
          </v:shape>
          <o:OLEObject Type="Embed" ProgID="Equation.DSMT4" ShapeID="_x0000_i1061" DrawAspect="Content" ObjectID="_1820166145" r:id="rId83"/>
        </w:object>
      </w:r>
    </w:p>
    <w:p w14:paraId="3243214B" w14:textId="0FB7F841" w:rsidR="003F4948" w:rsidRDefault="008A4D21" w:rsidP="008A4D21">
      <w:pPr>
        <w:ind w:firstLine="708"/>
      </w:pPr>
      <w:r w:rsidRPr="008A4D21">
        <w:rPr>
          <w:position w:val="-22"/>
        </w:rPr>
        <w:object w:dxaOrig="960" w:dyaOrig="560" w14:anchorId="51FC6438">
          <v:shape id="_x0000_i1062" type="#_x0000_t75" style="width:48.15pt;height:27.7pt" o:ole="">
            <v:imagedata r:id="rId84" o:title=""/>
          </v:shape>
          <o:OLEObject Type="Embed" ProgID="Equation.DSMT4" ShapeID="_x0000_i1062" DrawAspect="Content" ObjectID="_1820166146" r:id="rId85"/>
        </w:object>
      </w:r>
      <w:r w:rsidR="001A7B08">
        <w:tab/>
      </w:r>
      <w:r w:rsidR="001A7B08">
        <w:tab/>
      </w:r>
      <w:r w:rsidR="009C28F9" w:rsidRPr="009C28F9">
        <w:rPr>
          <w:position w:val="-30"/>
        </w:rPr>
        <w:object w:dxaOrig="1900" w:dyaOrig="720" w14:anchorId="2DFFA595">
          <v:shape id="_x0000_i1063" type="#_x0000_t75" style="width:95.1pt;height:36.6pt" o:ole="">
            <v:imagedata r:id="rId86" o:title=""/>
          </v:shape>
          <o:OLEObject Type="Embed" ProgID="Equation.DSMT4" ShapeID="_x0000_i1063" DrawAspect="Content" ObjectID="_1820166147" r:id="rId87"/>
        </w:object>
      </w:r>
      <w:r w:rsidR="003F4948">
        <w:tab/>
      </w:r>
      <w:r w:rsidR="003F4948">
        <w:tab/>
      </w:r>
      <w:r w:rsidR="003F4948" w:rsidRPr="009C28F9">
        <w:rPr>
          <w:position w:val="-28"/>
        </w:rPr>
        <w:object w:dxaOrig="1700" w:dyaOrig="680" w14:anchorId="17C5B470">
          <v:shape id="_x0000_i1064" type="#_x0000_t75" style="width:84.7pt;height:33.9pt" o:ole="">
            <v:imagedata r:id="rId88" o:title=""/>
          </v:shape>
          <o:OLEObject Type="Embed" ProgID="Equation.DSMT4" ShapeID="_x0000_i1064" DrawAspect="Content" ObjectID="_1820166148" r:id="rId89"/>
        </w:object>
      </w:r>
      <w:r w:rsidR="003F4948">
        <w:tab/>
      </w:r>
      <w:r w:rsidR="003F4948" w:rsidRPr="003F4948">
        <w:rPr>
          <w:position w:val="-30"/>
        </w:rPr>
        <w:object w:dxaOrig="1480" w:dyaOrig="720" w14:anchorId="302828F4">
          <v:shape id="_x0000_i1065" type="#_x0000_t75" style="width:74.3pt;height:36.6pt" o:ole="">
            <v:imagedata r:id="rId90" o:title=""/>
          </v:shape>
          <o:OLEObject Type="Embed" ProgID="Equation.DSMT4" ShapeID="_x0000_i1065" DrawAspect="Content" ObjectID="_1820166149" r:id="rId91"/>
        </w:object>
      </w:r>
    </w:p>
    <w:p w14:paraId="39891558" w14:textId="1B3BBBEA" w:rsidR="009C28F9" w:rsidRDefault="003F4948" w:rsidP="003F4948">
      <w:pPr>
        <w:ind w:firstLine="708"/>
      </w:pPr>
      <w:r>
        <w:tab/>
      </w:r>
      <w:r>
        <w:tab/>
      </w:r>
      <w:r w:rsidR="009C28F9">
        <w:tab/>
      </w:r>
      <w:r w:rsidR="009C28F9" w:rsidRPr="009C28F9">
        <w:rPr>
          <w:position w:val="-28"/>
        </w:rPr>
        <w:object w:dxaOrig="1020" w:dyaOrig="680" w14:anchorId="3281BEE5">
          <v:shape id="_x0000_i1066" type="#_x0000_t75" style="width:50.8pt;height:33.9pt" o:ole="">
            <v:imagedata r:id="rId92" o:title=""/>
          </v:shape>
          <o:OLEObject Type="Embed" ProgID="Equation.DSMT4" ShapeID="_x0000_i1066" DrawAspect="Content" ObjectID="_1820166150" r:id="rId93"/>
        </w:object>
      </w:r>
    </w:p>
    <w:p w14:paraId="05608138" w14:textId="77777777" w:rsidR="001A7B08" w:rsidRDefault="001A7B08" w:rsidP="001A7B08"/>
    <w:p w14:paraId="6249F0D9" w14:textId="77777777" w:rsidR="001A7B08" w:rsidRDefault="001A7B08" w:rsidP="001A7B08">
      <w:r>
        <w:rPr>
          <w:b/>
        </w:rPr>
        <w:t>2</w:t>
      </w:r>
    </w:p>
    <w:p w14:paraId="7123E1A2" w14:textId="3F20A493" w:rsidR="009E0109" w:rsidRDefault="001A7B08" w:rsidP="009E0109">
      <w:r w:rsidRPr="00353975">
        <w:rPr>
          <w:b/>
          <w:bCs/>
        </w:rPr>
        <w:t>a</w:t>
      </w:r>
      <w:r>
        <w:tab/>
      </w:r>
      <w:r w:rsidR="003F4948" w:rsidRPr="003F4948">
        <w:rPr>
          <w:position w:val="-4"/>
        </w:rPr>
        <w:object w:dxaOrig="1020" w:dyaOrig="300" w14:anchorId="62E41EE9">
          <v:shape id="_x0000_i1067" type="#_x0000_t75" style="width:50.8pt;height:15pt" o:ole="">
            <v:imagedata r:id="rId94" o:title=""/>
          </v:shape>
          <o:OLEObject Type="Embed" ProgID="Equation.DSMT4" ShapeID="_x0000_i1067" DrawAspect="Content" ObjectID="_1820166151" r:id="rId95"/>
        </w:object>
      </w:r>
      <w:r w:rsidR="003F4948">
        <w:tab/>
      </w:r>
      <w:r w:rsidR="009E0109">
        <w:t xml:space="preserve">   </w:t>
      </w:r>
      <w:r w:rsidR="003F4948">
        <w:rPr>
          <w:b/>
          <w:bCs/>
        </w:rPr>
        <w:t>b</w:t>
      </w:r>
      <w:r w:rsidR="003F4948">
        <w:tab/>
      </w:r>
      <w:r w:rsidR="009E0109">
        <w:t xml:space="preserve">   </w:t>
      </w:r>
      <w:r w:rsidR="003F4948" w:rsidRPr="003F4948">
        <w:rPr>
          <w:position w:val="-10"/>
        </w:rPr>
        <w:object w:dxaOrig="1640" w:dyaOrig="400" w14:anchorId="16445D7B">
          <v:shape id="_x0000_i1068" type="#_x0000_t75" style="width:82.4pt;height:20.4pt" o:ole="">
            <v:imagedata r:id="rId96" o:title=""/>
          </v:shape>
          <o:OLEObject Type="Embed" ProgID="Equation.DSMT4" ShapeID="_x0000_i1068" DrawAspect="Content" ObjectID="_1820166152" r:id="rId97"/>
        </w:object>
      </w:r>
      <w:r w:rsidR="009E0109">
        <w:t xml:space="preserve">  </w:t>
      </w:r>
      <w:r w:rsidR="003F4948">
        <w:rPr>
          <w:b/>
          <w:bCs/>
        </w:rPr>
        <w:t>c</w:t>
      </w:r>
      <w:r w:rsidR="003F4948">
        <w:tab/>
      </w:r>
      <w:r w:rsidR="009E0109">
        <w:t xml:space="preserve">  </w:t>
      </w:r>
      <w:r w:rsidR="003F4948" w:rsidRPr="003F4948">
        <w:rPr>
          <w:position w:val="-12"/>
        </w:rPr>
        <w:object w:dxaOrig="1180" w:dyaOrig="380" w14:anchorId="0E10A659">
          <v:shape id="_x0000_i1069" type="#_x0000_t75" style="width:59.3pt;height:18.85pt" o:ole="">
            <v:imagedata r:id="rId98" o:title=""/>
          </v:shape>
          <o:OLEObject Type="Embed" ProgID="Equation.DSMT4" ShapeID="_x0000_i1069" DrawAspect="Content" ObjectID="_1820166153" r:id="rId99"/>
        </w:object>
      </w:r>
      <w:r w:rsidR="009E0109">
        <w:tab/>
        <w:t xml:space="preserve">    </w:t>
      </w:r>
      <w:r w:rsidR="009E0109">
        <w:rPr>
          <w:b/>
          <w:bCs/>
        </w:rPr>
        <w:t>d</w:t>
      </w:r>
      <w:r w:rsidR="009E0109">
        <w:tab/>
      </w:r>
      <w:r w:rsidR="009E0109" w:rsidRPr="009E0109">
        <w:rPr>
          <w:position w:val="-10"/>
        </w:rPr>
        <w:object w:dxaOrig="1980" w:dyaOrig="360" w14:anchorId="54E1AFD8">
          <v:shape id="_x0000_i1070" type="#_x0000_t75" style="width:98.95pt;height:18.85pt" o:ole="">
            <v:imagedata r:id="rId100" o:title=""/>
          </v:shape>
          <o:OLEObject Type="Embed" ProgID="Equation.DSMT4" ShapeID="_x0000_i1070" DrawAspect="Content" ObjectID="_1820166154" r:id="rId101"/>
        </w:object>
      </w:r>
    </w:p>
    <w:p w14:paraId="1C35E941" w14:textId="0BC805D3" w:rsidR="003F4948" w:rsidRDefault="003F4948" w:rsidP="001A7B08">
      <w:r>
        <w:tab/>
      </w:r>
      <w:r w:rsidRPr="003F4948">
        <w:rPr>
          <w:position w:val="-44"/>
        </w:rPr>
        <w:object w:dxaOrig="2060" w:dyaOrig="1020" w14:anchorId="5D8CBD21">
          <v:shape id="_x0000_i1071" type="#_x0000_t75" style="width:102.8pt;height:50.8pt" o:ole="">
            <v:imagedata r:id="rId102" o:title=""/>
          </v:shape>
          <o:OLEObject Type="Embed" ProgID="Equation.DSMT4" ShapeID="_x0000_i1071" DrawAspect="Content" ObjectID="_1820166155" r:id="rId103"/>
        </w:object>
      </w:r>
      <w:r>
        <w:tab/>
      </w:r>
      <w:r w:rsidR="009E0109">
        <w:t xml:space="preserve">   </w:t>
      </w:r>
      <w:r w:rsidRPr="003F4948">
        <w:rPr>
          <w:position w:val="-44"/>
        </w:rPr>
        <w:object w:dxaOrig="1660" w:dyaOrig="1020" w14:anchorId="3F110869">
          <v:shape id="_x0000_i1072" type="#_x0000_t75" style="width:83.15pt;height:50.8pt" o:ole="">
            <v:imagedata r:id="rId104" o:title=""/>
          </v:shape>
          <o:OLEObject Type="Embed" ProgID="Equation.DSMT4" ShapeID="_x0000_i1072" DrawAspect="Content" ObjectID="_1820166156" r:id="rId105"/>
        </w:object>
      </w:r>
      <w:r>
        <w:tab/>
      </w:r>
      <w:r w:rsidR="009E0109">
        <w:t xml:space="preserve">   </w:t>
      </w:r>
      <w:r w:rsidR="009E0109" w:rsidRPr="009E0109">
        <w:rPr>
          <w:position w:val="-42"/>
        </w:rPr>
        <w:object w:dxaOrig="1180" w:dyaOrig="980" w14:anchorId="7AB54DBA">
          <v:shape id="_x0000_i1073" type="#_x0000_t75" style="width:59.3pt;height:48.9pt" o:ole="">
            <v:imagedata r:id="rId106" o:title=""/>
          </v:shape>
          <o:OLEObject Type="Embed" ProgID="Equation.DSMT4" ShapeID="_x0000_i1073" DrawAspect="Content" ObjectID="_1820166157" r:id="rId107"/>
        </w:object>
      </w:r>
      <w:r w:rsidR="009E0109">
        <w:tab/>
      </w:r>
      <w:r w:rsidR="009E0109">
        <w:tab/>
      </w:r>
      <w:r w:rsidR="009E0109" w:rsidRPr="009E0109">
        <w:rPr>
          <w:position w:val="-44"/>
        </w:rPr>
        <w:object w:dxaOrig="1660" w:dyaOrig="1020" w14:anchorId="789AF1A0">
          <v:shape id="_x0000_i1074" type="#_x0000_t75" style="width:83.15pt;height:50.8pt" o:ole="">
            <v:imagedata r:id="rId108" o:title=""/>
          </v:shape>
          <o:OLEObject Type="Embed" ProgID="Equation.DSMT4" ShapeID="_x0000_i1074" DrawAspect="Content" ObjectID="_1820166158" r:id="rId109"/>
        </w:object>
      </w:r>
    </w:p>
    <w:p w14:paraId="215DBE01" w14:textId="77777777" w:rsidR="009E0109" w:rsidRDefault="009E0109" w:rsidP="001A7B08"/>
    <w:p w14:paraId="69CA8862" w14:textId="77777777" w:rsidR="001A7B08" w:rsidRPr="00353975" w:rsidRDefault="001A7B08" w:rsidP="001A7B08">
      <w:pPr>
        <w:rPr>
          <w:b/>
          <w:lang w:val="en-US"/>
        </w:rPr>
      </w:pPr>
      <w:r w:rsidRPr="00353975">
        <w:rPr>
          <w:b/>
          <w:lang w:val="en-US"/>
        </w:rPr>
        <w:t>3</w:t>
      </w:r>
    </w:p>
    <w:p w14:paraId="19DEF75D" w14:textId="309BCBB7" w:rsidR="001A7B08" w:rsidRPr="00470D82" w:rsidRDefault="001A7B08" w:rsidP="001A7B08">
      <w:r w:rsidRPr="00A51C34">
        <w:rPr>
          <w:b/>
          <w:bCs/>
          <w:lang w:val="en-US"/>
        </w:rPr>
        <w:t>a</w:t>
      </w:r>
      <w:r w:rsidRPr="00353975">
        <w:rPr>
          <w:lang w:val="en-US"/>
        </w:rPr>
        <w:tab/>
      </w:r>
      <w:r w:rsidR="009E0109" w:rsidRPr="009E0109">
        <w:rPr>
          <w:position w:val="-10"/>
        </w:rPr>
        <w:object w:dxaOrig="1560" w:dyaOrig="360" w14:anchorId="194E1A49">
          <v:shape id="_x0000_i1075" type="#_x0000_t75" style="width:78.15pt;height:18.85pt" o:ole="">
            <v:imagedata r:id="rId110" o:title=""/>
          </v:shape>
          <o:OLEObject Type="Embed" ProgID="Equation.DSMT4" ShapeID="_x0000_i1075" DrawAspect="Content" ObjectID="_1820166159" r:id="rId111"/>
        </w:object>
      </w:r>
      <w:r w:rsidR="00470D82">
        <w:tab/>
      </w:r>
      <w:r w:rsidR="00470D82">
        <w:tab/>
      </w:r>
      <w:r w:rsidR="00470D82">
        <w:rPr>
          <w:b/>
          <w:bCs/>
        </w:rPr>
        <w:t>b</w:t>
      </w:r>
      <w:r w:rsidR="00470D82">
        <w:tab/>
      </w:r>
      <w:r w:rsidR="00470D82" w:rsidRPr="00470D82">
        <w:rPr>
          <w:position w:val="-10"/>
        </w:rPr>
        <w:object w:dxaOrig="2900" w:dyaOrig="360" w14:anchorId="1BCDD566">
          <v:shape id="_x0000_i1076" type="#_x0000_t75" style="width:144.75pt;height:18.85pt" o:ole="">
            <v:imagedata r:id="rId112" o:title=""/>
          </v:shape>
          <o:OLEObject Type="Embed" ProgID="Equation.DSMT4" ShapeID="_x0000_i1076" DrawAspect="Content" ObjectID="_1820166160" r:id="rId113"/>
        </w:object>
      </w:r>
    </w:p>
    <w:p w14:paraId="7A926933" w14:textId="09813357" w:rsidR="009E0109" w:rsidRPr="00353975" w:rsidRDefault="009E0109" w:rsidP="001A7B08">
      <w:pPr>
        <w:rPr>
          <w:lang w:val="en-US"/>
        </w:rPr>
      </w:pPr>
      <w:r>
        <w:tab/>
      </w:r>
      <w:r w:rsidR="00470D82" w:rsidRPr="00470D82">
        <w:rPr>
          <w:position w:val="-24"/>
        </w:rPr>
        <w:object w:dxaOrig="1740" w:dyaOrig="600" w14:anchorId="590F5C8D">
          <v:shape id="_x0000_i1077" type="#_x0000_t75" style="width:87pt;height:30.05pt" o:ole="">
            <v:imagedata r:id="rId114" o:title=""/>
          </v:shape>
          <o:OLEObject Type="Embed" ProgID="Equation.DSMT4" ShapeID="_x0000_i1077" DrawAspect="Content" ObjectID="_1820166161" r:id="rId115"/>
        </w:object>
      </w:r>
      <w:r w:rsidR="00470D82">
        <w:tab/>
      </w:r>
      <w:r w:rsidR="00470D82">
        <w:tab/>
      </w:r>
      <w:r w:rsidR="00470D82">
        <w:tab/>
      </w:r>
      <w:r w:rsidR="00470D82" w:rsidRPr="00470D82">
        <w:rPr>
          <w:position w:val="-26"/>
        </w:rPr>
        <w:object w:dxaOrig="2840" w:dyaOrig="639" w14:anchorId="6FCA567D">
          <v:shape id="_x0000_i1078" type="#_x0000_t75" style="width:141.7pt;height:31.55pt" o:ole="">
            <v:imagedata r:id="rId116" o:title=""/>
          </v:shape>
          <o:OLEObject Type="Embed" ProgID="Equation.DSMT4" ShapeID="_x0000_i1078" DrawAspect="Content" ObjectID="_1820166162" r:id="rId117"/>
        </w:object>
      </w:r>
    </w:p>
    <w:p w14:paraId="7CBE5919" w14:textId="06E930F4" w:rsidR="001A7B08" w:rsidRPr="00AF3D51" w:rsidRDefault="00470D82" w:rsidP="001A7B08">
      <w:pPr>
        <w:rPr>
          <w:b/>
          <w:bCs/>
          <w:lang w:val="en-US"/>
        </w:rPr>
      </w:pPr>
      <w:r w:rsidRPr="00AF3D51">
        <w:rPr>
          <w:b/>
          <w:bCs/>
          <w:lang w:val="en-US"/>
        </w:rPr>
        <w:t>O4</w:t>
      </w:r>
    </w:p>
    <w:p w14:paraId="2D6D1C3A" w14:textId="6547DC5B" w:rsidR="001A7B08" w:rsidRDefault="00470D82" w:rsidP="001A7B08">
      <w:pPr>
        <w:rPr>
          <w:lang w:val="en-US"/>
        </w:rPr>
      </w:pPr>
      <w:r w:rsidRPr="00AF3D51">
        <w:rPr>
          <w:b/>
          <w:bCs/>
          <w:lang w:val="en-US"/>
        </w:rPr>
        <w:t>a</w:t>
      </w:r>
      <w:r w:rsidRPr="00AF3D51">
        <w:rPr>
          <w:lang w:val="en-US"/>
        </w:rPr>
        <w:tab/>
      </w:r>
      <w:r w:rsidRPr="00470D82">
        <w:rPr>
          <w:position w:val="-6"/>
        </w:rPr>
        <w:object w:dxaOrig="660" w:dyaOrig="320" w14:anchorId="11287322">
          <v:shape id="_x0000_i1079" type="#_x0000_t75" style="width:33.1pt;height:15.8pt" o:ole="">
            <v:imagedata r:id="rId118" o:title=""/>
          </v:shape>
          <o:OLEObject Type="Embed" ProgID="Equation.DSMT4" ShapeID="_x0000_i1079" DrawAspect="Content" ObjectID="_1820166163" r:id="rId119"/>
        </w:object>
      </w:r>
      <w:r w:rsidRPr="00AF3D51">
        <w:rPr>
          <w:lang w:val="en-US"/>
        </w:rPr>
        <w:tab/>
      </w:r>
      <w:r w:rsidRPr="00AF3D51">
        <w:rPr>
          <w:lang w:val="en-US"/>
        </w:rPr>
        <w:tab/>
      </w:r>
      <w:r w:rsidRPr="00AF3D51">
        <w:rPr>
          <w:b/>
          <w:bCs/>
          <w:lang w:val="en-US"/>
        </w:rPr>
        <w:t>b</w:t>
      </w:r>
      <w:r w:rsidRPr="00AF3D51">
        <w:rPr>
          <w:lang w:val="en-US"/>
        </w:rPr>
        <w:tab/>
      </w:r>
      <w:r w:rsidR="00AF3D51" w:rsidRPr="00470D82">
        <w:rPr>
          <w:position w:val="-10"/>
        </w:rPr>
        <w:object w:dxaOrig="1200" w:dyaOrig="360" w14:anchorId="19B8199F">
          <v:shape id="_x0000_i1080" type="#_x0000_t75" style="width:60.05pt;height:18.85pt" o:ole="">
            <v:imagedata r:id="rId120" o:title=""/>
          </v:shape>
          <o:OLEObject Type="Embed" ProgID="Equation.DSMT4" ShapeID="_x0000_i1080" DrawAspect="Content" ObjectID="_1820166164" r:id="rId121"/>
        </w:object>
      </w:r>
      <w:r w:rsidR="00AF3D51" w:rsidRPr="00AF3D51">
        <w:rPr>
          <w:lang w:val="en-US"/>
        </w:rPr>
        <w:tab/>
      </w:r>
      <w:r w:rsidR="00AF3D51" w:rsidRPr="00AF3D51">
        <w:rPr>
          <w:lang w:val="en-US"/>
        </w:rPr>
        <w:tab/>
      </w:r>
      <w:r w:rsidR="00AF3D51" w:rsidRPr="00AF3D51">
        <w:rPr>
          <w:b/>
          <w:bCs/>
          <w:lang w:val="en-US"/>
        </w:rPr>
        <w:t>c</w:t>
      </w:r>
      <w:r w:rsidR="00AF3D51" w:rsidRPr="00AF3D51">
        <w:rPr>
          <w:lang w:val="en-US"/>
        </w:rPr>
        <w:tab/>
      </w:r>
      <w:proofErr w:type="spellStart"/>
      <w:r w:rsidR="00AF3D51" w:rsidRPr="00AF3D51">
        <w:rPr>
          <w:lang w:val="en-US"/>
        </w:rPr>
        <w:t>substi</w:t>
      </w:r>
      <w:r w:rsidR="00AF3D51">
        <w:rPr>
          <w:lang w:val="en-US"/>
        </w:rPr>
        <w:t>tueer</w:t>
      </w:r>
      <w:proofErr w:type="spellEnd"/>
      <w:r w:rsidR="00AF3D51">
        <w:rPr>
          <w:lang w:val="en-US"/>
        </w:rPr>
        <w:t xml:space="preserve">: </w:t>
      </w:r>
      <w:r w:rsidR="00AF3D51" w:rsidRPr="00AF3D51">
        <w:rPr>
          <w:position w:val="-10"/>
          <w:lang w:val="en-US"/>
        </w:rPr>
        <w:object w:dxaOrig="720" w:dyaOrig="360" w14:anchorId="0C0314A3">
          <v:shape id="_x0000_i1081" type="#_x0000_t75" style="width:36.6pt;height:18.85pt" o:ole="">
            <v:imagedata r:id="rId122" o:title=""/>
          </v:shape>
          <o:OLEObject Type="Embed" ProgID="Equation.DSMT4" ShapeID="_x0000_i1081" DrawAspect="Content" ObjectID="_1820166165" r:id="rId123"/>
        </w:object>
      </w:r>
    </w:p>
    <w:p w14:paraId="10DD8406" w14:textId="4A9A7791" w:rsidR="00AF3D51" w:rsidRDefault="00AF3D51" w:rsidP="001A7B08">
      <w:pPr>
        <w:rPr>
          <w:lang w:val="en-US"/>
        </w:rPr>
      </w:pPr>
      <w:r>
        <w:rPr>
          <w:b/>
          <w:bCs/>
          <w:lang w:val="en-US"/>
        </w:rPr>
        <w:t>d</w:t>
      </w:r>
      <w:r>
        <w:rPr>
          <w:lang w:val="en-US"/>
        </w:rPr>
        <w:tab/>
      </w:r>
      <w:r w:rsidRPr="00AF3D51">
        <w:rPr>
          <w:position w:val="-10"/>
          <w:lang w:val="en-US"/>
        </w:rPr>
        <w:object w:dxaOrig="1680" w:dyaOrig="360" w14:anchorId="5B379555">
          <v:shape id="_x0000_i1082" type="#_x0000_t75" style="width:83.95pt;height:18.85pt" o:ole="">
            <v:imagedata r:id="rId124" o:title=""/>
          </v:shape>
          <o:OLEObject Type="Embed" ProgID="Equation.DSMT4" ShapeID="_x0000_i1082" DrawAspect="Content" ObjectID="_1820166166" r:id="rId125"/>
        </w:object>
      </w:r>
    </w:p>
    <w:p w14:paraId="22E9D91C" w14:textId="4DECE396" w:rsidR="00AF3D51" w:rsidRPr="00AF3D51" w:rsidRDefault="00AF3D51" w:rsidP="001A7B08">
      <w:pPr>
        <w:rPr>
          <w:lang w:val="en-US"/>
        </w:rPr>
      </w:pPr>
      <w:r>
        <w:rPr>
          <w:lang w:val="en-US"/>
        </w:rPr>
        <w:tab/>
      </w:r>
      <w:r w:rsidRPr="00AF3D51">
        <w:rPr>
          <w:position w:val="-24"/>
          <w:lang w:val="en-US"/>
        </w:rPr>
        <w:object w:dxaOrig="1800" w:dyaOrig="600" w14:anchorId="1A205292">
          <v:shape id="_x0000_i1083" type="#_x0000_t75" style="width:90.85pt;height:30.05pt" o:ole="">
            <v:imagedata r:id="rId126" o:title=""/>
          </v:shape>
          <o:OLEObject Type="Embed" ProgID="Equation.DSMT4" ShapeID="_x0000_i1083" DrawAspect="Content" ObjectID="_1820166167" r:id="rId127"/>
        </w:object>
      </w:r>
      <w:r>
        <w:rPr>
          <w:lang w:val="en-US"/>
        </w:rPr>
        <w:tab/>
      </w:r>
      <w:r>
        <w:rPr>
          <w:lang w:val="en-US"/>
        </w:rPr>
        <w:tab/>
      </w:r>
      <w:r w:rsidRPr="00AF3D51">
        <w:rPr>
          <w:position w:val="-28"/>
          <w:lang w:val="en-US"/>
        </w:rPr>
        <w:object w:dxaOrig="1880" w:dyaOrig="680" w14:anchorId="2A3B47FF">
          <v:shape id="_x0000_i1084" type="#_x0000_t75" style="width:93.55pt;height:33.9pt" o:ole="">
            <v:imagedata r:id="rId128" o:title=""/>
          </v:shape>
          <o:OLEObject Type="Embed" ProgID="Equation.DSMT4" ShapeID="_x0000_i1084" DrawAspect="Content" ObjectID="_1820166168" r:id="rId129"/>
        </w:object>
      </w:r>
    </w:p>
    <w:p w14:paraId="277A70D8" w14:textId="3B3209D0" w:rsidR="00AF3D51" w:rsidRPr="00AD6B31" w:rsidRDefault="00AF3D51" w:rsidP="001A7B08">
      <w:pPr>
        <w:rPr>
          <w:bCs/>
          <w:lang w:val="en-US"/>
        </w:rPr>
      </w:pPr>
      <w:r>
        <w:rPr>
          <w:b/>
          <w:lang w:val="en-US"/>
        </w:rPr>
        <w:t>e</w:t>
      </w:r>
      <w:r>
        <w:rPr>
          <w:bCs/>
          <w:lang w:val="en-US"/>
        </w:rPr>
        <w:tab/>
      </w:r>
      <w:r w:rsidRPr="00AF3D51">
        <w:rPr>
          <w:bCs/>
          <w:position w:val="-6"/>
          <w:lang w:val="en-US"/>
        </w:rPr>
        <w:object w:dxaOrig="1520" w:dyaOrig="320" w14:anchorId="584A656F">
          <v:shape id="_x0000_i1085" type="#_x0000_t75" style="width:76.6pt;height:15.8pt" o:ole="">
            <v:imagedata r:id="rId130" o:title=""/>
          </v:shape>
          <o:OLEObject Type="Embed" ProgID="Equation.DSMT4" ShapeID="_x0000_i1085" DrawAspect="Content" ObjectID="_1820166169" r:id="rId131"/>
        </w:object>
      </w:r>
      <w:r>
        <w:rPr>
          <w:bCs/>
          <w:lang w:val="en-US"/>
        </w:rPr>
        <w:tab/>
      </w:r>
      <w:r>
        <w:rPr>
          <w:b/>
          <w:lang w:val="en-US"/>
        </w:rPr>
        <w:t>f</w:t>
      </w:r>
      <w:r>
        <w:rPr>
          <w:bCs/>
          <w:lang w:val="en-US"/>
        </w:rPr>
        <w:tab/>
      </w:r>
      <w:r w:rsidR="00AD6B31" w:rsidRPr="00AD6B31">
        <w:rPr>
          <w:bCs/>
          <w:position w:val="-12"/>
          <w:lang w:val="en-US"/>
        </w:rPr>
        <w:object w:dxaOrig="2040" w:dyaOrig="380" w14:anchorId="6DC74BF9">
          <v:shape id="_x0000_i1086" type="#_x0000_t75" style="width:102.05pt;height:18.85pt" o:ole="">
            <v:imagedata r:id="rId132" o:title=""/>
          </v:shape>
          <o:OLEObject Type="Embed" ProgID="Equation.DSMT4" ShapeID="_x0000_i1086" DrawAspect="Content" ObjectID="_1820166170" r:id="rId133"/>
        </w:object>
      </w:r>
      <w:r w:rsidR="00AD6B31">
        <w:rPr>
          <w:bCs/>
          <w:lang w:val="en-US"/>
        </w:rPr>
        <w:tab/>
      </w:r>
      <w:r w:rsidR="00AD6B31">
        <w:rPr>
          <w:bCs/>
          <w:lang w:val="en-US"/>
        </w:rPr>
        <w:tab/>
      </w:r>
      <w:r w:rsidR="00AD6B31">
        <w:rPr>
          <w:b/>
          <w:lang w:val="en-US"/>
        </w:rPr>
        <w:t>g</w:t>
      </w:r>
      <w:r w:rsidR="00635CDD">
        <w:rPr>
          <w:b/>
          <w:lang w:val="en-US"/>
        </w:rPr>
        <w:t xml:space="preserve">       </w:t>
      </w:r>
      <w:r w:rsidR="00AD6B31" w:rsidRPr="00AD6B31">
        <w:rPr>
          <w:bCs/>
          <w:position w:val="-10"/>
          <w:lang w:val="en-US"/>
        </w:rPr>
        <w:object w:dxaOrig="2420" w:dyaOrig="360" w14:anchorId="2CE12C8C">
          <v:shape id="_x0000_i1087" type="#_x0000_t75" style="width:120.9pt;height:18.85pt" o:ole="">
            <v:imagedata r:id="rId134" o:title=""/>
          </v:shape>
          <o:OLEObject Type="Embed" ProgID="Equation.DSMT4" ShapeID="_x0000_i1087" DrawAspect="Content" ObjectID="_1820166171" r:id="rId135"/>
        </w:object>
      </w:r>
    </w:p>
    <w:p w14:paraId="2D87A6F5" w14:textId="6BDE5871" w:rsidR="00AF3D51" w:rsidRDefault="00AF3D51" w:rsidP="001A7B08">
      <w:pPr>
        <w:rPr>
          <w:bCs/>
          <w:lang w:val="en-US"/>
        </w:rPr>
      </w:pPr>
      <w:r>
        <w:rPr>
          <w:bCs/>
          <w:lang w:val="en-US"/>
        </w:rPr>
        <w:tab/>
      </w:r>
      <w:r w:rsidRPr="00AF3D51">
        <w:rPr>
          <w:bCs/>
          <w:position w:val="-58"/>
          <w:lang w:val="en-US"/>
        </w:rPr>
        <w:object w:dxaOrig="2280" w:dyaOrig="1280" w14:anchorId="3BBFBF6A">
          <v:shape id="_x0000_i1088" type="#_x0000_t75" style="width:113.95pt;height:63.9pt" o:ole="">
            <v:imagedata r:id="rId136" o:title=""/>
          </v:shape>
          <o:OLEObject Type="Embed" ProgID="Equation.DSMT4" ShapeID="_x0000_i1088" DrawAspect="Content" ObjectID="_1820166172" r:id="rId137"/>
        </w:object>
      </w:r>
      <w:r w:rsidR="00AD6B31">
        <w:rPr>
          <w:bCs/>
          <w:lang w:val="en-US"/>
        </w:rPr>
        <w:tab/>
      </w:r>
      <w:r w:rsidR="00AD6B31" w:rsidRPr="00AD6B31">
        <w:rPr>
          <w:bCs/>
          <w:position w:val="-60"/>
          <w:lang w:val="en-US"/>
        </w:rPr>
        <w:object w:dxaOrig="2380" w:dyaOrig="1320" w14:anchorId="66622008">
          <v:shape id="_x0000_i1089" type="#_x0000_t75" style="width:118.6pt;height:65.85pt" o:ole="">
            <v:imagedata r:id="rId138" o:title=""/>
          </v:shape>
          <o:OLEObject Type="Embed" ProgID="Equation.DSMT4" ShapeID="_x0000_i1089" DrawAspect="Content" ObjectID="_1820166173" r:id="rId139"/>
        </w:object>
      </w:r>
      <w:r w:rsidR="00AD6B31">
        <w:rPr>
          <w:bCs/>
          <w:lang w:val="en-US"/>
        </w:rPr>
        <w:tab/>
      </w:r>
      <w:r w:rsidR="00635CDD">
        <w:rPr>
          <w:bCs/>
          <w:lang w:val="en-US"/>
        </w:rPr>
        <w:t xml:space="preserve">         </w:t>
      </w:r>
      <w:r w:rsidR="00635CDD" w:rsidRPr="00635CDD">
        <w:rPr>
          <w:bCs/>
          <w:position w:val="-60"/>
          <w:lang w:val="en-US"/>
        </w:rPr>
        <w:object w:dxaOrig="2620" w:dyaOrig="1320" w14:anchorId="7F0BAF1F">
          <v:shape id="_x0000_i1090" type="#_x0000_t75" style="width:132.05pt;height:65.85pt" o:ole="">
            <v:imagedata r:id="rId140" o:title=""/>
          </v:shape>
          <o:OLEObject Type="Embed" ProgID="Equation.DSMT4" ShapeID="_x0000_i1090" DrawAspect="Content" ObjectID="_1820166174" r:id="rId141"/>
        </w:object>
      </w:r>
    </w:p>
    <w:p w14:paraId="240A2E4C" w14:textId="09AF41F0" w:rsidR="00AD6B31" w:rsidRDefault="00AD6B31" w:rsidP="001A7B08">
      <w:pPr>
        <w:rPr>
          <w:bCs/>
          <w:lang w:val="en-US"/>
        </w:rPr>
      </w:pP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 w:rsidRPr="00AD6B31">
        <w:rPr>
          <w:bCs/>
          <w:position w:val="-10"/>
          <w:lang w:val="en-US"/>
        </w:rPr>
        <w:object w:dxaOrig="2240" w:dyaOrig="400" w14:anchorId="17E82E32">
          <v:shape id="_x0000_i1091" type="#_x0000_t75" style="width:111.65pt;height:20.4pt" o:ole="">
            <v:imagedata r:id="rId142" o:title=""/>
          </v:shape>
          <o:OLEObject Type="Embed" ProgID="Equation.DSMT4" ShapeID="_x0000_i1091" DrawAspect="Content" ObjectID="_1820166175" r:id="rId143"/>
        </w:object>
      </w:r>
    </w:p>
    <w:p w14:paraId="238151B5" w14:textId="50F8F65A" w:rsidR="00635CDD" w:rsidRPr="00B6322C" w:rsidRDefault="00635CDD" w:rsidP="001A7B08">
      <w:pPr>
        <w:rPr>
          <w:bCs/>
          <w:lang w:val="en-US"/>
        </w:rPr>
      </w:pPr>
      <w:r>
        <w:rPr>
          <w:b/>
          <w:lang w:val="en-US"/>
        </w:rPr>
        <w:t>h</w:t>
      </w:r>
      <w:r>
        <w:rPr>
          <w:bCs/>
          <w:lang w:val="en-US"/>
        </w:rPr>
        <w:tab/>
      </w:r>
      <w:r w:rsidRPr="00635CDD">
        <w:rPr>
          <w:bCs/>
          <w:position w:val="-12"/>
          <w:lang w:val="en-US"/>
        </w:rPr>
        <w:object w:dxaOrig="1560" w:dyaOrig="380" w14:anchorId="25CE0A18">
          <v:shape id="_x0000_i1092" type="#_x0000_t75" style="width:78.15pt;height:18.85pt" o:ole="">
            <v:imagedata r:id="rId144" o:title=""/>
          </v:shape>
          <o:OLEObject Type="Embed" ProgID="Equation.DSMT4" ShapeID="_x0000_i1092" DrawAspect="Content" ObjectID="_1820166176" r:id="rId145"/>
        </w:object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proofErr w:type="spellStart"/>
      <w:r>
        <w:rPr>
          <w:b/>
          <w:lang w:val="en-US"/>
        </w:rPr>
        <w:t>i</w:t>
      </w:r>
      <w:proofErr w:type="spellEnd"/>
      <w:r>
        <w:rPr>
          <w:bCs/>
          <w:lang w:val="en-US"/>
        </w:rPr>
        <w:tab/>
      </w:r>
      <w:r w:rsidR="00B6322C" w:rsidRPr="00B6322C">
        <w:rPr>
          <w:bCs/>
          <w:position w:val="-6"/>
          <w:lang w:val="en-US"/>
        </w:rPr>
        <w:object w:dxaOrig="1579" w:dyaOrig="320" w14:anchorId="2D4F39BA">
          <v:shape id="_x0000_i1093" type="#_x0000_t75" style="width:78.55pt;height:15.8pt" o:ole="">
            <v:imagedata r:id="rId146" o:title=""/>
          </v:shape>
          <o:OLEObject Type="Embed" ProgID="Equation.DSMT4" ShapeID="_x0000_i1093" DrawAspect="Content" ObjectID="_1820166177" r:id="rId147"/>
        </w:object>
      </w:r>
      <w:r w:rsidR="00B6322C">
        <w:rPr>
          <w:bCs/>
          <w:lang w:val="en-US"/>
        </w:rPr>
        <w:tab/>
      </w:r>
      <w:r w:rsidR="00B6322C">
        <w:rPr>
          <w:b/>
          <w:lang w:val="en-US"/>
        </w:rPr>
        <w:t>j</w:t>
      </w:r>
      <w:r w:rsidR="00B6322C">
        <w:rPr>
          <w:bCs/>
          <w:lang w:val="en-US"/>
        </w:rPr>
        <w:tab/>
      </w:r>
      <w:r w:rsidR="00B6322C" w:rsidRPr="00B6322C">
        <w:rPr>
          <w:bCs/>
          <w:position w:val="-6"/>
          <w:lang w:val="en-US"/>
        </w:rPr>
        <w:object w:dxaOrig="1860" w:dyaOrig="320" w14:anchorId="273FA5FB">
          <v:shape id="_x0000_i1094" type="#_x0000_t75" style="width:93.2pt;height:15.8pt" o:ole="">
            <v:imagedata r:id="rId148" o:title=""/>
          </v:shape>
          <o:OLEObject Type="Embed" ProgID="Equation.DSMT4" ShapeID="_x0000_i1094" DrawAspect="Content" ObjectID="_1820166178" r:id="rId149"/>
        </w:object>
      </w:r>
    </w:p>
    <w:p w14:paraId="5EA0A2EC" w14:textId="5A8CAD5E" w:rsidR="00635CDD" w:rsidRDefault="00635CDD" w:rsidP="001A7B08">
      <w:pPr>
        <w:rPr>
          <w:bCs/>
          <w:lang w:val="en-US"/>
        </w:rPr>
      </w:pPr>
      <w:r>
        <w:rPr>
          <w:bCs/>
          <w:lang w:val="en-US"/>
        </w:rPr>
        <w:tab/>
      </w:r>
      <w:r w:rsidRPr="00635CDD">
        <w:rPr>
          <w:bCs/>
          <w:position w:val="-62"/>
          <w:lang w:val="en-US"/>
        </w:rPr>
        <w:object w:dxaOrig="3260" w:dyaOrig="1359" w14:anchorId="139A6DD7">
          <v:shape id="_x0000_i1095" type="#_x0000_t75" style="width:162.85pt;height:67.4pt" o:ole="">
            <v:imagedata r:id="rId150" o:title=""/>
          </v:shape>
          <o:OLEObject Type="Embed" ProgID="Equation.DSMT4" ShapeID="_x0000_i1095" DrawAspect="Content" ObjectID="_1820166179" r:id="rId151"/>
        </w:object>
      </w:r>
      <w:r w:rsidR="00B6322C">
        <w:rPr>
          <w:bCs/>
          <w:lang w:val="en-US"/>
        </w:rPr>
        <w:tab/>
      </w:r>
      <w:r w:rsidR="00B6322C" w:rsidRPr="00B6322C">
        <w:rPr>
          <w:bCs/>
          <w:position w:val="-58"/>
          <w:lang w:val="en-US"/>
        </w:rPr>
        <w:object w:dxaOrig="2420" w:dyaOrig="1280" w14:anchorId="027E41CD">
          <v:shape id="_x0000_i1096" type="#_x0000_t75" style="width:120.9pt;height:63.9pt" o:ole="">
            <v:imagedata r:id="rId152" o:title=""/>
          </v:shape>
          <o:OLEObject Type="Embed" ProgID="Equation.DSMT4" ShapeID="_x0000_i1096" DrawAspect="Content" ObjectID="_1820166180" r:id="rId153"/>
        </w:object>
      </w:r>
      <w:r w:rsidR="00B6322C">
        <w:rPr>
          <w:bCs/>
          <w:lang w:val="en-US"/>
        </w:rPr>
        <w:tab/>
      </w:r>
      <w:r w:rsidR="00B6322C" w:rsidRPr="00B6322C">
        <w:rPr>
          <w:bCs/>
          <w:position w:val="-56"/>
          <w:lang w:val="en-US"/>
        </w:rPr>
        <w:object w:dxaOrig="1740" w:dyaOrig="1240" w14:anchorId="4D5B6E8B">
          <v:shape id="_x0000_i1097" type="#_x0000_t75" style="width:87pt;height:61.6pt" o:ole="">
            <v:imagedata r:id="rId154" o:title=""/>
          </v:shape>
          <o:OLEObject Type="Embed" ProgID="Equation.DSMT4" ShapeID="_x0000_i1097" DrawAspect="Content" ObjectID="_1820166181" r:id="rId155"/>
        </w:object>
      </w:r>
    </w:p>
    <w:p w14:paraId="61E3CD1B" w14:textId="77777777" w:rsidR="00B6322C" w:rsidRPr="00635CDD" w:rsidRDefault="00B6322C" w:rsidP="001A7B08">
      <w:pPr>
        <w:rPr>
          <w:bCs/>
          <w:lang w:val="en-US"/>
        </w:rPr>
      </w:pPr>
    </w:p>
    <w:p w14:paraId="73F3E481" w14:textId="77777777" w:rsidR="00B6322C" w:rsidRDefault="001A7B08" w:rsidP="001A7B08">
      <w:pPr>
        <w:rPr>
          <w:b/>
          <w:lang w:val="en-US"/>
        </w:rPr>
      </w:pPr>
      <w:r w:rsidRPr="00AF3D51">
        <w:rPr>
          <w:b/>
          <w:lang w:val="en-US"/>
        </w:rPr>
        <w:t>4</w:t>
      </w:r>
    </w:p>
    <w:p w14:paraId="4DE0B88F" w14:textId="04A3A2C1" w:rsidR="001A7B08" w:rsidRPr="0059604D" w:rsidRDefault="00B6322C" w:rsidP="001A7B08">
      <w:pPr>
        <w:rPr>
          <w:bCs/>
          <w:lang w:val="en-US"/>
        </w:rPr>
      </w:pPr>
      <w:r w:rsidRPr="00B6322C">
        <w:rPr>
          <w:b/>
          <w:lang w:val="en-US"/>
        </w:rPr>
        <w:t>a</w:t>
      </w:r>
      <w:r w:rsidR="001A7B08" w:rsidRPr="00AF3D51">
        <w:rPr>
          <w:lang w:val="en-US"/>
        </w:rPr>
        <w:tab/>
      </w:r>
      <w:r w:rsidR="002973A1" w:rsidRPr="00AF3D51">
        <w:rPr>
          <w:bCs/>
          <w:position w:val="-6"/>
          <w:lang w:val="en-US"/>
        </w:rPr>
        <w:object w:dxaOrig="1860" w:dyaOrig="320" w14:anchorId="482F1094">
          <v:shape id="_x0000_i1098" type="#_x0000_t75" style="width:93.2pt;height:15.8pt" o:ole="">
            <v:imagedata r:id="rId156" o:title=""/>
          </v:shape>
          <o:OLEObject Type="Embed" ProgID="Equation.DSMT4" ShapeID="_x0000_i1098" DrawAspect="Content" ObjectID="_1820166182" r:id="rId157"/>
        </w:object>
      </w:r>
      <w:r w:rsidR="002973A1">
        <w:rPr>
          <w:bCs/>
          <w:lang w:val="en-US"/>
        </w:rPr>
        <w:tab/>
      </w:r>
      <w:r w:rsidR="002973A1">
        <w:rPr>
          <w:bCs/>
          <w:lang w:val="en-US"/>
        </w:rPr>
        <w:tab/>
      </w:r>
      <w:r w:rsidR="002973A1">
        <w:rPr>
          <w:b/>
          <w:lang w:val="en-US"/>
        </w:rPr>
        <w:t>b</w:t>
      </w:r>
      <w:r w:rsidR="002973A1">
        <w:rPr>
          <w:bCs/>
          <w:lang w:val="en-US"/>
        </w:rPr>
        <w:tab/>
      </w:r>
      <w:r w:rsidR="002973A1" w:rsidRPr="002973A1">
        <w:rPr>
          <w:bCs/>
          <w:position w:val="-6"/>
          <w:lang w:val="en-US"/>
        </w:rPr>
        <w:object w:dxaOrig="1520" w:dyaOrig="320" w14:anchorId="5510CB96">
          <v:shape id="_x0000_i1099" type="#_x0000_t75" style="width:76.6pt;height:15.8pt" o:ole="">
            <v:imagedata r:id="rId158" o:title=""/>
          </v:shape>
          <o:OLEObject Type="Embed" ProgID="Equation.DSMT4" ShapeID="_x0000_i1099" DrawAspect="Content" ObjectID="_1820166183" r:id="rId159"/>
        </w:object>
      </w:r>
      <w:r w:rsidR="0059604D">
        <w:rPr>
          <w:bCs/>
          <w:lang w:val="en-US"/>
        </w:rPr>
        <w:tab/>
      </w:r>
      <w:r w:rsidR="0059604D">
        <w:rPr>
          <w:b/>
          <w:lang w:val="en-US"/>
        </w:rPr>
        <w:t>c</w:t>
      </w:r>
      <w:r w:rsidR="0059604D">
        <w:rPr>
          <w:bCs/>
          <w:lang w:val="en-US"/>
        </w:rPr>
        <w:tab/>
      </w:r>
      <w:r w:rsidR="0059604D" w:rsidRPr="00AF3D51">
        <w:rPr>
          <w:bCs/>
          <w:position w:val="-6"/>
          <w:lang w:val="en-US"/>
        </w:rPr>
        <w:object w:dxaOrig="1520" w:dyaOrig="320" w14:anchorId="5F5822A7">
          <v:shape id="_x0000_i1100" type="#_x0000_t75" style="width:76.6pt;height:15.8pt" o:ole="">
            <v:imagedata r:id="rId160" o:title=""/>
          </v:shape>
          <o:OLEObject Type="Embed" ProgID="Equation.DSMT4" ShapeID="_x0000_i1100" DrawAspect="Content" ObjectID="_1820166184" r:id="rId161"/>
        </w:object>
      </w:r>
    </w:p>
    <w:p w14:paraId="41151779" w14:textId="30D92A3E" w:rsidR="001A7B08" w:rsidRDefault="002973A1" w:rsidP="001A7B08">
      <w:pPr>
        <w:rPr>
          <w:bCs/>
          <w:lang w:val="en-US"/>
        </w:rPr>
      </w:pPr>
      <w:r>
        <w:rPr>
          <w:lang w:val="en-US"/>
        </w:rPr>
        <w:tab/>
      </w:r>
      <w:r w:rsidRPr="00AF3D51">
        <w:rPr>
          <w:bCs/>
          <w:position w:val="-58"/>
          <w:lang w:val="en-US"/>
        </w:rPr>
        <w:object w:dxaOrig="2200" w:dyaOrig="1280" w14:anchorId="1AFF9FD1">
          <v:shape id="_x0000_i1101" type="#_x0000_t75" style="width:110.1pt;height:63.9pt" o:ole="">
            <v:imagedata r:id="rId162" o:title=""/>
          </v:shape>
          <o:OLEObject Type="Embed" ProgID="Equation.DSMT4" ShapeID="_x0000_i1101" DrawAspect="Content" ObjectID="_1820166185" r:id="rId163"/>
        </w:object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 w:rsidRPr="002973A1">
        <w:rPr>
          <w:bCs/>
          <w:position w:val="-58"/>
          <w:lang w:val="en-US"/>
        </w:rPr>
        <w:object w:dxaOrig="1860" w:dyaOrig="1280" w14:anchorId="44467110">
          <v:shape id="_x0000_i1102" type="#_x0000_t75" style="width:93.2pt;height:63.9pt" o:ole="">
            <v:imagedata r:id="rId164" o:title=""/>
          </v:shape>
          <o:OLEObject Type="Embed" ProgID="Equation.DSMT4" ShapeID="_x0000_i1102" DrawAspect="Content" ObjectID="_1820166186" r:id="rId165"/>
        </w:object>
      </w:r>
      <w:r w:rsidR="0059604D">
        <w:rPr>
          <w:bCs/>
          <w:lang w:val="en-US"/>
        </w:rPr>
        <w:tab/>
      </w:r>
      <w:r w:rsidR="0059604D">
        <w:rPr>
          <w:bCs/>
          <w:lang w:val="en-US"/>
        </w:rPr>
        <w:tab/>
      </w:r>
      <w:r w:rsidR="0059604D" w:rsidRPr="00AF3D51">
        <w:rPr>
          <w:bCs/>
          <w:position w:val="-58"/>
          <w:lang w:val="en-US"/>
        </w:rPr>
        <w:object w:dxaOrig="2299" w:dyaOrig="1280" w14:anchorId="449DE4EE">
          <v:shape id="_x0000_i1103" type="#_x0000_t75" style="width:115.5pt;height:63.9pt" o:ole="">
            <v:imagedata r:id="rId166" o:title=""/>
          </v:shape>
          <o:OLEObject Type="Embed" ProgID="Equation.DSMT4" ShapeID="_x0000_i1103" DrawAspect="Content" ObjectID="_1820166187" r:id="rId167"/>
        </w:object>
      </w:r>
    </w:p>
    <w:p w14:paraId="2D4B9374" w14:textId="0768A49E" w:rsidR="002973A1" w:rsidRDefault="002973A1" w:rsidP="001A7B08">
      <w:pPr>
        <w:rPr>
          <w:lang w:val="en-US"/>
        </w:rPr>
      </w:pP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>
        <w:rPr>
          <w:bCs/>
          <w:lang w:val="en-US"/>
        </w:rPr>
        <w:tab/>
      </w:r>
      <w:r w:rsidR="0059604D" w:rsidRPr="002973A1">
        <w:rPr>
          <w:bCs/>
          <w:position w:val="-10"/>
          <w:lang w:val="en-US"/>
        </w:rPr>
        <w:object w:dxaOrig="1840" w:dyaOrig="360" w14:anchorId="6D48BE83">
          <v:shape id="_x0000_i1104" type="#_x0000_t75" style="width:92.4pt;height:18.85pt" o:ole="">
            <v:imagedata r:id="rId168" o:title=""/>
          </v:shape>
          <o:OLEObject Type="Embed" ProgID="Equation.DSMT4" ShapeID="_x0000_i1104" DrawAspect="Content" ObjectID="_1820166188" r:id="rId169"/>
        </w:object>
      </w:r>
    </w:p>
    <w:p w14:paraId="2ACBF002" w14:textId="16366850" w:rsidR="0059604D" w:rsidRDefault="0059604D">
      <w:pPr>
        <w:rPr>
          <w:lang w:val="en-US"/>
        </w:rPr>
      </w:pPr>
      <w:r>
        <w:rPr>
          <w:lang w:val="en-US"/>
        </w:rPr>
        <w:br w:type="page"/>
      </w:r>
    </w:p>
    <w:p w14:paraId="404C8C18" w14:textId="1BF250EA" w:rsidR="002973A1" w:rsidRPr="00A923CA" w:rsidRDefault="0059604D" w:rsidP="001A7B08">
      <w:pPr>
        <w:rPr>
          <w:bCs/>
        </w:rPr>
      </w:pPr>
      <w:r w:rsidRPr="00A923CA">
        <w:rPr>
          <w:b/>
          <w:bCs/>
        </w:rPr>
        <w:lastRenderedPageBreak/>
        <w:t>d</w:t>
      </w:r>
      <w:r w:rsidRPr="00A923CA">
        <w:tab/>
      </w:r>
      <w:r w:rsidR="008A535C" w:rsidRPr="008A535C">
        <w:rPr>
          <w:bCs/>
          <w:position w:val="-10"/>
          <w:lang w:val="en-US"/>
        </w:rPr>
        <w:object w:dxaOrig="1440" w:dyaOrig="400" w14:anchorId="33F880B9">
          <v:shape id="_x0000_i1105" type="#_x0000_t75" style="width:1in;height:20.4pt" o:ole="">
            <v:imagedata r:id="rId170" o:title=""/>
          </v:shape>
          <o:OLEObject Type="Embed" ProgID="Equation.DSMT4" ShapeID="_x0000_i1105" DrawAspect="Content" ObjectID="_1820166189" r:id="rId171"/>
        </w:object>
      </w:r>
      <w:r w:rsidR="008A535C" w:rsidRPr="00A923CA">
        <w:rPr>
          <w:bCs/>
        </w:rPr>
        <w:tab/>
      </w:r>
      <w:r w:rsidR="00A923CA">
        <w:rPr>
          <w:bCs/>
        </w:rPr>
        <w:t xml:space="preserve">     </w:t>
      </w:r>
      <w:r w:rsidR="008A535C" w:rsidRPr="00A923CA">
        <w:rPr>
          <w:b/>
        </w:rPr>
        <w:t>e</w:t>
      </w:r>
      <w:r w:rsidR="008A535C" w:rsidRPr="00A923CA">
        <w:rPr>
          <w:bCs/>
        </w:rPr>
        <w:tab/>
      </w:r>
      <w:r w:rsidR="00A923CA">
        <w:rPr>
          <w:bCs/>
        </w:rPr>
        <w:t xml:space="preserve">   </w:t>
      </w:r>
      <w:r w:rsidR="008A535C" w:rsidRPr="008A535C">
        <w:rPr>
          <w:bCs/>
          <w:position w:val="-10"/>
          <w:lang w:val="en-US"/>
        </w:rPr>
        <w:object w:dxaOrig="2920" w:dyaOrig="360" w14:anchorId="6B89E3EB">
          <v:shape id="_x0000_i1106" type="#_x0000_t75" style="width:146.3pt;height:18.85pt" o:ole="">
            <v:imagedata r:id="rId172" o:title=""/>
          </v:shape>
          <o:OLEObject Type="Embed" ProgID="Equation.DSMT4" ShapeID="_x0000_i1106" DrawAspect="Content" ObjectID="_1820166190" r:id="rId173"/>
        </w:object>
      </w:r>
      <w:r w:rsidR="008A535C" w:rsidRPr="00A923CA">
        <w:rPr>
          <w:bCs/>
        </w:rPr>
        <w:tab/>
      </w:r>
      <w:r w:rsidR="008A535C" w:rsidRPr="00A923CA">
        <w:rPr>
          <w:b/>
        </w:rPr>
        <w:t>f</w:t>
      </w:r>
      <w:r w:rsidR="008A535C" w:rsidRPr="00A923CA">
        <w:rPr>
          <w:bCs/>
        </w:rPr>
        <w:tab/>
      </w:r>
      <w:r w:rsidR="008A535C" w:rsidRPr="00AF3D51">
        <w:rPr>
          <w:bCs/>
          <w:position w:val="-6"/>
          <w:lang w:val="en-US"/>
        </w:rPr>
        <w:object w:dxaOrig="1640" w:dyaOrig="320" w14:anchorId="4D29B072">
          <v:shape id="_x0000_i1107" type="#_x0000_t75" style="width:82.4pt;height:15.8pt" o:ole="">
            <v:imagedata r:id="rId174" o:title=""/>
          </v:shape>
          <o:OLEObject Type="Embed" ProgID="Equation.DSMT4" ShapeID="_x0000_i1107" DrawAspect="Content" ObjectID="_1820166191" r:id="rId175"/>
        </w:object>
      </w:r>
    </w:p>
    <w:p w14:paraId="76975FB0" w14:textId="7A8D1124" w:rsidR="0059604D" w:rsidRPr="00A923CA" w:rsidRDefault="0059604D" w:rsidP="001A7B08">
      <w:pPr>
        <w:rPr>
          <w:bCs/>
        </w:rPr>
      </w:pPr>
      <w:r w:rsidRPr="00A923CA">
        <w:rPr>
          <w:bCs/>
        </w:rPr>
        <w:tab/>
      </w:r>
      <w:r w:rsidR="00A923CA" w:rsidRPr="008A535C">
        <w:rPr>
          <w:bCs/>
          <w:position w:val="-58"/>
          <w:lang w:val="en-US"/>
        </w:rPr>
        <w:object w:dxaOrig="2840" w:dyaOrig="1280" w14:anchorId="73D275DD">
          <v:shape id="_x0000_i1108" type="#_x0000_t75" style="width:141.7pt;height:63.9pt" o:ole="">
            <v:imagedata r:id="rId176" o:title=""/>
          </v:shape>
          <o:OLEObject Type="Embed" ProgID="Equation.DSMT4" ShapeID="_x0000_i1108" DrawAspect="Content" ObjectID="_1820166192" r:id="rId177"/>
        </w:object>
      </w:r>
      <w:r w:rsidR="00A923CA" w:rsidRPr="00FD1CA5">
        <w:rPr>
          <w:bCs/>
        </w:rPr>
        <w:t xml:space="preserve">   </w:t>
      </w:r>
      <w:r w:rsidR="00A923CA" w:rsidRPr="00A923CA">
        <w:rPr>
          <w:bCs/>
          <w:position w:val="-58"/>
          <w:lang w:val="en-US"/>
        </w:rPr>
        <w:object w:dxaOrig="3040" w:dyaOrig="1280" w14:anchorId="468092B0">
          <v:shape id="_x0000_i1109" type="#_x0000_t75" style="width:152.45pt;height:63.9pt" o:ole="">
            <v:imagedata r:id="rId178" o:title=""/>
          </v:shape>
          <o:OLEObject Type="Embed" ProgID="Equation.DSMT4" ShapeID="_x0000_i1109" DrawAspect="Content" ObjectID="_1820166193" r:id="rId179"/>
        </w:object>
      </w:r>
      <w:r w:rsidR="00A923CA" w:rsidRPr="00FD1CA5">
        <w:rPr>
          <w:bCs/>
        </w:rPr>
        <w:tab/>
      </w:r>
      <w:r w:rsidR="00A923CA" w:rsidRPr="00AF3D51">
        <w:rPr>
          <w:bCs/>
          <w:position w:val="-58"/>
          <w:lang w:val="en-US"/>
        </w:rPr>
        <w:object w:dxaOrig="1880" w:dyaOrig="1280" w14:anchorId="380A708F">
          <v:shape id="_x0000_i1110" type="#_x0000_t75" style="width:93.55pt;height:63.9pt" o:ole="">
            <v:imagedata r:id="rId180" o:title=""/>
          </v:shape>
          <o:OLEObject Type="Embed" ProgID="Equation.DSMT4" ShapeID="_x0000_i1110" DrawAspect="Content" ObjectID="_1820166194" r:id="rId181"/>
        </w:object>
      </w:r>
      <w:r w:rsidR="00A923CA">
        <w:rPr>
          <w:bCs/>
        </w:rPr>
        <w:tab/>
      </w:r>
    </w:p>
    <w:p w14:paraId="0F82CF11" w14:textId="4FD5DF2A" w:rsidR="0059604D" w:rsidRPr="00A923CA" w:rsidRDefault="0059604D" w:rsidP="001A7B08"/>
    <w:p w14:paraId="61324868" w14:textId="77777777" w:rsidR="001A7B08" w:rsidRDefault="001A7B08" w:rsidP="001A7B08">
      <w:r>
        <w:rPr>
          <w:b/>
        </w:rPr>
        <w:t>5</w:t>
      </w:r>
    </w:p>
    <w:p w14:paraId="0724F082" w14:textId="4048A79F" w:rsidR="00ED65BE" w:rsidRDefault="001A7B08" w:rsidP="00ED65BE">
      <w:pPr>
        <w:rPr>
          <w:szCs w:val="24"/>
        </w:rPr>
      </w:pPr>
      <w:r w:rsidRPr="00A0648A">
        <w:rPr>
          <w:b/>
          <w:bCs/>
        </w:rPr>
        <w:t>a</w:t>
      </w:r>
      <w:r>
        <w:tab/>
      </w:r>
      <w:r w:rsidR="00ED65BE" w:rsidRPr="009125D9">
        <w:rPr>
          <w:position w:val="-10"/>
          <w:szCs w:val="24"/>
        </w:rPr>
        <w:object w:dxaOrig="1820" w:dyaOrig="360" w14:anchorId="6F956834">
          <v:shape id="_x0000_i1111" type="#_x0000_t75" style="width:90.85pt;height:18.85pt" o:ole="">
            <v:imagedata r:id="rId182" o:title=""/>
          </v:shape>
          <o:OLEObject Type="Embed" ProgID="Equation.DSMT4" ShapeID="_x0000_i1111" DrawAspect="Content" ObjectID="_1820166195" r:id="rId183"/>
        </w:object>
      </w:r>
    </w:p>
    <w:p w14:paraId="2D95144C" w14:textId="56370A16" w:rsidR="00ED65BE" w:rsidRDefault="00ED65BE" w:rsidP="00ED65BE">
      <w:pPr>
        <w:rPr>
          <w:szCs w:val="24"/>
        </w:rPr>
      </w:pPr>
      <w:r>
        <w:rPr>
          <w:szCs w:val="24"/>
        </w:rPr>
        <w:tab/>
      </w:r>
      <w:r w:rsidRPr="00ED65BE">
        <w:rPr>
          <w:position w:val="-28"/>
          <w:szCs w:val="24"/>
        </w:rPr>
        <w:object w:dxaOrig="2020" w:dyaOrig="680" w14:anchorId="3421E274">
          <v:shape id="_x0000_i1112" type="#_x0000_t75" style="width:99.7pt;height:33.9pt" o:ole="">
            <v:imagedata r:id="rId184" o:title=""/>
          </v:shape>
          <o:OLEObject Type="Embed" ProgID="Equation.DSMT4" ShapeID="_x0000_i1112" DrawAspect="Content" ObjectID="_1820166196" r:id="rId185"/>
        </w:object>
      </w:r>
      <w:r>
        <w:rPr>
          <w:szCs w:val="24"/>
        </w:rPr>
        <w:tab/>
      </w:r>
      <w:r>
        <w:rPr>
          <w:szCs w:val="24"/>
        </w:rPr>
        <w:tab/>
        <w:t>Het duurt ongeveer 3 uur en 6 minuten</w:t>
      </w:r>
    </w:p>
    <w:p w14:paraId="4B3874EF" w14:textId="14A4C612" w:rsidR="00ED65BE" w:rsidRDefault="00ED65BE" w:rsidP="00ED65BE">
      <w:pPr>
        <w:rPr>
          <w:szCs w:val="24"/>
        </w:rPr>
      </w:pPr>
      <w:r w:rsidRPr="00ED65BE">
        <w:rPr>
          <w:b/>
          <w:bCs/>
          <w:szCs w:val="24"/>
        </w:rPr>
        <w:t>b</w:t>
      </w:r>
      <w:r>
        <w:rPr>
          <w:szCs w:val="24"/>
        </w:rPr>
        <w:tab/>
        <w:t>Dat duurt ook 3 uur en 6 minuten.</w:t>
      </w:r>
    </w:p>
    <w:p w14:paraId="4FEAE00C" w14:textId="67BE6971" w:rsidR="00ED65BE" w:rsidRDefault="00ED65BE" w:rsidP="00ED65B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zie </w:t>
      </w:r>
      <w:r>
        <w:rPr>
          <w:b/>
          <w:bCs/>
          <w:szCs w:val="24"/>
        </w:rPr>
        <w:t>a</w:t>
      </w:r>
      <w:r>
        <w:rPr>
          <w:szCs w:val="24"/>
        </w:rPr>
        <w:t>.</w:t>
      </w:r>
    </w:p>
    <w:p w14:paraId="59D3E40A" w14:textId="3486A027" w:rsidR="001A7B08" w:rsidRDefault="001A7B08" w:rsidP="001A7B08"/>
    <w:p w14:paraId="5AD45B44" w14:textId="1FBE3498" w:rsidR="00ED65BE" w:rsidRPr="00ED65BE" w:rsidRDefault="00ED65BE" w:rsidP="001A7B08">
      <w:pPr>
        <w:rPr>
          <w:b/>
          <w:bCs/>
        </w:rPr>
      </w:pPr>
      <w:r>
        <w:rPr>
          <w:b/>
          <w:bCs/>
        </w:rPr>
        <w:t>6</w:t>
      </w:r>
    </w:p>
    <w:p w14:paraId="4AD981B3" w14:textId="0AB445A8" w:rsidR="00ED65BE" w:rsidRDefault="00ED65BE" w:rsidP="00ED65B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9125D9">
        <w:rPr>
          <w:position w:val="-8"/>
          <w:szCs w:val="24"/>
        </w:rPr>
        <w:object w:dxaOrig="940" w:dyaOrig="340" w14:anchorId="68397C20">
          <v:shape id="_x0000_i1113" type="#_x0000_t75" style="width:46.6pt;height:17.35pt" o:ole="">
            <v:imagedata r:id="rId186" o:title=""/>
          </v:shape>
          <o:OLEObject Type="Embed" ProgID="Equation.DSMT4" ShapeID="_x0000_i1113" DrawAspect="Content" ObjectID="_1820166197" r:id="rId187"/>
        </w:object>
      </w:r>
    </w:p>
    <w:p w14:paraId="15518C0B" w14:textId="673AB8EF" w:rsidR="00ED65BE" w:rsidRDefault="00ED65BE" w:rsidP="00ED65BE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9125D9">
        <w:rPr>
          <w:position w:val="-10"/>
          <w:szCs w:val="24"/>
        </w:rPr>
        <w:object w:dxaOrig="1840" w:dyaOrig="360" w14:anchorId="005BD00A">
          <v:shape id="_x0000_i1114" type="#_x0000_t75" style="width:92.4pt;height:18.85pt" o:ole="">
            <v:imagedata r:id="rId188" o:title=""/>
          </v:shape>
          <o:OLEObject Type="Embed" ProgID="Equation.DSMT4" ShapeID="_x0000_i1114" DrawAspect="Content" ObjectID="_1820166198" r:id="rId189"/>
        </w:object>
      </w:r>
      <w:r>
        <w:rPr>
          <w:szCs w:val="24"/>
        </w:rPr>
        <w:t xml:space="preserve"> jaar</w:t>
      </w:r>
    </w:p>
    <w:p w14:paraId="74763791" w14:textId="39FC8F28" w:rsidR="00ED65BE" w:rsidRDefault="00ED65BE" w:rsidP="00ED65B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verachtvoudigen is hetzelfde als drie keer verdubbelen. Dat duurt </w:t>
      </w:r>
      <w:r w:rsidRPr="009125D9">
        <w:rPr>
          <w:position w:val="-6"/>
          <w:szCs w:val="24"/>
        </w:rPr>
        <w:object w:dxaOrig="1100" w:dyaOrig="279" w14:anchorId="5D48BF23">
          <v:shape id="_x0000_i1115" type="#_x0000_t75" style="width:54.65pt;height:13.5pt" o:ole="">
            <v:imagedata r:id="rId190" o:title=""/>
          </v:shape>
          <o:OLEObject Type="Embed" ProgID="Equation.DSMT4" ShapeID="_x0000_i1115" DrawAspect="Content" ObjectID="_1820166199" r:id="rId191"/>
        </w:object>
      </w:r>
      <w:r>
        <w:rPr>
          <w:szCs w:val="24"/>
        </w:rPr>
        <w:t xml:space="preserve"> jaar</w:t>
      </w:r>
    </w:p>
    <w:p w14:paraId="30E026A8" w14:textId="39F78505" w:rsidR="001A7B08" w:rsidRDefault="00372ADC" w:rsidP="00ED65BE">
      <w:pPr>
        <w:rPr>
          <w:szCs w:val="24"/>
        </w:rPr>
      </w:pPr>
      <w:r>
        <w:rPr>
          <w:b/>
          <w:bCs/>
          <w:szCs w:val="24"/>
        </w:rPr>
        <w:t>d</w:t>
      </w:r>
      <w:r w:rsidR="00ED65BE">
        <w:rPr>
          <w:szCs w:val="24"/>
        </w:rPr>
        <w:tab/>
        <w:t>3 keer</w:t>
      </w:r>
    </w:p>
    <w:p w14:paraId="1C54293A" w14:textId="67B6D7FF" w:rsidR="00ED65BE" w:rsidRDefault="00ED65BE" w:rsidP="00ED65BE"/>
    <w:p w14:paraId="5BA1FEF9" w14:textId="67CDBA17" w:rsidR="00372ADC" w:rsidRDefault="00372ADC" w:rsidP="00ED65BE">
      <w:pPr>
        <w:rPr>
          <w:b/>
          <w:bCs/>
        </w:rPr>
      </w:pPr>
      <w:r>
        <w:rPr>
          <w:b/>
          <w:bCs/>
        </w:rPr>
        <w:t>7</w:t>
      </w:r>
    </w:p>
    <w:p w14:paraId="5A68EBE8" w14:textId="2068462D" w:rsidR="00372ADC" w:rsidRDefault="00372ADC" w:rsidP="00ED65BE">
      <w:r>
        <w:rPr>
          <w:b/>
          <w:bCs/>
        </w:rPr>
        <w:t>a</w:t>
      </w:r>
      <w:r>
        <w:tab/>
        <w:t>jodium-131:</w:t>
      </w:r>
      <w:r>
        <w:tab/>
      </w:r>
      <w:r>
        <w:tab/>
      </w:r>
      <w:r w:rsidR="000D0549">
        <w:tab/>
      </w:r>
      <w:r w:rsidR="000D0549">
        <w:tab/>
      </w:r>
      <w:r w:rsidR="000D0549">
        <w:tab/>
      </w:r>
      <w:r>
        <w:tab/>
        <w:t>cesium-137:</w:t>
      </w:r>
    </w:p>
    <w:p w14:paraId="1920EB7C" w14:textId="217C76E6" w:rsidR="00372ADC" w:rsidRDefault="00372ADC" w:rsidP="00ED65BE">
      <w:r>
        <w:tab/>
      </w:r>
      <w:r w:rsidR="000D0549" w:rsidRPr="00372ADC">
        <w:rPr>
          <w:position w:val="-66"/>
        </w:rPr>
        <w:object w:dxaOrig="3340" w:dyaOrig="1440" w14:anchorId="2991B223">
          <v:shape id="_x0000_i1116" type="#_x0000_t75" style="width:167.1pt;height:1in" o:ole="">
            <v:imagedata r:id="rId192" o:title=""/>
          </v:shape>
          <o:OLEObject Type="Embed" ProgID="Equation.DSMT4" ShapeID="_x0000_i1116" DrawAspect="Content" ObjectID="_1820166200" r:id="rId193"/>
        </w:object>
      </w:r>
      <w:r>
        <w:tab/>
      </w:r>
      <w:r w:rsidR="000D0549">
        <w:tab/>
      </w:r>
      <w:r>
        <w:tab/>
      </w:r>
      <w:r w:rsidR="000D0549" w:rsidRPr="00372ADC">
        <w:rPr>
          <w:position w:val="-66"/>
        </w:rPr>
        <w:object w:dxaOrig="3340" w:dyaOrig="1440" w14:anchorId="7EDCED30">
          <v:shape id="_x0000_i1117" type="#_x0000_t75" style="width:167.1pt;height:1in" o:ole="">
            <v:imagedata r:id="rId194" o:title=""/>
          </v:shape>
          <o:OLEObject Type="Embed" ProgID="Equation.DSMT4" ShapeID="_x0000_i1117" DrawAspect="Content" ObjectID="_1820166201" r:id="rId195"/>
        </w:object>
      </w:r>
    </w:p>
    <w:p w14:paraId="5524660F" w14:textId="3A6ECDE5" w:rsidR="000D0549" w:rsidRDefault="000D0549" w:rsidP="00ED65BE">
      <w:r>
        <w:rPr>
          <w:b/>
          <w:bCs/>
        </w:rPr>
        <w:t>b</w:t>
      </w:r>
      <w:r>
        <w:tab/>
        <w:t xml:space="preserve">dat duurt </w:t>
      </w:r>
      <w:r w:rsidRPr="000D0549">
        <w:rPr>
          <w:position w:val="-12"/>
        </w:rPr>
        <w:object w:dxaOrig="1500" w:dyaOrig="380" w14:anchorId="5E86A013">
          <v:shape id="_x0000_i1118" type="#_x0000_t75" style="width:76.6pt;height:18.85pt" o:ole="">
            <v:imagedata r:id="rId196" o:title=""/>
          </v:shape>
          <o:OLEObject Type="Embed" ProgID="Equation.DSMT4" ShapeID="_x0000_i1118" DrawAspect="Content" ObjectID="_1820166202" r:id="rId197"/>
        </w:object>
      </w:r>
      <w:r>
        <w:t xml:space="preserve"> keer zo lang.</w:t>
      </w:r>
    </w:p>
    <w:p w14:paraId="47DDA561" w14:textId="1D1E5641" w:rsidR="000D0549" w:rsidRDefault="000D0549" w:rsidP="00ED65BE"/>
    <w:p w14:paraId="2FDFB130" w14:textId="2A0F5D80" w:rsidR="000D0549" w:rsidRDefault="00AB30C5" w:rsidP="00ED65BE">
      <w:pPr>
        <w:rPr>
          <w:b/>
          <w:bCs/>
        </w:rPr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2A82D324" wp14:editId="0F03BCE9">
                <wp:simplePos x="0" y="0"/>
                <wp:positionH relativeFrom="column">
                  <wp:posOffset>3558483</wp:posOffset>
                </wp:positionH>
                <wp:positionV relativeFrom="paragraph">
                  <wp:posOffset>82607</wp:posOffset>
                </wp:positionV>
                <wp:extent cx="2562225" cy="1609090"/>
                <wp:effectExtent l="0" t="0" r="9525" b="0"/>
                <wp:wrapNone/>
                <wp:docPr id="12" name="Groe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2225" cy="1609090"/>
                          <a:chOff x="0" y="0"/>
                          <a:chExt cx="2562225" cy="1609090"/>
                        </a:xfrm>
                      </wpg:grpSpPr>
                      <pic:pic xmlns:pic="http://schemas.openxmlformats.org/drawingml/2006/picture">
                        <pic:nvPicPr>
                          <pic:cNvPr id="9" name="Afbeelding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035" t="24992" r="15483" b="26428"/>
                          <a:stretch/>
                        </pic:blipFill>
                        <pic:spPr bwMode="auto">
                          <a:xfrm>
                            <a:off x="0" y="0"/>
                            <a:ext cx="2562225" cy="16090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" name="Tekstvak 10"/>
                        <wps:cNvSpPr txBox="1"/>
                        <wps:spPr>
                          <a:xfrm>
                            <a:off x="0" y="764274"/>
                            <a:ext cx="443552" cy="300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3013CE" w14:textId="6A8A6192" w:rsidR="00AB30C5" w:rsidRPr="00AB30C5" w:rsidRDefault="00AB30C5">
                              <w:pPr>
                                <w:rPr>
                                  <w:i/>
                                  <w:iCs/>
                                  <w:color w:val="1709C9"/>
                                </w:rPr>
                              </w:pPr>
                              <w:r w:rsidRPr="00AB30C5">
                                <w:rPr>
                                  <w:i/>
                                  <w:iCs/>
                                  <w:color w:val="1709C9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kstvak 11"/>
                        <wps:cNvSpPr txBox="1"/>
                        <wps:spPr>
                          <a:xfrm>
                            <a:off x="1746914" y="116006"/>
                            <a:ext cx="477672" cy="300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7055312" w14:textId="7A945B75" w:rsidR="00AB30C5" w:rsidRPr="00AB30C5" w:rsidRDefault="00AB30C5" w:rsidP="00AB30C5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AB30C5">
                                <w:rPr>
                                  <w:i/>
                                  <w:iCs/>
                                  <w:color w:val="FF0000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82D324" id="Groep 12" o:spid="_x0000_s1030" style="position:absolute;margin-left:280.2pt;margin-top:6.5pt;width:201.75pt;height:126.7pt;z-index:251691008" coordsize="25622,160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">
                <v:shape id="Afbeelding 9" o:spid="_x0000_s1031" type="#_x0000_t75" style="position:absolute;width:25622;height:160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">
                  <v:imagedata r:id="rId199" o:title="" croptop="16379f" cropbottom="17320f" cropleft="26893f" cropright="10147f"/>
                </v:shape>
                <v:shape id="Tekstvak 10" o:spid="_x0000_s1032" type="#_x0000_t202" style="position:absolute;top:7642;width:4435;height:3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4B3013CE" w14:textId="6A8A6192" w:rsidR="00AB30C5" w:rsidRPr="00AB30C5" w:rsidRDefault="00AB30C5">
                        <w:pPr>
                          <w:rPr>
                            <w:i/>
                            <w:iCs/>
                            <w:color w:val="1709C9"/>
                          </w:rPr>
                        </w:pPr>
                        <w:r w:rsidRPr="00AB30C5">
                          <w:rPr>
                            <w:i/>
                            <w:iCs/>
                            <w:color w:val="1709C9"/>
                          </w:rPr>
                          <w:t>f(x)</w:t>
                        </w:r>
                      </w:p>
                    </w:txbxContent>
                  </v:textbox>
                </v:shape>
                <v:shape id="Tekstvak 11" o:spid="_x0000_s1033" type="#_x0000_t202" style="position:absolute;left:17469;top:1160;width:4776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14:paraId="07055312" w14:textId="7A945B75" w:rsidR="00AB30C5" w:rsidRPr="00AB30C5" w:rsidRDefault="00AB30C5" w:rsidP="00AB30C5">
                        <w:pPr>
                          <w:rPr>
                            <w:i/>
                            <w:iCs/>
                            <w:color w:val="FF0000"/>
                          </w:rPr>
                        </w:pPr>
                        <w:r w:rsidRPr="00AB30C5">
                          <w:rPr>
                            <w:i/>
                            <w:iCs/>
                            <w:color w:val="FF0000"/>
                          </w:rPr>
                          <w:t>g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D0549">
        <w:rPr>
          <w:b/>
          <w:bCs/>
        </w:rPr>
        <w:t>U1</w:t>
      </w:r>
    </w:p>
    <w:p w14:paraId="055C0FD0" w14:textId="78BA6DAF" w:rsidR="000D0549" w:rsidRDefault="00AB30C5" w:rsidP="00ED65BE">
      <w:r>
        <w:rPr>
          <w:b/>
          <w:bCs/>
        </w:rPr>
        <w:t>a</w:t>
      </w:r>
      <w:r>
        <w:tab/>
      </w:r>
    </w:p>
    <w:p w14:paraId="75553440" w14:textId="79B5982E" w:rsidR="00AB30C5" w:rsidRPr="00107BFD" w:rsidRDefault="00AB30C5" w:rsidP="00ED65BE">
      <w:r w:rsidRPr="00107BFD">
        <w:rPr>
          <w:b/>
          <w:bCs/>
        </w:rPr>
        <w:t>b</w:t>
      </w:r>
      <w:r w:rsidRPr="00107BFD">
        <w:tab/>
        <w:t xml:space="preserve">invoer: </w:t>
      </w:r>
      <w:r w:rsidR="007C6A43" w:rsidRPr="007C6A43">
        <w:rPr>
          <w:position w:val="-12"/>
          <w:lang w:val="en-US"/>
        </w:rPr>
        <w:object w:dxaOrig="780" w:dyaOrig="380" w14:anchorId="2DB92E80">
          <v:shape id="_x0000_i1119" type="#_x0000_t75" style="width:38.9pt;height:18.85pt" o:ole="">
            <v:imagedata r:id="rId200" o:title=""/>
          </v:shape>
          <o:OLEObject Type="Embed" ProgID="Equation.DSMT4" ShapeID="_x0000_i1119" DrawAspect="Content" ObjectID="_1820166203" r:id="rId201"/>
        </w:object>
      </w:r>
      <w:r w:rsidRPr="00107BFD">
        <w:t xml:space="preserve"> </w:t>
      </w:r>
      <w:r w:rsidR="007C6A43" w:rsidRPr="00107BFD">
        <w:t xml:space="preserve">en </w:t>
      </w:r>
      <w:r w:rsidR="007C6A43" w:rsidRPr="007C6A43">
        <w:rPr>
          <w:position w:val="-12"/>
          <w:lang w:val="en-US"/>
        </w:rPr>
        <w:object w:dxaOrig="800" w:dyaOrig="380" w14:anchorId="287F0320">
          <v:shape id="_x0000_i1120" type="#_x0000_t75" style="width:39.65pt;height:18.85pt" o:ole="">
            <v:imagedata r:id="rId202" o:title=""/>
          </v:shape>
          <o:OLEObject Type="Embed" ProgID="Equation.DSMT4" ShapeID="_x0000_i1120" DrawAspect="Content" ObjectID="_1820166204" r:id="rId203"/>
        </w:object>
      </w:r>
    </w:p>
    <w:p w14:paraId="3771C699" w14:textId="5503D010" w:rsidR="007C6A43" w:rsidRPr="00FD1CA5" w:rsidRDefault="007C6A43" w:rsidP="00ED65BE">
      <w:r w:rsidRPr="00107BFD">
        <w:tab/>
      </w:r>
      <w:proofErr w:type="spellStart"/>
      <w:r w:rsidRPr="00FD1CA5">
        <w:t>intersect</w:t>
      </w:r>
      <w:proofErr w:type="spellEnd"/>
      <w:r w:rsidRPr="00FD1CA5">
        <w:t xml:space="preserve">: </w:t>
      </w:r>
      <w:r w:rsidRPr="007C6A43">
        <w:rPr>
          <w:position w:val="-10"/>
          <w:lang w:val="en-US"/>
        </w:rPr>
        <w:object w:dxaOrig="2960" w:dyaOrig="320" w14:anchorId="49FF4FDD">
          <v:shape id="_x0000_i1121" type="#_x0000_t75" style="width:147.1pt;height:15.8pt" o:ole="">
            <v:imagedata r:id="rId204" o:title=""/>
          </v:shape>
          <o:OLEObject Type="Embed" ProgID="Equation.DSMT4" ShapeID="_x0000_i1121" DrawAspect="Content" ObjectID="_1820166205" r:id="rId205"/>
        </w:object>
      </w:r>
    </w:p>
    <w:p w14:paraId="0EAD0C1A" w14:textId="39E48BA2" w:rsidR="007C6A43" w:rsidRPr="00FD1CA5" w:rsidRDefault="007C6A43" w:rsidP="00ED65BE">
      <w:r w:rsidRPr="00FD1CA5">
        <w:rPr>
          <w:b/>
          <w:bCs/>
        </w:rPr>
        <w:t>c</w:t>
      </w:r>
      <w:r w:rsidRPr="00FD1CA5">
        <w:tab/>
        <w:t xml:space="preserve">invoer: </w:t>
      </w:r>
      <w:r w:rsidRPr="007C6A43">
        <w:rPr>
          <w:position w:val="-12"/>
          <w:lang w:val="en-US"/>
        </w:rPr>
        <w:object w:dxaOrig="900" w:dyaOrig="380" w14:anchorId="2AC34EA7">
          <v:shape id="_x0000_i1122" type="#_x0000_t75" style="width:45.05pt;height:18.85pt" o:ole="">
            <v:imagedata r:id="rId206" o:title=""/>
          </v:shape>
          <o:OLEObject Type="Embed" ProgID="Equation.DSMT4" ShapeID="_x0000_i1122" DrawAspect="Content" ObjectID="_1820166206" r:id="rId207"/>
        </w:object>
      </w:r>
    </w:p>
    <w:p w14:paraId="0187205C" w14:textId="1A71B78E" w:rsidR="007C6A43" w:rsidRPr="00FD1CA5" w:rsidRDefault="007C6A43" w:rsidP="00ED65BE">
      <w:r w:rsidRPr="00FD1CA5">
        <w:tab/>
      </w:r>
      <w:proofErr w:type="spellStart"/>
      <w:r w:rsidRPr="00FD1CA5">
        <w:t>intersect</w:t>
      </w:r>
      <w:proofErr w:type="spellEnd"/>
      <w:r w:rsidRPr="00FD1CA5">
        <w:t xml:space="preserve">: </w:t>
      </w:r>
      <w:r w:rsidR="000F0BFB" w:rsidRPr="007C6A43">
        <w:rPr>
          <w:position w:val="-10"/>
          <w:lang w:val="en-US"/>
        </w:rPr>
        <w:object w:dxaOrig="3720" w:dyaOrig="320" w14:anchorId="39AE93FA">
          <v:shape id="_x0000_i1123" type="#_x0000_t75" style="width:185.95pt;height:15.8pt" o:ole="">
            <v:imagedata r:id="rId208" o:title=""/>
          </v:shape>
          <o:OLEObject Type="Embed" ProgID="Equation.DSMT4" ShapeID="_x0000_i1123" DrawAspect="Content" ObjectID="_1820166207" r:id="rId209"/>
        </w:object>
      </w:r>
    </w:p>
    <w:p w14:paraId="179B7251" w14:textId="63AAAA79" w:rsidR="000F0BFB" w:rsidRPr="00FD1CA5" w:rsidRDefault="000F0BFB" w:rsidP="00ED65BE">
      <w:r w:rsidRPr="00FD1CA5">
        <w:rPr>
          <w:b/>
          <w:bCs/>
        </w:rPr>
        <w:t>d</w:t>
      </w:r>
      <w:r w:rsidRPr="00FD1CA5">
        <w:tab/>
      </w:r>
      <w:r w:rsidR="0058771A" w:rsidRPr="00FD1CA5">
        <w:t xml:space="preserve">voor </w:t>
      </w:r>
      <w:r w:rsidR="0058771A" w:rsidRPr="0058771A">
        <w:rPr>
          <w:position w:val="-8"/>
          <w:lang w:val="en-US"/>
        </w:rPr>
        <w:object w:dxaOrig="740" w:dyaOrig="300" w14:anchorId="3A97DDD2">
          <v:shape id="_x0000_i1124" type="#_x0000_t75" style="width:36.6pt;height:15pt" o:ole="">
            <v:imagedata r:id="rId210" o:title=""/>
          </v:shape>
          <o:OLEObject Type="Embed" ProgID="Equation.DSMT4" ShapeID="_x0000_i1124" DrawAspect="Content" ObjectID="_1820166208" r:id="rId211"/>
        </w:object>
      </w:r>
    </w:p>
    <w:p w14:paraId="255AD626" w14:textId="72FCB3EE" w:rsidR="0058771A" w:rsidRPr="00FD1CA5" w:rsidRDefault="0058771A" w:rsidP="00ED65BE"/>
    <w:p w14:paraId="3ECB9C83" w14:textId="021336E6" w:rsidR="0058771A" w:rsidRPr="00107BFD" w:rsidRDefault="0058771A" w:rsidP="00ED65BE">
      <w:pPr>
        <w:rPr>
          <w:b/>
          <w:bCs/>
        </w:rPr>
      </w:pPr>
      <w:r w:rsidRPr="00107BFD">
        <w:rPr>
          <w:b/>
          <w:bCs/>
        </w:rPr>
        <w:t>U2</w:t>
      </w:r>
    </w:p>
    <w:p w14:paraId="7839435D" w14:textId="29D4C6B5" w:rsidR="0058771A" w:rsidRDefault="0058771A" w:rsidP="00ED65BE">
      <w:r w:rsidRPr="0058771A">
        <w:rPr>
          <w:b/>
          <w:bCs/>
        </w:rPr>
        <w:t>a</w:t>
      </w:r>
      <w:r w:rsidRPr="0058771A">
        <w:rPr>
          <w:b/>
          <w:bCs/>
        </w:rPr>
        <w:tab/>
      </w:r>
      <w:r>
        <w:t xml:space="preserve">Bij een groeipercentage van p% hoort een groeifactor van </w:t>
      </w:r>
      <w:r w:rsidRPr="0058771A">
        <w:rPr>
          <w:position w:val="-12"/>
        </w:rPr>
        <w:object w:dxaOrig="639" w:dyaOrig="380" w14:anchorId="47458C0A">
          <v:shape id="_x0000_i1125" type="#_x0000_t75" style="width:31.55pt;height:18.85pt" o:ole="">
            <v:imagedata r:id="rId212" o:title=""/>
          </v:shape>
          <o:OLEObject Type="Embed" ProgID="Equation.DSMT4" ShapeID="_x0000_i1125" DrawAspect="Content" ObjectID="_1820166209" r:id="rId213"/>
        </w:object>
      </w:r>
    </w:p>
    <w:p w14:paraId="11D898E4" w14:textId="0D4D2161" w:rsidR="0058771A" w:rsidRDefault="00107BFD" w:rsidP="00ED65BE">
      <w:r>
        <w:rPr>
          <w:noProof/>
        </w:rPr>
        <w:drawing>
          <wp:anchor distT="0" distB="0" distL="114300" distR="114300" simplePos="0" relativeHeight="251692032" behindDoc="0" locked="0" layoutInCell="1" allowOverlap="1" wp14:anchorId="05A0F4A8" wp14:editId="55C1338A">
            <wp:simplePos x="0" y="0"/>
            <wp:positionH relativeFrom="column">
              <wp:posOffset>3244301</wp:posOffset>
            </wp:positionH>
            <wp:positionV relativeFrom="paragraph">
              <wp:posOffset>43559</wp:posOffset>
            </wp:positionV>
            <wp:extent cx="1774209" cy="1095191"/>
            <wp:effectExtent l="0" t="0" r="0" b="0"/>
            <wp:wrapNone/>
            <wp:docPr id="13" name="Afbeeld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32" t="25385" r="15261" b="26626"/>
                    <a:stretch/>
                  </pic:blipFill>
                  <pic:spPr bwMode="auto">
                    <a:xfrm>
                      <a:off x="0" y="0"/>
                      <a:ext cx="1774209" cy="10951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771A">
        <w:rPr>
          <w:b/>
          <w:bCs/>
        </w:rPr>
        <w:t>b</w:t>
      </w:r>
      <w:r w:rsidR="0058771A">
        <w:tab/>
      </w:r>
      <w:r w:rsidR="0058771A" w:rsidRPr="0058771A">
        <w:rPr>
          <w:position w:val="-10"/>
        </w:rPr>
        <w:object w:dxaOrig="1579" w:dyaOrig="360" w14:anchorId="3E37B637">
          <v:shape id="_x0000_i1126" type="#_x0000_t75" style="width:78.55pt;height:18.85pt" o:ole="">
            <v:imagedata r:id="rId215" o:title=""/>
          </v:shape>
          <o:OLEObject Type="Embed" ProgID="Equation.DSMT4" ShapeID="_x0000_i1126" DrawAspect="Content" ObjectID="_1820166210" r:id="rId216"/>
        </w:object>
      </w:r>
      <w:r w:rsidR="0058771A">
        <w:t xml:space="preserve"> geeft </w:t>
      </w:r>
      <w:r w:rsidR="0058771A" w:rsidRPr="0058771A">
        <w:rPr>
          <w:position w:val="-10"/>
        </w:rPr>
        <w:object w:dxaOrig="1579" w:dyaOrig="360" w14:anchorId="283FE420">
          <v:shape id="_x0000_i1127" type="#_x0000_t75" style="width:78.55pt;height:18.85pt" o:ole="">
            <v:imagedata r:id="rId217" o:title=""/>
          </v:shape>
          <o:OLEObject Type="Embed" ProgID="Equation.DSMT4" ShapeID="_x0000_i1127" DrawAspect="Content" ObjectID="_1820166211" r:id="rId218"/>
        </w:object>
      </w:r>
    </w:p>
    <w:p w14:paraId="63064C25" w14:textId="4886B9A9" w:rsidR="00107BFD" w:rsidRDefault="00107BFD" w:rsidP="00ED65BE">
      <w:pPr>
        <w:rPr>
          <w:b/>
          <w:bCs/>
        </w:rPr>
      </w:pPr>
      <w:r>
        <w:rPr>
          <w:b/>
          <w:bCs/>
        </w:rPr>
        <w:t>c</w:t>
      </w:r>
    </w:p>
    <w:p w14:paraId="738D660D" w14:textId="3DF46F42" w:rsidR="00107BFD" w:rsidRDefault="00107BFD" w:rsidP="00ED65BE">
      <w:r>
        <w:rPr>
          <w:b/>
          <w:bCs/>
        </w:rPr>
        <w:t>d</w:t>
      </w:r>
      <w:r>
        <w:tab/>
        <w:t>de regel komt redelijk overeen</w:t>
      </w:r>
    </w:p>
    <w:p w14:paraId="655CFC35" w14:textId="2D526C57" w:rsidR="00107BFD" w:rsidRDefault="00107BFD" w:rsidP="00ED65BE">
      <w:r>
        <w:rPr>
          <w:b/>
          <w:bCs/>
        </w:rPr>
        <w:t>e</w:t>
      </w:r>
      <w:r>
        <w:tab/>
        <w:t xml:space="preserve">invoer: </w:t>
      </w:r>
      <w:r w:rsidRPr="00107BFD">
        <w:rPr>
          <w:position w:val="-12"/>
        </w:rPr>
        <w:object w:dxaOrig="1719" w:dyaOrig="380" w14:anchorId="65E1DFD6">
          <v:shape id="_x0000_i1128" type="#_x0000_t75" style="width:85.5pt;height:18.85pt" o:ole="">
            <v:imagedata r:id="rId219" o:title=""/>
          </v:shape>
          <o:OLEObject Type="Embed" ProgID="Equation.DSMT4" ShapeID="_x0000_i1128" DrawAspect="Content" ObjectID="_1820166212" r:id="rId220"/>
        </w:object>
      </w:r>
      <w:r>
        <w:t xml:space="preserve"> en</w:t>
      </w:r>
      <w:r w:rsidR="004901C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0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14:paraId="32F323E9" w14:textId="3F226101" w:rsidR="00107BFD" w:rsidRDefault="00107BFD" w:rsidP="00ED65BE">
      <w:r>
        <w:tab/>
        <w:t xml:space="preserve">Los op: </w:t>
      </w:r>
      <w:r w:rsidR="00247590" w:rsidRPr="00247590">
        <w:rPr>
          <w:position w:val="-12"/>
        </w:rPr>
        <w:object w:dxaOrig="1359" w:dyaOrig="360" w14:anchorId="7E8BC792">
          <v:shape id="_x0000_i1129" type="#_x0000_t75" style="width:67.4pt;height:18.85pt" o:ole="">
            <v:imagedata r:id="rId221" o:title=""/>
          </v:shape>
          <o:OLEObject Type="Embed" ProgID="Equation.DSMT4" ShapeID="_x0000_i1129" DrawAspect="Content" ObjectID="_1820166213" r:id="rId222"/>
        </w:object>
      </w:r>
    </w:p>
    <w:p w14:paraId="24F03FAD" w14:textId="586796A8" w:rsidR="00247590" w:rsidRDefault="005C09F1" w:rsidP="00ED65BE">
      <w:r>
        <w:tab/>
        <w:t>Tot 12,8% wijkt het minder dan 5% af.</w:t>
      </w:r>
    </w:p>
    <w:p w14:paraId="190B9761" w14:textId="616512BC" w:rsidR="005C09F1" w:rsidRDefault="005C09F1">
      <w:r>
        <w:br w:type="page"/>
      </w:r>
    </w:p>
    <w:p w14:paraId="6449ADF5" w14:textId="79482FF7" w:rsidR="005C09F1" w:rsidRPr="005C09F1" w:rsidRDefault="005C09F1" w:rsidP="00ED65BE">
      <w:pPr>
        <w:rPr>
          <w:b/>
          <w:bCs/>
        </w:rPr>
      </w:pPr>
      <w:r w:rsidRPr="005C09F1">
        <w:rPr>
          <w:b/>
          <w:bCs/>
          <w:sz w:val="28"/>
          <w:szCs w:val="22"/>
        </w:rPr>
        <w:lastRenderedPageBreak/>
        <w:t>Rekenregels voor logaritmen</w:t>
      </w:r>
    </w:p>
    <w:p w14:paraId="287D1610" w14:textId="6CE6BF6D" w:rsidR="001A7B08" w:rsidRPr="000B6DF7" w:rsidRDefault="001A7B08" w:rsidP="001A7B08">
      <w:pPr>
        <w:rPr>
          <w:b/>
        </w:rPr>
      </w:pPr>
      <w:r>
        <w:rPr>
          <w:b/>
        </w:rPr>
        <w:t>8</w:t>
      </w:r>
    </w:p>
    <w:p w14:paraId="2C9FA4E2" w14:textId="77777777" w:rsidR="005C09F1" w:rsidRDefault="009B53A5" w:rsidP="005C09F1">
      <w:r>
        <w:rPr>
          <w:b/>
          <w:bCs/>
        </w:rPr>
        <w:t>a</w:t>
      </w:r>
      <w:r>
        <w:tab/>
      </w:r>
      <w:r w:rsidR="005C09F1" w:rsidRPr="005C09F1">
        <w:rPr>
          <w:position w:val="-6"/>
        </w:rPr>
        <w:object w:dxaOrig="1219" w:dyaOrig="360" w14:anchorId="76022B99">
          <v:shape id="_x0000_i1130" type="#_x0000_t75" style="width:60.85pt;height:18.85pt" o:ole="">
            <v:imagedata r:id="rId223" o:title=""/>
          </v:shape>
          <o:OLEObject Type="Embed" ProgID="Equation.DSMT4" ShapeID="_x0000_i1130" DrawAspect="Content" ObjectID="_1820166214" r:id="rId224"/>
        </w:object>
      </w:r>
    </w:p>
    <w:p w14:paraId="6BD8A543" w14:textId="005FD583" w:rsidR="005C09F1" w:rsidRDefault="005C09F1" w:rsidP="005C09F1">
      <w:pPr>
        <w:rPr>
          <w:szCs w:val="24"/>
        </w:rPr>
      </w:pPr>
      <w:r>
        <w:rPr>
          <w:b/>
          <w:bCs/>
        </w:rPr>
        <w:t>b</w:t>
      </w:r>
      <w:r>
        <w:tab/>
      </w:r>
      <w:r w:rsidRPr="00C96F5B">
        <w:rPr>
          <w:position w:val="-6"/>
          <w:szCs w:val="24"/>
        </w:rPr>
        <w:object w:dxaOrig="1080" w:dyaOrig="360" w14:anchorId="3370FF8C">
          <v:shape id="_x0000_i1131" type="#_x0000_t75" style="width:53.9pt;height:18.85pt" o:ole="">
            <v:imagedata r:id="rId225" o:title=""/>
          </v:shape>
          <o:OLEObject Type="Embed" ProgID="Equation.DSMT4" ShapeID="_x0000_i1131" DrawAspect="Content" ObjectID="_1820166215" r:id="rId226"/>
        </w:object>
      </w:r>
      <w:r>
        <w:rPr>
          <w:szCs w:val="24"/>
        </w:rPr>
        <w:t xml:space="preserve">, </w:t>
      </w:r>
      <w:r w:rsidRPr="00C96F5B">
        <w:rPr>
          <w:position w:val="-10"/>
          <w:szCs w:val="24"/>
        </w:rPr>
        <w:object w:dxaOrig="1540" w:dyaOrig="400" w14:anchorId="11085C47">
          <v:shape id="_x0000_i1132" type="#_x0000_t75" style="width:76.6pt;height:20.4pt" o:ole="">
            <v:imagedata r:id="rId227" o:title=""/>
          </v:shape>
          <o:OLEObject Type="Embed" ProgID="Equation.DSMT4" ShapeID="_x0000_i1132" DrawAspect="Content" ObjectID="_1820166216" r:id="rId228"/>
        </w:object>
      </w:r>
      <w:r>
        <w:rPr>
          <w:szCs w:val="24"/>
        </w:rPr>
        <w:t xml:space="preserve"> en </w:t>
      </w:r>
      <w:r w:rsidRPr="00C96F5B">
        <w:rPr>
          <w:position w:val="-6"/>
          <w:szCs w:val="24"/>
        </w:rPr>
        <w:object w:dxaOrig="1100" w:dyaOrig="360" w14:anchorId="08C8CF09">
          <v:shape id="_x0000_i1133" type="#_x0000_t75" style="width:54.65pt;height:18.85pt" o:ole="">
            <v:imagedata r:id="rId229" o:title=""/>
          </v:shape>
          <o:OLEObject Type="Embed" ProgID="Equation.DSMT4" ShapeID="_x0000_i1133" DrawAspect="Content" ObjectID="_1820166217" r:id="rId230"/>
        </w:object>
      </w:r>
    </w:p>
    <w:p w14:paraId="7148D913" w14:textId="5E408C56" w:rsidR="005C09F1" w:rsidRPr="00B15C36" w:rsidRDefault="005C09F1" w:rsidP="005C09F1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C96F5B">
        <w:rPr>
          <w:position w:val="-4"/>
          <w:szCs w:val="24"/>
        </w:rPr>
        <w:object w:dxaOrig="1060" w:dyaOrig="340" w14:anchorId="1ABB4B70">
          <v:shape id="_x0000_i1134" type="#_x0000_t75" style="width:53.15pt;height:17.35pt" o:ole="">
            <v:imagedata r:id="rId231" o:title=""/>
          </v:shape>
          <o:OLEObject Type="Embed" ProgID="Equation.DSMT4" ShapeID="_x0000_i1134" DrawAspect="Content" ObjectID="_1820166218" r:id="rId232"/>
        </w:object>
      </w:r>
      <w:r>
        <w:rPr>
          <w:szCs w:val="24"/>
        </w:rPr>
        <w:t xml:space="preserve">, </w:t>
      </w:r>
      <w:r w:rsidRPr="00C96F5B">
        <w:rPr>
          <w:position w:val="-4"/>
          <w:szCs w:val="24"/>
        </w:rPr>
        <w:object w:dxaOrig="1219" w:dyaOrig="340" w14:anchorId="5A230770">
          <v:shape id="_x0000_i1135" type="#_x0000_t75" style="width:60.85pt;height:17.35pt" o:ole="">
            <v:imagedata r:id="rId233" o:title=""/>
          </v:shape>
          <o:OLEObject Type="Embed" ProgID="Equation.DSMT4" ShapeID="_x0000_i1135" DrawAspect="Content" ObjectID="_1820166219" r:id="rId234"/>
        </w:object>
      </w:r>
      <w:r>
        <w:rPr>
          <w:szCs w:val="24"/>
        </w:rPr>
        <w:t xml:space="preserve"> en </w:t>
      </w:r>
      <w:r w:rsidR="00806D27" w:rsidRPr="00806D27">
        <w:rPr>
          <w:position w:val="-10"/>
          <w:szCs w:val="24"/>
        </w:rPr>
        <w:object w:dxaOrig="1080" w:dyaOrig="400" w14:anchorId="6530AB72">
          <v:shape id="_x0000_i1136" type="#_x0000_t75" style="width:53.9pt;height:20.4pt" o:ole="">
            <v:imagedata r:id="rId235" o:title=""/>
          </v:shape>
          <o:OLEObject Type="Embed" ProgID="Equation.DSMT4" ShapeID="_x0000_i1136" DrawAspect="Content" ObjectID="_1820166220" r:id="rId236"/>
        </w:object>
      </w:r>
    </w:p>
    <w:p w14:paraId="12BC90BC" w14:textId="77777777" w:rsidR="005C09F1" w:rsidRDefault="005C09F1" w:rsidP="005C09F1">
      <w:pPr>
        <w:rPr>
          <w:szCs w:val="24"/>
        </w:rPr>
      </w:pPr>
    </w:p>
    <w:p w14:paraId="67094640" w14:textId="3A73EFF1" w:rsidR="005C09F1" w:rsidRPr="004B0F5A" w:rsidRDefault="00806D27" w:rsidP="005C09F1">
      <w:pPr>
        <w:rPr>
          <w:b/>
          <w:szCs w:val="24"/>
        </w:rPr>
      </w:pPr>
      <w:r>
        <w:rPr>
          <w:b/>
          <w:szCs w:val="24"/>
        </w:rPr>
        <w:t>9</w:t>
      </w:r>
    </w:p>
    <w:p w14:paraId="69D8E9CD" w14:textId="663652B3" w:rsidR="005C09F1" w:rsidRDefault="00806D27" w:rsidP="005C09F1">
      <w:pPr>
        <w:rPr>
          <w:szCs w:val="24"/>
        </w:rPr>
      </w:pPr>
      <w:r>
        <w:rPr>
          <w:b/>
          <w:bCs/>
          <w:szCs w:val="24"/>
        </w:rPr>
        <w:t>a</w:t>
      </w:r>
      <w:r w:rsidR="005C09F1" w:rsidRPr="004B0F5A">
        <w:rPr>
          <w:szCs w:val="24"/>
        </w:rPr>
        <w:tab/>
      </w:r>
      <w:r w:rsidR="005C09F1" w:rsidRPr="00A172B8">
        <w:rPr>
          <w:position w:val="-6"/>
          <w:szCs w:val="24"/>
        </w:rPr>
        <w:object w:dxaOrig="1080" w:dyaOrig="360" w14:anchorId="0E5323C9">
          <v:shape id="_x0000_i1137" type="#_x0000_t75" style="width:53.9pt;height:18.85pt" o:ole="">
            <v:imagedata r:id="rId237" o:title=""/>
          </v:shape>
          <o:OLEObject Type="Embed" ProgID="Equation.DSMT4" ShapeID="_x0000_i1137" DrawAspect="Content" ObjectID="_1820166221" r:id="rId238"/>
        </w:object>
      </w:r>
      <w:r w:rsidR="005C09F1">
        <w:rPr>
          <w:szCs w:val="24"/>
        </w:rPr>
        <w:t xml:space="preserve">, </w:t>
      </w:r>
      <w:r w:rsidR="005C09F1" w:rsidRPr="00A172B8">
        <w:rPr>
          <w:position w:val="-4"/>
          <w:szCs w:val="24"/>
        </w:rPr>
        <w:object w:dxaOrig="1080" w:dyaOrig="340" w14:anchorId="269091F7">
          <v:shape id="_x0000_i1138" type="#_x0000_t75" style="width:53.9pt;height:17.35pt" o:ole="">
            <v:imagedata r:id="rId239" o:title=""/>
          </v:shape>
          <o:OLEObject Type="Embed" ProgID="Equation.DSMT4" ShapeID="_x0000_i1138" DrawAspect="Content" ObjectID="_1820166222" r:id="rId240"/>
        </w:object>
      </w:r>
      <w:r w:rsidR="005C09F1">
        <w:rPr>
          <w:szCs w:val="24"/>
        </w:rPr>
        <w:t xml:space="preserve"> en dus is </w:t>
      </w:r>
      <w:r w:rsidR="005C09F1" w:rsidRPr="00A172B8">
        <w:rPr>
          <w:position w:val="-6"/>
          <w:szCs w:val="24"/>
        </w:rPr>
        <w:object w:dxaOrig="2600" w:dyaOrig="360" w14:anchorId="133C7033">
          <v:shape id="_x0000_i1139" type="#_x0000_t75" style="width:129.75pt;height:18.85pt" o:ole="">
            <v:imagedata r:id="rId241" o:title=""/>
          </v:shape>
          <o:OLEObject Type="Embed" ProgID="Equation.DSMT4" ShapeID="_x0000_i1139" DrawAspect="Content" ObjectID="_1820166223" r:id="rId242"/>
        </w:object>
      </w:r>
    </w:p>
    <w:p w14:paraId="418E5489" w14:textId="06949C6C" w:rsidR="005C09F1" w:rsidRDefault="00806D27" w:rsidP="005C09F1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5C09F1" w:rsidRPr="004B0F5A">
        <w:rPr>
          <w:szCs w:val="24"/>
        </w:rPr>
        <w:tab/>
      </w:r>
      <w:r w:rsidRPr="002812BC">
        <w:rPr>
          <w:position w:val="-4"/>
          <w:szCs w:val="24"/>
        </w:rPr>
        <w:object w:dxaOrig="1340" w:dyaOrig="300" w14:anchorId="10A9023D">
          <v:shape id="_x0000_i1140" type="#_x0000_t75" style="width:67.4pt;height:15pt" o:ole="">
            <v:imagedata r:id="rId243" o:title=""/>
          </v:shape>
          <o:OLEObject Type="Embed" ProgID="Equation.DSMT4" ShapeID="_x0000_i1140" DrawAspect="Content" ObjectID="_1820166224" r:id="rId244"/>
        </w:object>
      </w:r>
      <w:r w:rsidR="005C09F1">
        <w:rPr>
          <w:szCs w:val="24"/>
        </w:rPr>
        <w:t>.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  <w:t xml:space="preserve">omdat </w:t>
      </w:r>
      <w:r w:rsidRPr="00806D27">
        <w:rPr>
          <w:position w:val="-4"/>
          <w:szCs w:val="24"/>
        </w:rPr>
        <w:object w:dxaOrig="1240" w:dyaOrig="340" w14:anchorId="3EC789FE">
          <v:shape id="_x0000_i1141" type="#_x0000_t75" style="width:61.6pt;height:17.35pt" o:ole="">
            <v:imagedata r:id="rId245" o:title=""/>
          </v:shape>
          <o:OLEObject Type="Embed" ProgID="Equation.DSMT4" ShapeID="_x0000_i1141" DrawAspect="Content" ObjectID="_1820166225" r:id="rId246"/>
        </w:object>
      </w:r>
    </w:p>
    <w:p w14:paraId="21495C0C" w14:textId="36F0EE2D" w:rsidR="005C09F1" w:rsidRDefault="00806D27" w:rsidP="00806D27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 w:rsidR="005C09F1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3)</m:t>
                </m:r>
              </m:e>
            </m:func>
          </m:e>
        </m:sPre>
        <m:r>
          <w:rPr>
            <w:rFonts w:ascii="Cambria Math" w:hAnsi="Cambria Math"/>
            <w:szCs w:val="24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7)</m:t>
                </m:r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21)</m:t>
                </m:r>
              </m:e>
            </m:func>
          </m:e>
        </m:sPre>
      </m:oMath>
      <w:r>
        <w:rPr>
          <w:szCs w:val="24"/>
        </w:rPr>
        <w:tab/>
      </w:r>
      <w:r>
        <w:rPr>
          <w:b/>
          <w:bCs/>
          <w:szCs w:val="24"/>
        </w:rPr>
        <w:t>e</w:t>
      </w:r>
      <w:r w:rsidR="005C09F1"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a)</m:t>
                </m:r>
              </m:e>
            </m:func>
          </m:e>
        </m:sPre>
        <m:r>
          <w:rPr>
            <w:rFonts w:ascii="Cambria Math" w:hAnsi="Cambria Math"/>
            <w:szCs w:val="24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b)</m:t>
                </m:r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g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a∙b)</m:t>
                </m:r>
              </m:e>
            </m:func>
          </m:e>
        </m:sPre>
      </m:oMath>
    </w:p>
    <w:p w14:paraId="165CFF3F" w14:textId="1BED5D0B" w:rsidR="005C09F1" w:rsidRDefault="00806D27" w:rsidP="005C09F1">
      <w:pPr>
        <w:rPr>
          <w:szCs w:val="24"/>
        </w:rPr>
      </w:pPr>
      <w:r>
        <w:rPr>
          <w:b/>
          <w:bCs/>
          <w:szCs w:val="24"/>
        </w:rPr>
        <w:t>f</w:t>
      </w:r>
      <w:r w:rsidR="005C09F1">
        <w:rPr>
          <w:szCs w:val="24"/>
        </w:rPr>
        <w:tab/>
      </w:r>
      <w:r w:rsidR="005C09F1" w:rsidRPr="002812BC">
        <w:rPr>
          <w:position w:val="-10"/>
          <w:szCs w:val="24"/>
        </w:rPr>
        <w:object w:dxaOrig="4640" w:dyaOrig="360" w14:anchorId="56CB771A">
          <v:shape id="_x0000_i1142" type="#_x0000_t75" style="width:232.55pt;height:18.85pt" o:ole="">
            <v:imagedata r:id="rId247" o:title=""/>
          </v:shape>
          <o:OLEObject Type="Embed" ProgID="Equation.DSMT4" ShapeID="_x0000_i1142" DrawAspect="Content" ObjectID="_1820166226" r:id="rId248"/>
        </w:object>
      </w:r>
      <w:r w:rsidR="005C09F1">
        <w:rPr>
          <w:szCs w:val="24"/>
        </w:rPr>
        <w:tab/>
      </w:r>
      <w:r w:rsidR="005C09F1" w:rsidRPr="00A172B8">
        <w:rPr>
          <w:position w:val="-6"/>
          <w:szCs w:val="24"/>
        </w:rPr>
        <w:object w:dxaOrig="859" w:dyaOrig="279" w14:anchorId="56A4FA22">
          <v:shape id="_x0000_i1143" type="#_x0000_t75" style="width:44.3pt;height:13.5pt" o:ole="">
            <v:imagedata r:id="rId249" o:title=""/>
          </v:shape>
          <o:OLEObject Type="Embed" ProgID="Equation.DSMT4" ShapeID="_x0000_i1143" DrawAspect="Content" ObjectID="_1820166227" r:id="rId250"/>
        </w:object>
      </w:r>
    </w:p>
    <w:p w14:paraId="08B8C0EC" w14:textId="392EB99C" w:rsidR="005C09F1" w:rsidRDefault="00775F51" w:rsidP="005C09F1">
      <w:pPr>
        <w:rPr>
          <w:szCs w:val="24"/>
        </w:rPr>
      </w:pPr>
      <w:r>
        <w:rPr>
          <w:b/>
          <w:bCs/>
          <w:szCs w:val="24"/>
        </w:rPr>
        <w:t>g</w:t>
      </w:r>
      <w:r w:rsidR="005C09F1">
        <w:rPr>
          <w:szCs w:val="24"/>
        </w:rPr>
        <w:tab/>
      </w:r>
      <w:r w:rsidR="005C09F1" w:rsidRPr="002812BC">
        <w:rPr>
          <w:position w:val="-10"/>
          <w:szCs w:val="24"/>
        </w:rPr>
        <w:object w:dxaOrig="4099" w:dyaOrig="360" w14:anchorId="121CD474">
          <v:shape id="_x0000_i1144" type="#_x0000_t75" style="width:204.85pt;height:18.85pt" o:ole="">
            <v:imagedata r:id="rId251" o:title=""/>
          </v:shape>
          <o:OLEObject Type="Embed" ProgID="Equation.DSMT4" ShapeID="_x0000_i1144" DrawAspect="Content" ObjectID="_1820166228" r:id="rId252"/>
        </w:object>
      </w:r>
    </w:p>
    <w:p w14:paraId="32CDD795" w14:textId="77777777" w:rsidR="005C09F1" w:rsidRDefault="005C09F1" w:rsidP="005C09F1">
      <w:pPr>
        <w:rPr>
          <w:szCs w:val="24"/>
        </w:rPr>
      </w:pPr>
      <w:r>
        <w:rPr>
          <w:szCs w:val="24"/>
        </w:rPr>
        <w:tab/>
        <w:t xml:space="preserve">Hieruit volgt: </w:t>
      </w:r>
      <w:r w:rsidRPr="00A172B8">
        <w:rPr>
          <w:position w:val="-6"/>
          <w:szCs w:val="24"/>
        </w:rPr>
        <w:object w:dxaOrig="859" w:dyaOrig="279" w14:anchorId="770F2168">
          <v:shape id="_x0000_i1145" type="#_x0000_t75" style="width:44.3pt;height:13.5pt" o:ole="">
            <v:imagedata r:id="rId253" o:title=""/>
          </v:shape>
          <o:OLEObject Type="Embed" ProgID="Equation.DSMT4" ShapeID="_x0000_i1145" DrawAspect="Content" ObjectID="_1820166229" r:id="rId254"/>
        </w:object>
      </w:r>
      <w:r>
        <w:rPr>
          <w:szCs w:val="24"/>
        </w:rPr>
        <w:t xml:space="preserve"> en dus </w:t>
      </w:r>
      <w:r w:rsidRPr="00A172B8">
        <w:rPr>
          <w:position w:val="-12"/>
          <w:szCs w:val="24"/>
        </w:rPr>
        <w:object w:dxaOrig="1160" w:dyaOrig="360" w14:anchorId="1A81869F">
          <v:shape id="_x0000_i1146" type="#_x0000_t75" style="width:57.75pt;height:18.85pt" o:ole="">
            <v:imagedata r:id="rId255" o:title=""/>
          </v:shape>
          <o:OLEObject Type="Embed" ProgID="Equation.DSMT4" ShapeID="_x0000_i1146" DrawAspect="Content" ObjectID="_1820166230" r:id="rId256"/>
        </w:object>
      </w:r>
    </w:p>
    <w:p w14:paraId="1DD42B4C" w14:textId="14E32F5A" w:rsidR="005C09F1" w:rsidRPr="00FD1CA5" w:rsidRDefault="00775F51" w:rsidP="005C09F1">
      <w:pPr>
        <w:rPr>
          <w:szCs w:val="24"/>
          <w:lang w:val="en-US"/>
        </w:rPr>
      </w:pPr>
      <w:r w:rsidRPr="00FD1CA5">
        <w:rPr>
          <w:b/>
          <w:bCs/>
          <w:szCs w:val="24"/>
          <w:lang w:val="en-US"/>
        </w:rPr>
        <w:t>h</w:t>
      </w:r>
      <w:r w:rsidR="005C09F1" w:rsidRPr="00FD1CA5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4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∙2∙2∙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16)</m:t>
                </m:r>
              </m:e>
            </m:func>
          </m:e>
        </m:sPre>
      </m:oMath>
    </w:p>
    <w:p w14:paraId="61838F06" w14:textId="0F12BFE9" w:rsidR="00775F51" w:rsidRPr="00FD1CA5" w:rsidRDefault="00775F51" w:rsidP="005C09F1">
      <w:pPr>
        <w:rPr>
          <w:szCs w:val="24"/>
          <w:lang w:val="en-US"/>
        </w:rPr>
      </w:pPr>
    </w:p>
    <w:p w14:paraId="5D59023E" w14:textId="243E508B" w:rsidR="00775F51" w:rsidRPr="00FD1CA5" w:rsidRDefault="00775F51" w:rsidP="005C09F1">
      <w:pPr>
        <w:rPr>
          <w:b/>
          <w:bCs/>
          <w:szCs w:val="24"/>
          <w:lang w:val="en-US"/>
        </w:rPr>
      </w:pPr>
      <w:r w:rsidRPr="00FD1CA5">
        <w:rPr>
          <w:b/>
          <w:bCs/>
          <w:szCs w:val="24"/>
          <w:lang w:val="en-US"/>
        </w:rPr>
        <w:t>O10</w:t>
      </w:r>
    </w:p>
    <w:p w14:paraId="05A4AE4E" w14:textId="59786D4D" w:rsidR="00775F51" w:rsidRDefault="00FD1CA5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>
        <w:rPr>
          <w:szCs w:val="24"/>
          <w:lang w:val="en-US"/>
        </w:rPr>
        <w:tab/>
      </w:r>
      <w:r w:rsidRPr="00FD1CA5">
        <w:rPr>
          <w:position w:val="-10"/>
          <w:szCs w:val="24"/>
          <w:lang w:val="en-US"/>
        </w:rPr>
        <w:object w:dxaOrig="2920" w:dyaOrig="360" w14:anchorId="65CA153D">
          <v:shape id="_x0000_i1147" type="#_x0000_t75" style="width:145.55pt;height:18.1pt" o:ole="">
            <v:imagedata r:id="rId257" o:title=""/>
          </v:shape>
          <o:OLEObject Type="Embed" ProgID="Equation.DSMT4" ShapeID="_x0000_i1147" DrawAspect="Content" ObjectID="_1820166231" r:id="rId258"/>
        </w:object>
      </w:r>
      <w:r>
        <w:rPr>
          <w:szCs w:val="24"/>
          <w:lang w:val="en-US"/>
        </w:rPr>
        <w:t>: regel 3</w:t>
      </w:r>
    </w:p>
    <w:p w14:paraId="7C061503" w14:textId="729CF7FA" w:rsidR="00FD1CA5" w:rsidRDefault="00FD1CA5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w:r w:rsidRPr="00FD1CA5">
        <w:rPr>
          <w:position w:val="-12"/>
          <w:szCs w:val="24"/>
          <w:lang w:val="en-US"/>
        </w:rPr>
        <w:object w:dxaOrig="4120" w:dyaOrig="360" w14:anchorId="7658F35D">
          <v:shape id="_x0000_i1148" type="#_x0000_t75" style="width:206.35pt;height:18.1pt" o:ole="">
            <v:imagedata r:id="rId259" o:title=""/>
          </v:shape>
          <o:OLEObject Type="Embed" ProgID="Equation.DSMT4" ShapeID="_x0000_i1148" DrawAspect="Content" ObjectID="_1820166232" r:id="rId260"/>
        </w:object>
      </w:r>
    </w:p>
    <w:p w14:paraId="0AE213E8" w14:textId="5DB74F3E" w:rsidR="00FD1CA5" w:rsidRDefault="00FD1CA5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>
        <w:rPr>
          <w:szCs w:val="24"/>
          <w:lang w:val="en-US"/>
        </w:rPr>
        <w:tab/>
      </w:r>
      <w:r w:rsidRPr="00FD1CA5">
        <w:rPr>
          <w:position w:val="-12"/>
          <w:szCs w:val="24"/>
          <w:lang w:val="en-US"/>
        </w:rPr>
        <w:object w:dxaOrig="4120" w:dyaOrig="380" w14:anchorId="00998A98">
          <v:shape id="_x0000_i1149" type="#_x0000_t75" style="width:206.35pt;height:18.85pt" o:ole="">
            <v:imagedata r:id="rId261" o:title=""/>
          </v:shape>
          <o:OLEObject Type="Embed" ProgID="Equation.DSMT4" ShapeID="_x0000_i1149" DrawAspect="Content" ObjectID="_1820166233" r:id="rId262"/>
        </w:object>
      </w:r>
    </w:p>
    <w:p w14:paraId="5C67DA49" w14:textId="04DCB0F5" w:rsidR="00FD1CA5" w:rsidRDefault="00FD1CA5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>
        <w:rPr>
          <w:szCs w:val="24"/>
          <w:lang w:val="en-US"/>
        </w:rPr>
        <w:tab/>
      </w:r>
      <w:r w:rsidRPr="00FD1CA5">
        <w:rPr>
          <w:position w:val="-12"/>
          <w:szCs w:val="24"/>
          <w:lang w:val="en-US"/>
        </w:rPr>
        <w:object w:dxaOrig="7900" w:dyaOrig="380" w14:anchorId="60FB0D69">
          <v:shape id="_x0000_i1150" type="#_x0000_t75" style="width:395.4pt;height:18.85pt" o:ole="">
            <v:imagedata r:id="rId263" o:title=""/>
          </v:shape>
          <o:OLEObject Type="Embed" ProgID="Equation.DSMT4" ShapeID="_x0000_i1150" DrawAspect="Content" ObjectID="_1820166234" r:id="rId264"/>
        </w:object>
      </w:r>
    </w:p>
    <w:p w14:paraId="217D5097" w14:textId="1EA358B7" w:rsidR="00FD1CA5" w:rsidRDefault="00FD1CA5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e</w:t>
      </w:r>
      <w:r>
        <w:rPr>
          <w:szCs w:val="24"/>
          <w:lang w:val="en-US"/>
        </w:rPr>
        <w:tab/>
      </w:r>
      <w:r w:rsidR="002B679A" w:rsidRPr="002B679A">
        <w:rPr>
          <w:position w:val="-12"/>
          <w:szCs w:val="24"/>
          <w:lang w:val="en-US"/>
        </w:rPr>
        <w:object w:dxaOrig="6420" w:dyaOrig="380" w14:anchorId="57EF6A3F">
          <v:shape id="_x0000_i1151" type="#_x0000_t75" style="width:321.1pt;height:18.85pt" o:ole="">
            <v:imagedata r:id="rId265" o:title=""/>
          </v:shape>
          <o:OLEObject Type="Embed" ProgID="Equation.DSMT4" ShapeID="_x0000_i1151" DrawAspect="Content" ObjectID="_1820166235" r:id="rId266"/>
        </w:object>
      </w:r>
    </w:p>
    <w:p w14:paraId="7B8F2C42" w14:textId="46CF686E" w:rsidR="002B679A" w:rsidRDefault="002B679A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f</w:t>
      </w:r>
      <w:r>
        <w:rPr>
          <w:szCs w:val="24"/>
          <w:lang w:val="en-US"/>
        </w:rPr>
        <w:tab/>
      </w:r>
      <w:r w:rsidRPr="002B679A">
        <w:rPr>
          <w:position w:val="-10"/>
          <w:szCs w:val="24"/>
          <w:lang w:val="en-US"/>
        </w:rPr>
        <w:object w:dxaOrig="5480" w:dyaOrig="360" w14:anchorId="71DF0656">
          <v:shape id="_x0000_i1152" type="#_x0000_t75" style="width:273.75pt;height:18.1pt" o:ole="">
            <v:imagedata r:id="rId267" o:title=""/>
          </v:shape>
          <o:OLEObject Type="Embed" ProgID="Equation.DSMT4" ShapeID="_x0000_i1152" DrawAspect="Content" ObjectID="_1820166236" r:id="rId268"/>
        </w:object>
      </w:r>
    </w:p>
    <w:p w14:paraId="1DE630E9" w14:textId="21B4CFDB" w:rsidR="002B679A" w:rsidRDefault="002B679A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g</w:t>
      </w:r>
      <w:r>
        <w:rPr>
          <w:szCs w:val="24"/>
          <w:lang w:val="en-US"/>
        </w:rPr>
        <w:tab/>
      </w:r>
      <w:r w:rsidRPr="002B679A">
        <w:rPr>
          <w:position w:val="-10"/>
          <w:szCs w:val="24"/>
          <w:lang w:val="en-US"/>
        </w:rPr>
        <w:object w:dxaOrig="4040" w:dyaOrig="360" w14:anchorId="53699227">
          <v:shape id="_x0000_i1153" type="#_x0000_t75" style="width:201.75pt;height:18.1pt" o:ole="">
            <v:imagedata r:id="rId269" o:title=""/>
          </v:shape>
          <o:OLEObject Type="Embed" ProgID="Equation.DSMT4" ShapeID="_x0000_i1153" DrawAspect="Content" ObjectID="_1820166237" r:id="rId270"/>
        </w:object>
      </w:r>
    </w:p>
    <w:p w14:paraId="3096D6C2" w14:textId="4042085A" w:rsidR="002B679A" w:rsidRDefault="002B679A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h</w:t>
      </w:r>
      <w:r>
        <w:rPr>
          <w:szCs w:val="24"/>
          <w:lang w:val="en-US"/>
        </w:rPr>
        <w:tab/>
      </w:r>
      <w:r w:rsidRPr="002B679A">
        <w:rPr>
          <w:position w:val="-16"/>
          <w:szCs w:val="24"/>
          <w:lang w:val="en-US"/>
        </w:rPr>
        <w:object w:dxaOrig="7380" w:dyaOrig="440" w14:anchorId="6829D7AA">
          <v:shape id="_x0000_i1154" type="#_x0000_t75" style="width:368.85pt;height:21.95pt" o:ole="">
            <v:imagedata r:id="rId271" o:title=""/>
          </v:shape>
          <o:OLEObject Type="Embed" ProgID="Equation.DSMT4" ShapeID="_x0000_i1154" DrawAspect="Content" ObjectID="_1820166238" r:id="rId272"/>
        </w:object>
      </w:r>
    </w:p>
    <w:p w14:paraId="40472968" w14:textId="050C43EA" w:rsidR="002B679A" w:rsidRDefault="002B679A" w:rsidP="005C09F1">
      <w:pPr>
        <w:rPr>
          <w:szCs w:val="24"/>
          <w:lang w:val="en-US"/>
        </w:rPr>
      </w:pPr>
    </w:p>
    <w:p w14:paraId="6F8DD6FA" w14:textId="75E88D98" w:rsidR="005C09F1" w:rsidRPr="00FD1CA5" w:rsidRDefault="002B679A" w:rsidP="005C09F1">
      <w:pPr>
        <w:rPr>
          <w:szCs w:val="24"/>
          <w:lang w:val="en-US"/>
        </w:rPr>
      </w:pPr>
      <w:r>
        <w:rPr>
          <w:b/>
          <w:szCs w:val="24"/>
          <w:lang w:val="en-US"/>
        </w:rPr>
        <w:t>10</w:t>
      </w:r>
    </w:p>
    <w:p w14:paraId="2F7D22E4" w14:textId="2D3A2BF9" w:rsidR="005C09F1" w:rsidRPr="00FD1CA5" w:rsidRDefault="002B679A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5C09F1" w:rsidRPr="00FD1CA5">
        <w:rPr>
          <w:szCs w:val="24"/>
          <w:lang w:val="en-US"/>
        </w:rPr>
        <w:tab/>
      </w:r>
      <w:r w:rsidR="004762D7" w:rsidRPr="00EE2D7A">
        <w:rPr>
          <w:position w:val="-10"/>
          <w:szCs w:val="24"/>
        </w:rPr>
        <w:object w:dxaOrig="4220" w:dyaOrig="360" w14:anchorId="51BC8084">
          <v:shape id="_x0000_i1155" type="#_x0000_t75" style="width:210.6pt;height:18.85pt" o:ole="">
            <v:imagedata r:id="rId273" o:title=""/>
          </v:shape>
          <o:OLEObject Type="Embed" ProgID="Equation.DSMT4" ShapeID="_x0000_i1155" DrawAspect="Content" ObjectID="_1820166239" r:id="rId274"/>
        </w:object>
      </w:r>
    </w:p>
    <w:p w14:paraId="6EB05839" w14:textId="53F22D6E" w:rsidR="005C09F1" w:rsidRPr="00FD1CA5" w:rsidRDefault="004762D7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 w:rsidR="005C09F1" w:rsidRPr="00FD1CA5">
        <w:rPr>
          <w:szCs w:val="24"/>
          <w:lang w:val="en-US"/>
        </w:rPr>
        <w:tab/>
      </w:r>
      <w:r w:rsidR="005C09F1" w:rsidRPr="00EE2D7A">
        <w:rPr>
          <w:position w:val="-12"/>
          <w:szCs w:val="24"/>
        </w:rPr>
        <w:object w:dxaOrig="5420" w:dyaOrig="380" w14:anchorId="479B1CFF">
          <v:shape id="_x0000_i1156" type="#_x0000_t75" style="width:270.65pt;height:18.85pt" o:ole="">
            <v:imagedata r:id="rId275" o:title=""/>
          </v:shape>
          <o:OLEObject Type="Embed" ProgID="Equation.DSMT4" ShapeID="_x0000_i1156" DrawAspect="Content" ObjectID="_1820166240" r:id="rId276"/>
        </w:object>
      </w:r>
    </w:p>
    <w:p w14:paraId="7E3562E9" w14:textId="63F4C307" w:rsidR="005C09F1" w:rsidRPr="00FD1CA5" w:rsidRDefault="004762D7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 w:rsidR="005C09F1" w:rsidRPr="00FD1CA5">
        <w:rPr>
          <w:szCs w:val="24"/>
          <w:lang w:val="en-US"/>
        </w:rPr>
        <w:tab/>
      </w:r>
      <w:r w:rsidR="005C09F1" w:rsidRPr="008A67AD">
        <w:rPr>
          <w:position w:val="-10"/>
          <w:szCs w:val="24"/>
        </w:rPr>
        <w:object w:dxaOrig="6560" w:dyaOrig="360" w14:anchorId="24B442B2">
          <v:shape id="_x0000_i1157" type="#_x0000_t75" style="width:327.65pt;height:18.85pt" o:ole="">
            <v:imagedata r:id="rId277" o:title=""/>
          </v:shape>
          <o:OLEObject Type="Embed" ProgID="Equation.DSMT4" ShapeID="_x0000_i1157" DrawAspect="Content" ObjectID="_1820166241" r:id="rId278"/>
        </w:object>
      </w:r>
    </w:p>
    <w:p w14:paraId="61208D89" w14:textId="775902B5" w:rsidR="005C09F1" w:rsidRPr="00FD1CA5" w:rsidRDefault="004762D7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 w:rsidR="005C09F1" w:rsidRPr="00FD1CA5">
        <w:rPr>
          <w:szCs w:val="24"/>
          <w:lang w:val="en-US"/>
        </w:rPr>
        <w:tab/>
      </w:r>
      <w:r w:rsidR="005C09F1" w:rsidRPr="00EE2D7A">
        <w:rPr>
          <w:position w:val="-10"/>
          <w:szCs w:val="24"/>
        </w:rPr>
        <w:object w:dxaOrig="5480" w:dyaOrig="360" w14:anchorId="326F7B42">
          <v:shape id="_x0000_i1158" type="#_x0000_t75" style="width:273.75pt;height:18.85pt" o:ole="">
            <v:imagedata r:id="rId279" o:title=""/>
          </v:shape>
          <o:OLEObject Type="Embed" ProgID="Equation.DSMT4" ShapeID="_x0000_i1158" DrawAspect="Content" ObjectID="_1820166242" r:id="rId280"/>
        </w:object>
      </w:r>
    </w:p>
    <w:p w14:paraId="38E2BB94" w14:textId="4FC66382" w:rsidR="005C09F1" w:rsidRPr="00FD1CA5" w:rsidRDefault="004762D7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e</w:t>
      </w:r>
      <w:r w:rsidR="005C09F1" w:rsidRPr="00FD1CA5">
        <w:rPr>
          <w:szCs w:val="24"/>
          <w:lang w:val="en-US"/>
        </w:rPr>
        <w:tab/>
      </w:r>
      <w:r w:rsidR="005C09F1" w:rsidRPr="00EE2D7A">
        <w:rPr>
          <w:position w:val="-10"/>
          <w:szCs w:val="24"/>
        </w:rPr>
        <w:object w:dxaOrig="3600" w:dyaOrig="360" w14:anchorId="79D86F96">
          <v:shape id="_x0000_i1159" type="#_x0000_t75" style="width:180.6pt;height:18.85pt" o:ole="">
            <v:imagedata r:id="rId281" o:title=""/>
          </v:shape>
          <o:OLEObject Type="Embed" ProgID="Equation.DSMT4" ShapeID="_x0000_i1159" DrawAspect="Content" ObjectID="_1820166243" r:id="rId282"/>
        </w:object>
      </w:r>
    </w:p>
    <w:p w14:paraId="6D42EB70" w14:textId="04864C3A" w:rsidR="005C09F1" w:rsidRPr="00FD1CA5" w:rsidRDefault="004762D7" w:rsidP="005C09F1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f</w:t>
      </w:r>
      <w:r w:rsidR="005C09F1" w:rsidRPr="00FD1CA5">
        <w:rPr>
          <w:szCs w:val="24"/>
          <w:lang w:val="en-US"/>
        </w:rPr>
        <w:tab/>
      </w:r>
      <w:r w:rsidR="005C09F1" w:rsidRPr="00EE2D7A">
        <w:rPr>
          <w:position w:val="-10"/>
          <w:szCs w:val="24"/>
        </w:rPr>
        <w:object w:dxaOrig="6060" w:dyaOrig="360" w14:anchorId="7F3DBACF">
          <v:shape id="_x0000_i1160" type="#_x0000_t75" style="width:303pt;height:18.85pt" o:ole="">
            <v:imagedata r:id="rId283" o:title=""/>
          </v:shape>
          <o:OLEObject Type="Embed" ProgID="Equation.DSMT4" ShapeID="_x0000_i1160" DrawAspect="Content" ObjectID="_1820166244" r:id="rId284"/>
        </w:object>
      </w:r>
    </w:p>
    <w:p w14:paraId="3B4F1D40" w14:textId="77777777" w:rsidR="005C09F1" w:rsidRPr="00FD1CA5" w:rsidRDefault="005C09F1" w:rsidP="005C09F1">
      <w:pPr>
        <w:rPr>
          <w:szCs w:val="24"/>
          <w:lang w:val="en-US"/>
        </w:rPr>
      </w:pPr>
    </w:p>
    <w:p w14:paraId="6521F9F0" w14:textId="0D8EE4E2" w:rsidR="005C09F1" w:rsidRPr="00FD1CA5" w:rsidRDefault="004762D7" w:rsidP="005C09F1">
      <w:pPr>
        <w:rPr>
          <w:szCs w:val="24"/>
          <w:lang w:val="en-US"/>
        </w:rPr>
      </w:pPr>
      <w:r>
        <w:rPr>
          <w:b/>
          <w:szCs w:val="24"/>
          <w:lang w:val="en-US"/>
        </w:rPr>
        <w:t>11</w:t>
      </w:r>
    </w:p>
    <w:p w14:paraId="637E5649" w14:textId="5468E134" w:rsidR="005C09F1" w:rsidRPr="00FD1CA5" w:rsidRDefault="004762D7" w:rsidP="005C09F1">
      <w:pPr>
        <w:ind w:left="705" w:hanging="705"/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5C09F1" w:rsidRPr="00FD1CA5">
        <w:rPr>
          <w:szCs w:val="24"/>
          <w:lang w:val="en-US"/>
        </w:rPr>
        <w:tab/>
      </w:r>
      <w:r w:rsidR="005C09F1" w:rsidRPr="0088310F">
        <w:rPr>
          <w:position w:val="-10"/>
          <w:szCs w:val="24"/>
        </w:rPr>
        <w:object w:dxaOrig="6280" w:dyaOrig="320" w14:anchorId="7E3497FF">
          <v:shape id="_x0000_i1161" type="#_x0000_t75" style="width:313.4pt;height:15.8pt" o:ole="">
            <v:imagedata r:id="rId285" o:title=""/>
          </v:shape>
          <o:OLEObject Type="Embed" ProgID="Equation.DSMT4" ShapeID="_x0000_i1161" DrawAspect="Content" ObjectID="_1820166245" r:id="rId286"/>
        </w:object>
      </w:r>
    </w:p>
    <w:p w14:paraId="00C11028" w14:textId="645FC645" w:rsidR="005C09F1" w:rsidRPr="004B0F5A" w:rsidRDefault="004762D7" w:rsidP="005C09F1">
      <w:pPr>
        <w:rPr>
          <w:szCs w:val="24"/>
        </w:rPr>
      </w:pPr>
      <w:r>
        <w:rPr>
          <w:b/>
          <w:bCs/>
          <w:szCs w:val="24"/>
        </w:rPr>
        <w:t>b</w:t>
      </w:r>
      <w:r w:rsidR="005C09F1" w:rsidRPr="004B0F5A">
        <w:rPr>
          <w:szCs w:val="24"/>
        </w:rPr>
        <w:tab/>
      </w:r>
      <w:r w:rsidR="005C09F1" w:rsidRPr="0088310F">
        <w:rPr>
          <w:position w:val="-10"/>
          <w:szCs w:val="24"/>
        </w:rPr>
        <w:object w:dxaOrig="8380" w:dyaOrig="360" w14:anchorId="42B81B21">
          <v:shape id="_x0000_i1162" type="#_x0000_t75" style="width:418.5pt;height:18.85pt" o:ole="">
            <v:imagedata r:id="rId287" o:title=""/>
          </v:shape>
          <o:OLEObject Type="Embed" ProgID="Equation.DSMT4" ShapeID="_x0000_i1162" DrawAspect="Content" ObjectID="_1820166246" r:id="rId288"/>
        </w:object>
      </w:r>
    </w:p>
    <w:p w14:paraId="099575A6" w14:textId="5EA9B4E2" w:rsidR="005C09F1" w:rsidRDefault="004762D7" w:rsidP="005C09F1">
      <w:pPr>
        <w:rPr>
          <w:szCs w:val="24"/>
        </w:rPr>
      </w:pPr>
      <w:r>
        <w:rPr>
          <w:b/>
          <w:bCs/>
          <w:szCs w:val="24"/>
        </w:rPr>
        <w:t>c</w:t>
      </w:r>
      <w:r w:rsidR="005C09F1" w:rsidRPr="004B0F5A">
        <w:rPr>
          <w:szCs w:val="24"/>
        </w:rPr>
        <w:tab/>
      </w:r>
      <w:r w:rsidR="005C09F1" w:rsidRPr="008A67AD">
        <w:rPr>
          <w:position w:val="-10"/>
          <w:szCs w:val="24"/>
        </w:rPr>
        <w:object w:dxaOrig="1579" w:dyaOrig="320" w14:anchorId="2BF5A6D1">
          <v:shape id="_x0000_i1163" type="#_x0000_t75" style="width:78.55pt;height:15.8pt" o:ole="">
            <v:imagedata r:id="rId289" o:title=""/>
          </v:shape>
          <o:OLEObject Type="Embed" ProgID="Equation.DSMT4" ShapeID="_x0000_i1163" DrawAspect="Content" ObjectID="_1820166247" r:id="rId290"/>
        </w:object>
      </w:r>
    </w:p>
    <w:p w14:paraId="45CF0DBD" w14:textId="74CF39DC" w:rsidR="005C09F1" w:rsidRDefault="005C09F1" w:rsidP="005C09F1">
      <w:pPr>
        <w:rPr>
          <w:szCs w:val="24"/>
        </w:rPr>
      </w:pPr>
      <w:r>
        <w:rPr>
          <w:szCs w:val="24"/>
        </w:rPr>
        <w:tab/>
      </w:r>
      <w:r w:rsidR="004762D7" w:rsidRPr="004762D7">
        <w:rPr>
          <w:position w:val="-22"/>
          <w:szCs w:val="24"/>
        </w:rPr>
        <w:object w:dxaOrig="2340" w:dyaOrig="560" w14:anchorId="7CBEE63B">
          <v:shape id="_x0000_i1164" type="#_x0000_t75" style="width:117.05pt;height:27.7pt" o:ole="">
            <v:imagedata r:id="rId291" o:title=""/>
          </v:shape>
          <o:OLEObject Type="Embed" ProgID="Equation.DSMT4" ShapeID="_x0000_i1164" DrawAspect="Content" ObjectID="_1820166248" r:id="rId292"/>
        </w:object>
      </w:r>
    </w:p>
    <w:p w14:paraId="334EE5FD" w14:textId="4D44CE05" w:rsidR="005C09F1" w:rsidRPr="004104C3" w:rsidRDefault="004762D7" w:rsidP="005C09F1">
      <w:pPr>
        <w:rPr>
          <w:szCs w:val="24"/>
        </w:rPr>
      </w:pPr>
      <w:r w:rsidRPr="004104C3">
        <w:rPr>
          <w:b/>
          <w:bCs/>
          <w:szCs w:val="24"/>
        </w:rPr>
        <w:t>d</w:t>
      </w:r>
      <w:r w:rsidR="005C09F1" w:rsidRPr="004104C3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</w:rPr>
          <m:t>=4+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10 000)</m:t>
            </m:r>
          </m:e>
        </m:func>
        <m:r>
          <w:rPr>
            <w:rFonts w:ascii="Cambria Math" w:hAnsi="Cambria Math"/>
            <w:szCs w:val="24"/>
          </w:rPr>
          <m:t>+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  <m:r>
          <w:rPr>
            <w:rFonts w:ascii="Cambria Math" w:hAnsi="Cambria Math"/>
            <w:szCs w:val="24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log</m:t>
            </m:r>
          </m:fName>
          <m:e>
            <m:r>
              <w:rPr>
                <w:rFonts w:ascii="Cambria Math" w:hAnsi="Cambria Math"/>
                <w:szCs w:val="24"/>
              </w:rPr>
              <m:t>(10 000∙</m:t>
            </m:r>
            <m:r>
              <w:rPr>
                <w:rFonts w:ascii="Cambria Math" w:hAnsi="Cambria Math"/>
                <w:szCs w:val="24"/>
                <w:lang w:val="en-GB"/>
              </w:rPr>
              <m:t>x</m:t>
            </m:r>
            <m:r>
              <w:rPr>
                <w:rFonts w:ascii="Cambria Math" w:hAnsi="Cambria Math"/>
                <w:szCs w:val="24"/>
              </w:rPr>
              <m:t>)</m:t>
            </m:r>
          </m:e>
        </m:func>
      </m:oMath>
    </w:p>
    <w:p w14:paraId="74D9E04A" w14:textId="75BA14DC" w:rsidR="005C09F1" w:rsidRPr="004108A7" w:rsidRDefault="004762D7" w:rsidP="005C09F1">
      <w:pPr>
        <w:rPr>
          <w:szCs w:val="24"/>
          <w:lang w:val="en-GB"/>
        </w:rPr>
      </w:pPr>
      <w:r w:rsidRPr="004108A7">
        <w:rPr>
          <w:b/>
          <w:bCs/>
          <w:szCs w:val="24"/>
          <w:lang w:val="en-GB"/>
        </w:rPr>
        <w:t>e</w:t>
      </w:r>
      <w:r w:rsidR="005C09F1" w:rsidRPr="004108A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m</m:t>
        </m:r>
        <m:d>
          <m:d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dPr>
          <m:e>
            <m:r>
              <w:rPr>
                <w:rFonts w:ascii="Cambria Math" w:hAnsi="Cambria Math"/>
                <w:szCs w:val="24"/>
                <w:lang w:val="en-GB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6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64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64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</m:oMath>
    </w:p>
    <w:p w14:paraId="657E7EBA" w14:textId="129F5F3A" w:rsidR="005C09F1" w:rsidRPr="004108A7" w:rsidRDefault="004762D7" w:rsidP="005C09F1">
      <w:pPr>
        <w:rPr>
          <w:szCs w:val="24"/>
          <w:lang w:val="en-GB"/>
        </w:rPr>
      </w:pPr>
      <w:r w:rsidRPr="004108A7">
        <w:rPr>
          <w:b/>
          <w:bCs/>
          <w:szCs w:val="24"/>
          <w:lang w:val="en-GB"/>
        </w:rPr>
        <w:t>f</w:t>
      </w:r>
      <w:r w:rsidR="005C09F1" w:rsidRPr="004108A7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Cs w:val="24"/>
                <w:lang w:val="en-GB"/>
              </w:rPr>
              <m:t>)</m:t>
            </m:r>
          </m:e>
        </m:func>
        <m:r>
          <w:rPr>
            <w:rFonts w:ascii="Cambria Math" w:hAnsi="Cambria Math"/>
            <w:szCs w:val="24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szCs w:val="24"/>
                <w:lang w:val="en-GB"/>
              </w:rPr>
              <m:t>(1)</m:t>
            </m:r>
          </m:e>
        </m:func>
        <m:r>
          <w:rPr>
            <w:rFonts w:ascii="Cambria Math" w:hAnsi="Cambria Math"/>
            <w:szCs w:val="24"/>
            <w:lang w:val="en-GB"/>
          </w:rPr>
          <m:t>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0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-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-</m:t>
        </m:r>
        <m:r>
          <w:rPr>
            <w:rFonts w:ascii="Cambria Math" w:hAnsi="Cambria Math"/>
            <w:szCs w:val="24"/>
          </w:rPr>
          <m:t>f</m:t>
        </m:r>
        <m:r>
          <w:rPr>
            <w:rFonts w:ascii="Cambria Math" w:hAnsi="Cambria Math"/>
            <w:szCs w:val="24"/>
            <w:lang w:val="en-GB"/>
          </w:rPr>
          <m:t>(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en-GB"/>
          </w:rPr>
          <m:t>)</m:t>
        </m:r>
      </m:oMath>
    </w:p>
    <w:p w14:paraId="40D08B8C" w14:textId="7E5E67D1" w:rsidR="005C09F1" w:rsidRPr="004108A7" w:rsidRDefault="005C09F1" w:rsidP="005C09F1">
      <w:pPr>
        <w:rPr>
          <w:szCs w:val="24"/>
          <w:lang w:val="en-GB"/>
        </w:rPr>
      </w:pPr>
    </w:p>
    <w:p w14:paraId="06C1C96C" w14:textId="4D148063" w:rsidR="00BF5D3D" w:rsidRDefault="00BF5D3D" w:rsidP="005C09F1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12</w:t>
      </w:r>
    </w:p>
    <w:p w14:paraId="268E465C" w14:textId="46FF49DA" w:rsidR="00BF5D3D" w:rsidRDefault="00BF5D3D" w:rsidP="005C09F1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BF5D3D">
        <w:rPr>
          <w:position w:val="-6"/>
          <w:szCs w:val="24"/>
        </w:rPr>
        <w:object w:dxaOrig="1080" w:dyaOrig="279" w14:anchorId="7FFAC682">
          <v:shape id="_x0000_i1165" type="#_x0000_t75" style="width:53.9pt;height:13.5pt" o:ole="">
            <v:imagedata r:id="rId293" o:title=""/>
          </v:shape>
          <o:OLEObject Type="Embed" ProgID="Equation.DSMT4" ShapeID="_x0000_i1165" DrawAspect="Content" ObjectID="_1820166249" r:id="rId294"/>
        </w:object>
      </w:r>
      <w:r>
        <w:rPr>
          <w:szCs w:val="24"/>
        </w:rPr>
        <w:tab/>
      </w:r>
      <w:r>
        <w:rPr>
          <w:szCs w:val="24"/>
        </w:rPr>
        <w:tab/>
      </w:r>
      <w:r w:rsidRPr="00BF5D3D">
        <w:rPr>
          <w:position w:val="-6"/>
          <w:szCs w:val="24"/>
        </w:rPr>
        <w:object w:dxaOrig="1340" w:dyaOrig="279" w14:anchorId="3A9B124C">
          <v:shape id="_x0000_i1166" type="#_x0000_t75" style="width:66.6pt;height:13.5pt" o:ole="">
            <v:imagedata r:id="rId295" o:title=""/>
          </v:shape>
          <o:OLEObject Type="Embed" ProgID="Equation.DSMT4" ShapeID="_x0000_i1166" DrawAspect="Content" ObjectID="_1820166250" r:id="rId296"/>
        </w:object>
      </w:r>
    </w:p>
    <w:p w14:paraId="2B6A2909" w14:textId="27287875" w:rsidR="00BF5D3D" w:rsidRDefault="00BF5D3D" w:rsidP="005C09F1">
      <w:pPr>
        <w:rPr>
          <w:szCs w:val="24"/>
        </w:rPr>
      </w:pPr>
      <w:r>
        <w:rPr>
          <w:szCs w:val="24"/>
        </w:rPr>
        <w:tab/>
      </w:r>
      <w:r w:rsidRPr="00BF5D3D">
        <w:rPr>
          <w:position w:val="-26"/>
          <w:szCs w:val="24"/>
        </w:rPr>
        <w:object w:dxaOrig="740" w:dyaOrig="639" w14:anchorId="5C0C781A">
          <v:shape id="_x0000_i1167" type="#_x0000_t75" style="width:36.6pt;height:31.55pt" o:ole="">
            <v:imagedata r:id="rId297" o:title=""/>
          </v:shape>
          <o:OLEObject Type="Embed" ProgID="Equation.DSMT4" ShapeID="_x0000_i1167" DrawAspect="Content" ObjectID="_1820166251" r:id="rId298"/>
        </w:object>
      </w:r>
      <w:r>
        <w:rPr>
          <w:szCs w:val="24"/>
        </w:rPr>
        <w:tab/>
      </w:r>
      <w:r>
        <w:rPr>
          <w:szCs w:val="24"/>
        </w:rPr>
        <w:tab/>
      </w:r>
      <w:r w:rsidRPr="00BF5D3D">
        <w:rPr>
          <w:position w:val="-26"/>
          <w:szCs w:val="24"/>
        </w:rPr>
        <w:object w:dxaOrig="980" w:dyaOrig="639" w14:anchorId="0B75E9AE">
          <v:shape id="_x0000_i1168" type="#_x0000_t75" style="width:48.9pt;height:31.55pt" o:ole="">
            <v:imagedata r:id="rId299" o:title=""/>
          </v:shape>
          <o:OLEObject Type="Embed" ProgID="Equation.DSMT4" ShapeID="_x0000_i1168" DrawAspect="Content" ObjectID="_1820166252" r:id="rId300"/>
        </w:object>
      </w:r>
    </w:p>
    <w:p w14:paraId="56A1D5ED" w14:textId="7BACE3CB" w:rsidR="00BF5D3D" w:rsidRDefault="00BF5D3D" w:rsidP="005C09F1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BF5D3D">
        <w:rPr>
          <w:position w:val="-10"/>
          <w:szCs w:val="24"/>
        </w:rPr>
        <w:object w:dxaOrig="8480" w:dyaOrig="360" w14:anchorId="443D2B01">
          <v:shape id="_x0000_i1169" type="#_x0000_t75" style="width:423.55pt;height:18.1pt" o:ole="">
            <v:imagedata r:id="rId301" o:title=""/>
          </v:shape>
          <o:OLEObject Type="Embed" ProgID="Equation.DSMT4" ShapeID="_x0000_i1169" DrawAspect="Content" ObjectID="_1820166253" r:id="rId302"/>
        </w:object>
      </w:r>
    </w:p>
    <w:p w14:paraId="32ABDC95" w14:textId="74388BB5" w:rsidR="00BF5D3D" w:rsidRDefault="00BF5D3D" w:rsidP="005C09F1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319FA">
        <w:rPr>
          <w:szCs w:val="24"/>
        </w:rPr>
        <w:t xml:space="preserve">door de grafiek van </w:t>
      </w:r>
      <w:r w:rsidR="00D319FA" w:rsidRPr="00D319FA">
        <w:rPr>
          <w:i/>
          <w:iCs/>
          <w:szCs w:val="24"/>
        </w:rPr>
        <w:t>f</w:t>
      </w:r>
      <w:r w:rsidR="00D319FA">
        <w:rPr>
          <w:szCs w:val="24"/>
        </w:rPr>
        <w:t xml:space="preserve"> 3 omhoog te verschuiven.</w:t>
      </w:r>
    </w:p>
    <w:p w14:paraId="38549FA2" w14:textId="77777777" w:rsidR="00D319FA" w:rsidRPr="00BF5D3D" w:rsidRDefault="00D319FA" w:rsidP="005C09F1">
      <w:pPr>
        <w:rPr>
          <w:szCs w:val="24"/>
        </w:rPr>
      </w:pPr>
    </w:p>
    <w:p w14:paraId="1B865BDE" w14:textId="3198F9A7" w:rsidR="005C09F1" w:rsidRPr="00AA3EF2" w:rsidRDefault="004762D7" w:rsidP="005C09F1">
      <w:pPr>
        <w:rPr>
          <w:b/>
          <w:szCs w:val="24"/>
        </w:rPr>
      </w:pPr>
      <w:r>
        <w:rPr>
          <w:b/>
          <w:szCs w:val="24"/>
        </w:rPr>
        <w:t>13</w:t>
      </w:r>
    </w:p>
    <w:p w14:paraId="0C7F1D9B" w14:textId="276A4C5C" w:rsidR="004762D7" w:rsidRDefault="004762D7" w:rsidP="004762D7">
      <w:pPr>
        <w:rPr>
          <w:szCs w:val="24"/>
        </w:rPr>
      </w:pPr>
      <w:r>
        <w:rPr>
          <w:b/>
          <w:bCs/>
          <w:szCs w:val="24"/>
        </w:rPr>
        <w:t>a</w:t>
      </w:r>
      <w:r w:rsidR="005C09F1">
        <w:rPr>
          <w:szCs w:val="24"/>
        </w:rPr>
        <w:tab/>
      </w:r>
      <w:r w:rsidRPr="004762D7">
        <w:rPr>
          <w:position w:val="-10"/>
          <w:szCs w:val="24"/>
        </w:rPr>
        <w:object w:dxaOrig="2460" w:dyaOrig="360" w14:anchorId="3D1BECAC">
          <v:shape id="_x0000_i1170" type="#_x0000_t75" style="width:122.8pt;height:18.1pt" o:ole="">
            <v:imagedata r:id="rId303" o:title=""/>
          </v:shape>
          <o:OLEObject Type="Embed" ProgID="Equation.DSMT4" ShapeID="_x0000_i1170" DrawAspect="Content" ObjectID="_1820166254" r:id="rId304"/>
        </w:object>
      </w:r>
    </w:p>
    <w:p w14:paraId="34003213" w14:textId="1871EF81" w:rsidR="004762D7" w:rsidRDefault="004762D7" w:rsidP="004762D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door een verschuiving van 5 naar rechts</w:t>
      </w:r>
    </w:p>
    <w:p w14:paraId="65FDF1D1" w14:textId="63CABB71" w:rsidR="004762D7" w:rsidRDefault="004762D7" w:rsidP="004762D7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BF5D3D" w:rsidRPr="00BF5D3D">
        <w:rPr>
          <w:position w:val="-10"/>
          <w:szCs w:val="24"/>
        </w:rPr>
        <w:object w:dxaOrig="3040" w:dyaOrig="360" w14:anchorId="13439E83">
          <v:shape id="_x0000_i1171" type="#_x0000_t75" style="width:152.45pt;height:18.1pt" o:ole="">
            <v:imagedata r:id="rId305" o:title=""/>
          </v:shape>
          <o:OLEObject Type="Embed" ProgID="Equation.DSMT4" ShapeID="_x0000_i1171" DrawAspect="Content" ObjectID="_1820166255" r:id="rId306"/>
        </w:object>
      </w:r>
    </w:p>
    <w:p w14:paraId="7385C752" w14:textId="7BC98E20" w:rsidR="00BF5D3D" w:rsidRPr="00BF5D3D" w:rsidRDefault="00BF5D3D" w:rsidP="004762D7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door een vermenigvuldiging met 32 ten opzichte van de </w:t>
      </w:r>
      <w:r w:rsidRPr="00BF5D3D">
        <w:rPr>
          <w:i/>
          <w:iCs/>
          <w:szCs w:val="24"/>
        </w:rPr>
        <w:t>x</w:t>
      </w:r>
      <w:r>
        <w:rPr>
          <w:szCs w:val="24"/>
        </w:rPr>
        <w:t>-as</w:t>
      </w:r>
    </w:p>
    <w:p w14:paraId="4BE4F541" w14:textId="77777777" w:rsidR="00D319FA" w:rsidRDefault="00D319FA" w:rsidP="005C09F1">
      <w:pPr>
        <w:rPr>
          <w:szCs w:val="24"/>
        </w:rPr>
      </w:pPr>
    </w:p>
    <w:p w14:paraId="039F8181" w14:textId="738D63FA" w:rsidR="005C09F1" w:rsidRDefault="00D319FA" w:rsidP="005C09F1">
      <w:pPr>
        <w:rPr>
          <w:szCs w:val="24"/>
        </w:rPr>
      </w:pPr>
      <w:r>
        <w:rPr>
          <w:b/>
          <w:bCs/>
          <w:szCs w:val="24"/>
        </w:rPr>
        <w:t>U3</w:t>
      </w:r>
    </w:p>
    <w:p w14:paraId="1937DC33" w14:textId="1F08FD8E" w:rsidR="005C09F1" w:rsidRDefault="00D319FA" w:rsidP="005C09F1">
      <w:pPr>
        <w:rPr>
          <w:szCs w:val="24"/>
        </w:rPr>
      </w:pPr>
      <w:r w:rsidRPr="00D319FA">
        <w:rPr>
          <w:b/>
          <w:bCs/>
          <w:szCs w:val="24"/>
        </w:rPr>
        <w:t>a</w:t>
      </w:r>
      <w:r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3)</m:t>
                </m:r>
              </m:e>
            </m:func>
          </m:e>
        </m:sPre>
        <m:r>
          <w:rPr>
            <w:rFonts w:ascii="Cambria Math" w:hAnsi="Cambria Math"/>
            <w:szCs w:val="24"/>
          </w:rPr>
          <m:t>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∙…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n-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n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∙…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n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n-1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=</m:t>
        </m:r>
      </m:oMath>
    </w:p>
    <w:p w14:paraId="45AC298B" w14:textId="63BCA381" w:rsidR="00566868" w:rsidRDefault="00566868" w:rsidP="005C09F1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n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e>
                </m:d>
              </m:e>
            </m:func>
          </m:den>
        </m:f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n)</m:t>
                </m:r>
              </m:e>
            </m:func>
          </m:e>
        </m:sPre>
      </m:oMath>
    </w:p>
    <w:p w14:paraId="7A85617F" w14:textId="36C2C35F" w:rsidR="00D319FA" w:rsidRDefault="00D319FA" w:rsidP="00D319FA">
      <w:pPr>
        <w:ind w:firstLine="708"/>
        <w:rPr>
          <w:szCs w:val="24"/>
        </w:rPr>
      </w:pPr>
      <w:r>
        <w:rPr>
          <w:szCs w:val="24"/>
        </w:rPr>
        <w:t>is een geheel getal voor de machten van 2: 2, 4, 8, 16, 32 en 64</w:t>
      </w:r>
    </w:p>
    <w:p w14:paraId="68CDD512" w14:textId="304F7864" w:rsidR="00D319FA" w:rsidRPr="00D319FA" w:rsidRDefault="00D319FA" w:rsidP="00D319FA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C1518F" w:rsidRPr="00C1518F">
        <w:rPr>
          <w:position w:val="-10"/>
          <w:szCs w:val="24"/>
        </w:rPr>
        <w:object w:dxaOrig="1340" w:dyaOrig="360" w14:anchorId="7DD9FEE8">
          <v:shape id="_x0000_i1172" type="#_x0000_t75" style="width:66.6pt;height:18.1pt" o:ole="">
            <v:imagedata r:id="rId307" o:title=""/>
          </v:shape>
          <o:OLEObject Type="Embed" ProgID="Equation.DSMT4" ShapeID="_x0000_i1172" DrawAspect="Content" ObjectID="_1820166256" r:id="rId308"/>
        </w:object>
      </w:r>
      <w:r w:rsidR="00C1518F">
        <w:rPr>
          <w:szCs w:val="24"/>
        </w:rPr>
        <w:t xml:space="preserve"> geeft </w:t>
      </w:r>
      <w:r w:rsidR="00C1518F" w:rsidRPr="00C1518F">
        <w:rPr>
          <w:position w:val="-10"/>
          <w:szCs w:val="24"/>
        </w:rPr>
        <w:object w:dxaOrig="2040" w:dyaOrig="360" w14:anchorId="6353993E">
          <v:shape id="_x0000_i1173" type="#_x0000_t75" style="width:102.05pt;height:18.1pt" o:ole="">
            <v:imagedata r:id="rId309" o:title=""/>
          </v:shape>
          <o:OLEObject Type="Embed" ProgID="Equation.DSMT4" ShapeID="_x0000_i1173" DrawAspect="Content" ObjectID="_1820166257" r:id="rId310"/>
        </w:object>
      </w:r>
    </w:p>
    <w:p w14:paraId="3744C10E" w14:textId="757C98EE" w:rsidR="00C1518F" w:rsidRDefault="00C1518F" w:rsidP="001A7B08">
      <w:pPr>
        <w:rPr>
          <w:bCs/>
        </w:rPr>
      </w:pPr>
    </w:p>
    <w:p w14:paraId="4803CDAF" w14:textId="79E90625" w:rsidR="00CB22B9" w:rsidRPr="00CB22B9" w:rsidRDefault="00CB22B9" w:rsidP="001A7B08">
      <w:pPr>
        <w:rPr>
          <w:b/>
        </w:rPr>
      </w:pPr>
      <w:r w:rsidRPr="00CB22B9">
        <w:rPr>
          <w:b/>
          <w:sz w:val="28"/>
          <w:szCs w:val="22"/>
        </w:rPr>
        <w:t>Herleiden</w:t>
      </w:r>
    </w:p>
    <w:p w14:paraId="4AC6EE04" w14:textId="1601C297" w:rsidR="00C1518F" w:rsidRDefault="00C1518F" w:rsidP="001A7B08">
      <w:pPr>
        <w:rPr>
          <w:b/>
        </w:rPr>
      </w:pPr>
      <w:r w:rsidRPr="00C1518F">
        <w:rPr>
          <w:b/>
        </w:rPr>
        <w:t>14</w:t>
      </w:r>
    </w:p>
    <w:p w14:paraId="5C92D29A" w14:textId="71990A3B" w:rsidR="00C1518F" w:rsidRPr="00BA6579" w:rsidRDefault="00C1518F" w:rsidP="001A7B08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Pr="00C1518F">
        <w:rPr>
          <w:bCs/>
          <w:position w:val="-10"/>
        </w:rPr>
        <w:object w:dxaOrig="1880" w:dyaOrig="360" w14:anchorId="7C9B921B">
          <v:shape id="_x0000_i1174" type="#_x0000_t75" style="width:93.55pt;height:18.1pt" o:ole="">
            <v:imagedata r:id="rId311" o:title=""/>
          </v:shape>
          <o:OLEObject Type="Embed" ProgID="Equation.DSMT4" ShapeID="_x0000_i1174" DrawAspect="Content" ObjectID="_1820166258" r:id="rId312"/>
        </w:object>
      </w:r>
      <w:r w:rsidR="00BA6579">
        <w:rPr>
          <w:bCs/>
        </w:rPr>
        <w:tab/>
      </w:r>
      <w:r w:rsidR="00BA6579">
        <w:rPr>
          <w:bCs/>
        </w:rPr>
        <w:tab/>
      </w:r>
      <w:r w:rsidR="00BA6579">
        <w:rPr>
          <w:b/>
        </w:rPr>
        <w:t>b</w:t>
      </w:r>
      <w:r w:rsidR="00BA6579">
        <w:rPr>
          <w:bCs/>
        </w:rPr>
        <w:tab/>
      </w:r>
      <w:r w:rsidR="00BA6579" w:rsidRPr="00BA6579">
        <w:rPr>
          <w:bCs/>
          <w:position w:val="-6"/>
        </w:rPr>
        <w:object w:dxaOrig="1180" w:dyaOrig="320" w14:anchorId="177F4988">
          <v:shape id="_x0000_i1175" type="#_x0000_t75" style="width:58.5pt;height:15.8pt" o:ole="">
            <v:imagedata r:id="rId313" o:title=""/>
          </v:shape>
          <o:OLEObject Type="Embed" ProgID="Equation.DSMT4" ShapeID="_x0000_i1175" DrawAspect="Content" ObjectID="_1820166259" r:id="rId314"/>
        </w:object>
      </w:r>
    </w:p>
    <w:p w14:paraId="657547A5" w14:textId="172A74C5" w:rsidR="00C1518F" w:rsidRDefault="00C1518F" w:rsidP="001A7B08">
      <w:r>
        <w:rPr>
          <w:bCs/>
        </w:rPr>
        <w:tab/>
      </w:r>
      <w:bookmarkStart w:id="0" w:name="MTBlankEqn"/>
      <w:r w:rsidR="00BA6579" w:rsidRPr="00BA6579">
        <w:rPr>
          <w:position w:val="-26"/>
        </w:rPr>
        <w:object w:dxaOrig="1860" w:dyaOrig="639" w14:anchorId="1A562873">
          <v:shape id="_x0000_i1176" type="#_x0000_t75" style="width:93.2pt;height:31.55pt" o:ole="">
            <v:imagedata r:id="rId315" o:title=""/>
          </v:shape>
          <o:OLEObject Type="Embed" ProgID="Equation.DSMT4" ShapeID="_x0000_i1176" DrawAspect="Content" ObjectID="_1820166260" r:id="rId316"/>
        </w:object>
      </w:r>
      <w:bookmarkEnd w:id="0"/>
    </w:p>
    <w:p w14:paraId="52CE5C71" w14:textId="77777777" w:rsidR="00BA6579" w:rsidRPr="00C1518F" w:rsidRDefault="00BA6579" w:rsidP="001A7B08">
      <w:pPr>
        <w:rPr>
          <w:bCs/>
        </w:rPr>
      </w:pPr>
    </w:p>
    <w:p w14:paraId="4FFEE388" w14:textId="73CA69AB" w:rsidR="001A7B08" w:rsidRDefault="001A7B08" w:rsidP="001A7B08">
      <w:r>
        <w:rPr>
          <w:b/>
        </w:rPr>
        <w:t>15</w:t>
      </w:r>
    </w:p>
    <w:p w14:paraId="04E77757" w14:textId="70E296A5" w:rsidR="00BA6579" w:rsidRPr="00BA6579" w:rsidRDefault="00B75695" w:rsidP="00BA6579">
      <w:r>
        <w:rPr>
          <w:b/>
          <w:bCs/>
        </w:rPr>
        <w:t>a</w:t>
      </w:r>
      <w:r>
        <w:tab/>
      </w:r>
      <w:r w:rsidR="00BA6579" w:rsidRPr="00FD295C">
        <w:rPr>
          <w:position w:val="-10"/>
        </w:rPr>
        <w:object w:dxaOrig="1380" w:dyaOrig="360" w14:anchorId="77B9B400">
          <v:shape id="_x0000_i1177" type="#_x0000_t75" style="width:68.9pt;height:18.1pt" o:ole="">
            <v:imagedata r:id="rId317" o:title=""/>
          </v:shape>
          <o:OLEObject Type="Embed" ProgID="Equation.DSMT4" ShapeID="_x0000_i1177" DrawAspect="Content" ObjectID="_1820166261" r:id="rId318"/>
        </w:object>
      </w:r>
      <w:r w:rsidR="00BA6579">
        <w:tab/>
      </w:r>
      <w:r w:rsidR="00BA6579">
        <w:tab/>
      </w:r>
      <w:r w:rsidR="00BA6579">
        <w:tab/>
      </w:r>
      <w:r w:rsidR="00BA6579">
        <w:rPr>
          <w:b/>
          <w:bCs/>
        </w:rPr>
        <w:t>b</w:t>
      </w:r>
      <w:r w:rsidR="00BA6579">
        <w:tab/>
      </w:r>
      <w:r w:rsidR="00BA6579" w:rsidRPr="00FD295C">
        <w:rPr>
          <w:position w:val="-10"/>
        </w:rPr>
        <w:object w:dxaOrig="3120" w:dyaOrig="360" w14:anchorId="46958380">
          <v:shape id="_x0000_i1178" type="#_x0000_t75" style="width:155.95pt;height:18.1pt" o:ole="">
            <v:imagedata r:id="rId319" o:title=""/>
          </v:shape>
          <o:OLEObject Type="Embed" ProgID="Equation.DSMT4" ShapeID="_x0000_i1178" DrawAspect="Content" ObjectID="_1820166262" r:id="rId320"/>
        </w:object>
      </w:r>
    </w:p>
    <w:p w14:paraId="3EDA039F" w14:textId="46B08117" w:rsidR="00BA6579" w:rsidRDefault="00BA6579" w:rsidP="00BA6579">
      <w:r>
        <w:tab/>
      </w:r>
      <w:r w:rsidRPr="00BA6579">
        <w:rPr>
          <w:position w:val="-30"/>
        </w:rPr>
        <w:object w:dxaOrig="940" w:dyaOrig="720" w14:anchorId="38EAC1C4">
          <v:shape id="_x0000_i1179" type="#_x0000_t75" style="width:47.35pt;height:36.6pt" o:ole="">
            <v:imagedata r:id="rId321" o:title=""/>
          </v:shape>
          <o:OLEObject Type="Embed" ProgID="Equation.DSMT4" ShapeID="_x0000_i1179" DrawAspect="Content" ObjectID="_1820166263" r:id="rId322"/>
        </w:object>
      </w:r>
    </w:p>
    <w:p w14:paraId="4FA9EF4B" w14:textId="117FA2B5" w:rsidR="00F63871" w:rsidRDefault="00F63871" w:rsidP="001A7B08"/>
    <w:p w14:paraId="6891ABCE" w14:textId="5C4AC8EC" w:rsidR="00BA6579" w:rsidRDefault="00BA6579" w:rsidP="001A7B08">
      <w:pPr>
        <w:rPr>
          <w:b/>
          <w:bCs/>
        </w:rPr>
      </w:pPr>
      <w:r>
        <w:rPr>
          <w:b/>
          <w:bCs/>
        </w:rPr>
        <w:t>O16</w:t>
      </w:r>
    </w:p>
    <w:p w14:paraId="3C0AFCA5" w14:textId="59956801" w:rsidR="00BA6579" w:rsidRDefault="00BA6579" w:rsidP="001A7B08">
      <w:r>
        <w:rPr>
          <w:b/>
          <w:bCs/>
        </w:rPr>
        <w:t>a</w:t>
      </w:r>
      <w:r>
        <w:tab/>
        <w:t>termen zijn omgedraaid</w:t>
      </w:r>
      <w:r>
        <w:tab/>
      </w:r>
      <w:r>
        <w:tab/>
      </w:r>
      <w:r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P-5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P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P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1ED3A5BD" w14:textId="608AE3CF" w:rsidR="00BA6579" w:rsidRDefault="00BA6579" w:rsidP="001A7B08">
      <w:r>
        <w:rPr>
          <w:b/>
          <w:bCs/>
        </w:rPr>
        <w:t>c</w:t>
      </w:r>
      <w:r>
        <w:tab/>
      </w:r>
      <w:r w:rsidR="009975EF" w:rsidRPr="009975EF">
        <w:rPr>
          <w:position w:val="-12"/>
        </w:rPr>
        <w:object w:dxaOrig="1820" w:dyaOrig="380" w14:anchorId="16E8D6B9">
          <v:shape id="_x0000_i1180" type="#_x0000_t75" style="width:90.85pt;height:18.85pt" o:ole="">
            <v:imagedata r:id="rId323" o:title=""/>
          </v:shape>
          <o:OLEObject Type="Embed" ProgID="Equation.DSMT4" ShapeID="_x0000_i1180" DrawAspect="Content" ObjectID="_1820166264" r:id="rId324"/>
        </w:object>
      </w:r>
    </w:p>
    <w:p w14:paraId="4B526D1E" w14:textId="0ADD06E1" w:rsidR="009975EF" w:rsidRPr="007E2280" w:rsidRDefault="009975EF" w:rsidP="001A7B08">
      <w:r>
        <w:rPr>
          <w:b/>
          <w:bCs/>
        </w:rPr>
        <w:t>d</w:t>
      </w:r>
      <w:r>
        <w:tab/>
      </w:r>
      <w:r w:rsidRPr="00535E62">
        <w:rPr>
          <w:position w:val="-12"/>
        </w:rPr>
        <w:object w:dxaOrig="1500" w:dyaOrig="380" w14:anchorId="180CF40D">
          <v:shape id="_x0000_i1181" type="#_x0000_t75" style="width:75.1pt;height:18.85pt" o:ole="">
            <v:imagedata r:id="rId325" o:title=""/>
          </v:shape>
          <o:OLEObject Type="Embed" ProgID="Equation.DSMT4" ShapeID="_x0000_i1181" DrawAspect="Content" ObjectID="_1820166265" r:id="rId326"/>
        </w:object>
      </w:r>
      <w:r>
        <w:tab/>
      </w:r>
      <w:r>
        <w:rPr>
          <w:b/>
          <w:bCs/>
        </w:rPr>
        <w:t>e</w:t>
      </w:r>
      <w:r>
        <w:tab/>
      </w:r>
      <w:r w:rsidRPr="00535E62">
        <w:rPr>
          <w:position w:val="-6"/>
        </w:rPr>
        <w:object w:dxaOrig="1100" w:dyaOrig="320" w14:anchorId="54B6EC25">
          <v:shape id="_x0000_i1182" type="#_x0000_t75" style="width:54.65pt;height:15.8pt" o:ole="">
            <v:imagedata r:id="rId327" o:title=""/>
          </v:shape>
          <o:OLEObject Type="Embed" ProgID="Equation.DSMT4" ShapeID="_x0000_i1182" DrawAspect="Content" ObjectID="_1820166266" r:id="rId328"/>
        </w:object>
      </w:r>
      <w:r>
        <w:tab/>
      </w:r>
      <w:r>
        <w:rPr>
          <w:b/>
          <w:bCs/>
        </w:rPr>
        <w:t>f</w:t>
      </w:r>
      <w:r>
        <w:tab/>
      </w:r>
      <w:r w:rsidRPr="00FD295C">
        <w:rPr>
          <w:position w:val="-6"/>
        </w:rPr>
        <w:object w:dxaOrig="920" w:dyaOrig="320" w14:anchorId="42ADF6C1">
          <v:shape id="_x0000_i1183" type="#_x0000_t75" style="width:46.6pt;height:15.8pt" o:ole="">
            <v:imagedata r:id="rId329" o:title=""/>
          </v:shape>
          <o:OLEObject Type="Embed" ProgID="Equation.DSMT4" ShapeID="_x0000_i1183" DrawAspect="Content" ObjectID="_1820166267" r:id="rId330"/>
        </w:object>
      </w:r>
      <w:r w:rsidR="007E2280">
        <w:tab/>
      </w:r>
      <w:r w:rsidR="007E2280">
        <w:rPr>
          <w:b/>
          <w:bCs/>
        </w:rPr>
        <w:t>g</w:t>
      </w:r>
      <w:r w:rsidR="007E2280">
        <w:tab/>
      </w:r>
      <w:r w:rsidR="007E2280" w:rsidRPr="007E2280">
        <w:rPr>
          <w:position w:val="-12"/>
        </w:rPr>
        <w:object w:dxaOrig="1520" w:dyaOrig="380" w14:anchorId="41099414">
          <v:shape id="_x0000_i1184" type="#_x0000_t75" style="width:76.6pt;height:18.85pt" o:ole="">
            <v:imagedata r:id="rId331" o:title=""/>
          </v:shape>
          <o:OLEObject Type="Embed" ProgID="Equation.DSMT4" ShapeID="_x0000_i1184" DrawAspect="Content" ObjectID="_1820166268" r:id="rId332"/>
        </w:object>
      </w:r>
    </w:p>
    <w:p w14:paraId="436F6A24" w14:textId="7C77992F" w:rsidR="009975EF" w:rsidRDefault="009975EF" w:rsidP="001A7B08">
      <w:r>
        <w:tab/>
      </w:r>
      <w:r w:rsidR="007E2280" w:rsidRPr="007E2280">
        <w:rPr>
          <w:position w:val="-32"/>
        </w:rPr>
        <w:object w:dxaOrig="1980" w:dyaOrig="760" w14:anchorId="710E3A0A">
          <v:shape id="_x0000_i1185" type="#_x0000_t75" style="width:98.95pt;height:38.1pt" o:ole="">
            <v:imagedata r:id="rId333" o:title=""/>
          </v:shape>
          <o:OLEObject Type="Embed" ProgID="Equation.DSMT4" ShapeID="_x0000_i1185" DrawAspect="Content" ObjectID="_1820166269" r:id="rId334"/>
        </w:object>
      </w:r>
      <w:r>
        <w:tab/>
      </w:r>
      <w:r>
        <w:tab/>
      </w:r>
      <w:r w:rsidR="007E2280" w:rsidRPr="007E2280">
        <w:rPr>
          <w:position w:val="-34"/>
        </w:rPr>
        <w:object w:dxaOrig="1280" w:dyaOrig="800" w14:anchorId="0AE7483C">
          <v:shape id="_x0000_i1186" type="#_x0000_t75" style="width:63.9pt;height:39.65pt" o:ole="">
            <v:imagedata r:id="rId335" o:title=""/>
          </v:shape>
          <o:OLEObject Type="Embed" ProgID="Equation.DSMT4" ShapeID="_x0000_i1186" DrawAspect="Content" ObjectID="_1820166270" r:id="rId336"/>
        </w:object>
      </w:r>
      <w:r>
        <w:tab/>
      </w:r>
      <w:r>
        <w:tab/>
      </w:r>
      <w:r w:rsidR="007E2280" w:rsidRPr="007E2280">
        <w:rPr>
          <w:position w:val="-30"/>
        </w:rPr>
        <w:object w:dxaOrig="1600" w:dyaOrig="720" w14:anchorId="1CB66A59">
          <v:shape id="_x0000_i1187" type="#_x0000_t75" style="width:80.1pt;height:36.6pt" o:ole="">
            <v:imagedata r:id="rId337" o:title=""/>
          </v:shape>
          <o:OLEObject Type="Embed" ProgID="Equation.DSMT4" ShapeID="_x0000_i1187" DrawAspect="Content" ObjectID="_1820166271" r:id="rId338"/>
        </w:object>
      </w:r>
      <w:r w:rsidR="007E2280">
        <w:tab/>
      </w:r>
      <w:r w:rsidR="007E2280" w:rsidRPr="007E2280">
        <w:rPr>
          <w:position w:val="-34"/>
        </w:rPr>
        <w:object w:dxaOrig="1820" w:dyaOrig="800" w14:anchorId="3E773271">
          <v:shape id="_x0000_i1188" type="#_x0000_t75" style="width:90.85pt;height:39.65pt" o:ole="">
            <v:imagedata r:id="rId339" o:title=""/>
          </v:shape>
          <o:OLEObject Type="Embed" ProgID="Equation.DSMT4" ShapeID="_x0000_i1188" DrawAspect="Content" ObjectID="_1820166272" r:id="rId340"/>
        </w:object>
      </w:r>
    </w:p>
    <w:p w14:paraId="1D3412E7" w14:textId="77777777" w:rsidR="00D30891" w:rsidRDefault="00D30891" w:rsidP="001A7B08"/>
    <w:p w14:paraId="037A6616" w14:textId="7EC010A2" w:rsidR="007E2280" w:rsidRDefault="007E2280"/>
    <w:p w14:paraId="5A59314F" w14:textId="75CCC489" w:rsidR="00F63871" w:rsidRPr="00F63871" w:rsidRDefault="00F63871" w:rsidP="001A7B08">
      <w:pPr>
        <w:rPr>
          <w:b/>
          <w:bCs/>
        </w:rPr>
      </w:pPr>
      <w:r w:rsidRPr="00F63871">
        <w:rPr>
          <w:b/>
          <w:bCs/>
        </w:rPr>
        <w:t>16</w:t>
      </w:r>
    </w:p>
    <w:p w14:paraId="4027E65B" w14:textId="18668EA0" w:rsidR="009975EF" w:rsidRPr="007E2280" w:rsidRDefault="00F63871" w:rsidP="009975EF">
      <w:r>
        <w:rPr>
          <w:b/>
          <w:bCs/>
        </w:rPr>
        <w:t>a</w:t>
      </w:r>
      <w:r w:rsidR="001A7B08">
        <w:tab/>
      </w:r>
      <w:r w:rsidR="009975EF" w:rsidRPr="00535E62">
        <w:rPr>
          <w:position w:val="-6"/>
        </w:rPr>
        <w:object w:dxaOrig="960" w:dyaOrig="320" w14:anchorId="03B494D0">
          <v:shape id="_x0000_i1189" type="#_x0000_t75" style="width:48.15pt;height:15.8pt" o:ole="">
            <v:imagedata r:id="rId341" o:title=""/>
          </v:shape>
          <o:OLEObject Type="Embed" ProgID="Equation.DSMT4" ShapeID="_x0000_i1189" DrawAspect="Content" ObjectID="_1820166273" r:id="rId342"/>
        </w:object>
      </w:r>
      <w:r w:rsidR="009975EF">
        <w:tab/>
      </w:r>
      <w:r w:rsidR="007E2280">
        <w:rPr>
          <w:b/>
          <w:bCs/>
        </w:rPr>
        <w:t>b</w:t>
      </w:r>
      <w:r w:rsidR="009975EF">
        <w:tab/>
      </w:r>
      <w:r w:rsidR="009975EF" w:rsidRPr="00535E62">
        <w:rPr>
          <w:position w:val="-6"/>
        </w:rPr>
        <w:object w:dxaOrig="1600" w:dyaOrig="320" w14:anchorId="41BD8F55">
          <v:shape id="_x0000_i1190" type="#_x0000_t75" style="width:80.1pt;height:15.8pt" o:ole="">
            <v:imagedata r:id="rId343" o:title=""/>
          </v:shape>
          <o:OLEObject Type="Embed" ProgID="Equation.DSMT4" ShapeID="_x0000_i1190" DrawAspect="Content" ObjectID="_1820166274" r:id="rId344"/>
        </w:object>
      </w:r>
      <w:r w:rsidR="009975EF">
        <w:tab/>
      </w:r>
      <w:r w:rsidR="007E2280">
        <w:rPr>
          <w:b/>
          <w:bCs/>
        </w:rPr>
        <w:t>c</w:t>
      </w:r>
      <w:r w:rsidR="009975EF">
        <w:tab/>
      </w:r>
      <w:r w:rsidR="007E2280" w:rsidRPr="00535E62">
        <w:rPr>
          <w:position w:val="-6"/>
        </w:rPr>
        <w:object w:dxaOrig="1120" w:dyaOrig="320" w14:anchorId="77642665">
          <v:shape id="_x0000_i1191" type="#_x0000_t75" style="width:56.2pt;height:15.8pt" o:ole="">
            <v:imagedata r:id="rId345" o:title=""/>
          </v:shape>
          <o:OLEObject Type="Embed" ProgID="Equation.DSMT4" ShapeID="_x0000_i1191" DrawAspect="Content" ObjectID="_1820166275" r:id="rId346"/>
        </w:object>
      </w:r>
      <w:r w:rsidR="007E2280">
        <w:tab/>
      </w:r>
      <w:r w:rsidR="007E2280">
        <w:rPr>
          <w:b/>
          <w:bCs/>
        </w:rPr>
        <w:t>d</w:t>
      </w:r>
      <w:r w:rsidR="007E2280">
        <w:tab/>
      </w:r>
      <w:r w:rsidR="007E2280" w:rsidRPr="00FD295C">
        <w:rPr>
          <w:position w:val="-6"/>
        </w:rPr>
        <w:object w:dxaOrig="920" w:dyaOrig="320" w14:anchorId="3140A77F">
          <v:shape id="_x0000_i1192" type="#_x0000_t75" style="width:46.6pt;height:15.8pt" o:ole="">
            <v:imagedata r:id="rId347" o:title=""/>
          </v:shape>
          <o:OLEObject Type="Embed" ProgID="Equation.DSMT4" ShapeID="_x0000_i1192" DrawAspect="Content" ObjectID="_1820166276" r:id="rId348"/>
        </w:object>
      </w:r>
    </w:p>
    <w:p w14:paraId="55BD099F" w14:textId="026770AF" w:rsidR="009975EF" w:rsidRDefault="009975EF" w:rsidP="009975EF">
      <w:r>
        <w:tab/>
      </w:r>
      <w:r w:rsidRPr="00535E62">
        <w:rPr>
          <w:position w:val="-44"/>
        </w:rPr>
        <w:object w:dxaOrig="1380" w:dyaOrig="1120" w14:anchorId="0137287C">
          <v:shape id="_x0000_i1193" type="#_x0000_t75" style="width:68.9pt;height:56.2pt" o:ole="">
            <v:imagedata r:id="rId349" o:title=""/>
          </v:shape>
          <o:OLEObject Type="Embed" ProgID="Equation.DSMT4" ShapeID="_x0000_i1193" DrawAspect="Content" ObjectID="_1820166277" r:id="rId350"/>
        </w:object>
      </w:r>
      <w:r>
        <w:tab/>
      </w:r>
      <w:r>
        <w:tab/>
      </w:r>
      <w:r w:rsidRPr="00535E62">
        <w:rPr>
          <w:position w:val="-54"/>
        </w:rPr>
        <w:object w:dxaOrig="1740" w:dyaOrig="1200" w14:anchorId="3C18D578">
          <v:shape id="_x0000_i1194" type="#_x0000_t75" style="width:87pt;height:60.05pt" o:ole="">
            <v:imagedata r:id="rId351" o:title=""/>
          </v:shape>
          <o:OLEObject Type="Embed" ProgID="Equation.DSMT4" ShapeID="_x0000_i1194" DrawAspect="Content" ObjectID="_1820166278" r:id="rId352"/>
        </w:object>
      </w:r>
      <w:r>
        <w:tab/>
      </w:r>
      <w:r>
        <w:tab/>
      </w:r>
      <w:r w:rsidR="007E2280" w:rsidRPr="007E2280">
        <w:rPr>
          <w:position w:val="-42"/>
        </w:rPr>
        <w:object w:dxaOrig="1280" w:dyaOrig="1100" w14:anchorId="00D270F8">
          <v:shape id="_x0000_i1195" type="#_x0000_t75" style="width:63.9pt;height:54.65pt" o:ole="">
            <v:imagedata r:id="rId353" o:title=""/>
          </v:shape>
          <o:OLEObject Type="Embed" ProgID="Equation.DSMT4" ShapeID="_x0000_i1195" DrawAspect="Content" ObjectID="_1820166279" r:id="rId354"/>
        </w:object>
      </w:r>
      <w:r w:rsidR="005258C0">
        <w:tab/>
      </w:r>
      <w:r w:rsidR="005258C0">
        <w:tab/>
      </w:r>
      <w:r w:rsidR="005258C0" w:rsidRPr="005258C0">
        <w:rPr>
          <w:position w:val="-42"/>
        </w:rPr>
        <w:object w:dxaOrig="1600" w:dyaOrig="1120" w14:anchorId="1AE1DCEE">
          <v:shape id="_x0000_i1196" type="#_x0000_t75" style="width:80.1pt;height:56.2pt" o:ole="">
            <v:imagedata r:id="rId355" o:title=""/>
          </v:shape>
          <o:OLEObject Type="Embed" ProgID="Equation.DSMT4" ShapeID="_x0000_i1196" DrawAspect="Content" ObjectID="_1820166280" r:id="rId356"/>
        </w:object>
      </w:r>
    </w:p>
    <w:p w14:paraId="29927C38" w14:textId="77777777" w:rsidR="005258C0" w:rsidRDefault="005258C0" w:rsidP="001A7B08"/>
    <w:p w14:paraId="365D7FF9" w14:textId="63615F50" w:rsidR="009F438B" w:rsidRPr="009F438B" w:rsidRDefault="009F438B" w:rsidP="001A7B08">
      <w:pPr>
        <w:rPr>
          <w:b/>
          <w:bCs/>
        </w:rPr>
      </w:pPr>
      <w:r>
        <w:rPr>
          <w:b/>
          <w:bCs/>
        </w:rPr>
        <w:lastRenderedPageBreak/>
        <w:t>17</w:t>
      </w:r>
    </w:p>
    <w:p w14:paraId="68F2EA90" w14:textId="67F66428" w:rsidR="005258C0" w:rsidRDefault="009F438B" w:rsidP="005258C0">
      <w:pPr>
        <w:rPr>
          <w:szCs w:val="24"/>
        </w:rPr>
      </w:pPr>
      <w:r w:rsidRPr="009F438B">
        <w:rPr>
          <w:b/>
          <w:bCs/>
        </w:rPr>
        <w:t>a</w:t>
      </w:r>
      <w:r>
        <w:tab/>
      </w:r>
      <w:r w:rsidR="005258C0" w:rsidRPr="00940C0B">
        <w:rPr>
          <w:position w:val="-10"/>
          <w:szCs w:val="24"/>
        </w:rPr>
        <w:object w:dxaOrig="1740" w:dyaOrig="360" w14:anchorId="11CA1E7E">
          <v:shape id="_x0000_i1197" type="#_x0000_t75" style="width:87pt;height:18.1pt" o:ole="">
            <v:imagedata r:id="rId357" o:title=""/>
          </v:shape>
          <o:OLEObject Type="Embed" ProgID="Equation.DSMT4" ShapeID="_x0000_i1197" DrawAspect="Content" ObjectID="_1820166281" r:id="rId358"/>
        </w:object>
      </w:r>
      <w:r w:rsidR="005258C0">
        <w:rPr>
          <w:szCs w:val="24"/>
        </w:rPr>
        <w:tab/>
      </w:r>
      <w:r w:rsidR="006B14CF">
        <w:rPr>
          <w:b/>
          <w:bCs/>
          <w:szCs w:val="24"/>
        </w:rPr>
        <w:t>b</w:t>
      </w:r>
      <w:r w:rsidR="005258C0">
        <w:rPr>
          <w:szCs w:val="24"/>
        </w:rPr>
        <w:tab/>
      </w:r>
      <w:r w:rsidR="006B14CF" w:rsidRPr="00230828">
        <w:rPr>
          <w:position w:val="-10"/>
          <w:szCs w:val="24"/>
        </w:rPr>
        <w:object w:dxaOrig="1700" w:dyaOrig="320" w14:anchorId="4C098D58">
          <v:shape id="_x0000_i1198" type="#_x0000_t75" style="width:85.5pt;height:15.8pt" o:ole="">
            <v:imagedata r:id="rId359" o:title=""/>
          </v:shape>
          <o:OLEObject Type="Embed" ProgID="Equation.DSMT4" ShapeID="_x0000_i1198" DrawAspect="Content" ObjectID="_1820166282" r:id="rId360"/>
        </w:object>
      </w:r>
      <w:r w:rsidR="005258C0">
        <w:rPr>
          <w:szCs w:val="24"/>
        </w:rPr>
        <w:tab/>
      </w:r>
      <w:r w:rsidR="006B14CF">
        <w:rPr>
          <w:b/>
          <w:bCs/>
          <w:szCs w:val="24"/>
        </w:rPr>
        <w:t>c</w:t>
      </w:r>
      <w:r w:rsidR="006B14CF">
        <w:rPr>
          <w:b/>
          <w:bCs/>
          <w:szCs w:val="24"/>
        </w:rPr>
        <w:tab/>
      </w:r>
      <w:r w:rsidR="006B14CF" w:rsidRPr="00230828">
        <w:rPr>
          <w:position w:val="-10"/>
          <w:szCs w:val="24"/>
        </w:rPr>
        <w:object w:dxaOrig="920" w:dyaOrig="360" w14:anchorId="51F96722">
          <v:shape id="_x0000_i1199" type="#_x0000_t75" style="width:46.6pt;height:18.1pt" o:ole="">
            <v:imagedata r:id="rId361" o:title=""/>
          </v:shape>
          <o:OLEObject Type="Embed" ProgID="Equation.DSMT4" ShapeID="_x0000_i1199" DrawAspect="Content" ObjectID="_1820166283" r:id="rId362"/>
        </w:object>
      </w:r>
    </w:p>
    <w:p w14:paraId="4A1D96E4" w14:textId="52CDF9F8" w:rsidR="005258C0" w:rsidRDefault="005258C0" w:rsidP="005258C0">
      <w:pPr>
        <w:rPr>
          <w:szCs w:val="24"/>
        </w:rPr>
      </w:pPr>
      <w:r>
        <w:rPr>
          <w:szCs w:val="24"/>
        </w:rPr>
        <w:tab/>
      </w:r>
      <w:r w:rsidRPr="005258C0">
        <w:rPr>
          <w:position w:val="-28"/>
          <w:szCs w:val="24"/>
        </w:rPr>
        <w:object w:dxaOrig="1579" w:dyaOrig="680" w14:anchorId="4A6CA721">
          <v:shape id="_x0000_i1200" type="#_x0000_t75" style="width:78.55pt;height:33.9pt" o:ole="">
            <v:imagedata r:id="rId363" o:title=""/>
          </v:shape>
          <o:OLEObject Type="Embed" ProgID="Equation.DSMT4" ShapeID="_x0000_i1200" DrawAspect="Content" ObjectID="_1820166284" r:id="rId364"/>
        </w:object>
      </w:r>
      <w:r>
        <w:rPr>
          <w:szCs w:val="24"/>
        </w:rPr>
        <w:tab/>
      </w:r>
      <w:r>
        <w:rPr>
          <w:szCs w:val="24"/>
        </w:rPr>
        <w:tab/>
      </w:r>
      <w:r w:rsidR="006B14CF" w:rsidRPr="006B14CF">
        <w:rPr>
          <w:position w:val="-30"/>
          <w:szCs w:val="24"/>
        </w:rPr>
        <w:object w:dxaOrig="1440" w:dyaOrig="720" w14:anchorId="7B733667">
          <v:shape id="_x0000_i1201" type="#_x0000_t75" style="width:1in;height:36.6pt" o:ole="">
            <v:imagedata r:id="rId365" o:title=""/>
          </v:shape>
          <o:OLEObject Type="Embed" ProgID="Equation.DSMT4" ShapeID="_x0000_i1201" DrawAspect="Content" ObjectID="_1820166285" r:id="rId366"/>
        </w:object>
      </w:r>
      <w:r w:rsidR="006B14CF">
        <w:rPr>
          <w:szCs w:val="24"/>
        </w:rPr>
        <w:tab/>
      </w:r>
      <w:r w:rsidR="006B14CF">
        <w:rPr>
          <w:szCs w:val="24"/>
        </w:rPr>
        <w:tab/>
      </w:r>
      <w:r w:rsidR="006B14CF" w:rsidRPr="006B14CF">
        <w:rPr>
          <w:position w:val="-32"/>
          <w:szCs w:val="24"/>
        </w:rPr>
        <w:object w:dxaOrig="2420" w:dyaOrig="760" w14:anchorId="287A5468">
          <v:shape id="_x0000_i1202" type="#_x0000_t75" style="width:120.9pt;height:38.1pt" o:ole="">
            <v:imagedata r:id="rId367" o:title=""/>
          </v:shape>
          <o:OLEObject Type="Embed" ProgID="Equation.DSMT4" ShapeID="_x0000_i1202" DrawAspect="Content" ObjectID="_1820166286" r:id="rId368"/>
        </w:object>
      </w:r>
    </w:p>
    <w:p w14:paraId="6C3276FA" w14:textId="79DDF493" w:rsidR="005258C0" w:rsidRDefault="006B14CF" w:rsidP="005258C0">
      <w:pPr>
        <w:rPr>
          <w:szCs w:val="24"/>
        </w:rPr>
      </w:pPr>
      <w:r>
        <w:rPr>
          <w:b/>
          <w:bCs/>
          <w:szCs w:val="24"/>
        </w:rPr>
        <w:t>d</w:t>
      </w:r>
      <w:r w:rsidR="005258C0">
        <w:rPr>
          <w:szCs w:val="24"/>
        </w:rPr>
        <w:tab/>
      </w:r>
      <w:r w:rsidR="005258C0" w:rsidRPr="00230828">
        <w:rPr>
          <w:position w:val="-10"/>
          <w:szCs w:val="24"/>
        </w:rPr>
        <w:object w:dxaOrig="1640" w:dyaOrig="360" w14:anchorId="4EA74E9F">
          <v:shape id="_x0000_i1203" type="#_x0000_t75" style="width:81.65pt;height:18.1pt" o:ole="">
            <v:imagedata r:id="rId369" o:title=""/>
          </v:shape>
          <o:OLEObject Type="Embed" ProgID="Equation.DSMT4" ShapeID="_x0000_i1203" DrawAspect="Content" ObjectID="_1820166287" r:id="rId370"/>
        </w:object>
      </w:r>
      <w:r>
        <w:rPr>
          <w:szCs w:val="24"/>
        </w:rPr>
        <w:tab/>
      </w:r>
      <w:r w:rsidRPr="006B14CF">
        <w:rPr>
          <w:position w:val="-14"/>
        </w:rPr>
        <w:object w:dxaOrig="1680" w:dyaOrig="400" w14:anchorId="63BFBB64">
          <v:shape id="_x0000_i1204" type="#_x0000_t75" style="width:83.95pt;height:20.4pt" o:ole="">
            <v:imagedata r:id="rId371" o:title=""/>
          </v:shape>
          <o:OLEObject Type="Embed" ProgID="Equation.DSMT4" ShapeID="_x0000_i1204" DrawAspect="Content" ObjectID="_1820166288" r:id="rId372"/>
        </w:object>
      </w:r>
      <w:r>
        <w:tab/>
      </w:r>
      <w:r w:rsidRPr="006B14CF">
        <w:rPr>
          <w:position w:val="-10"/>
          <w:szCs w:val="24"/>
        </w:rPr>
        <w:object w:dxaOrig="700" w:dyaOrig="420" w14:anchorId="03E4C172">
          <v:shape id="_x0000_i1205" type="#_x0000_t75" style="width:35.4pt;height:21.2pt" o:ole="">
            <v:imagedata r:id="rId373" o:title=""/>
          </v:shape>
          <o:OLEObject Type="Embed" ProgID="Equation.DSMT4" ShapeID="_x0000_i1205" DrawAspect="Content" ObjectID="_1820166289" r:id="rId374"/>
        </w:object>
      </w:r>
    </w:p>
    <w:p w14:paraId="6A1696CD" w14:textId="77777777" w:rsidR="009F438B" w:rsidRDefault="009F438B" w:rsidP="001A7B08">
      <w:pPr>
        <w:rPr>
          <w:b/>
        </w:rPr>
      </w:pPr>
    </w:p>
    <w:p w14:paraId="460CEC5D" w14:textId="77777777" w:rsidR="001A7B08" w:rsidRDefault="001A7B08" w:rsidP="001A7B08">
      <w:r>
        <w:rPr>
          <w:b/>
        </w:rPr>
        <w:t>18</w:t>
      </w:r>
    </w:p>
    <w:p w14:paraId="52A88681" w14:textId="4883D2AF" w:rsidR="000A45DC" w:rsidRPr="000A45DC" w:rsidRDefault="009F438B" w:rsidP="001A7B08">
      <w:r>
        <w:rPr>
          <w:b/>
          <w:bCs/>
        </w:rPr>
        <w:t>a</w:t>
      </w:r>
      <w:r w:rsidR="001A7B08">
        <w:tab/>
      </w:r>
      <w:r w:rsidR="000A45DC" w:rsidRPr="006B14CF">
        <w:rPr>
          <w:position w:val="-10"/>
        </w:rPr>
        <w:object w:dxaOrig="2460" w:dyaOrig="320" w14:anchorId="0A2ADC09">
          <v:shape id="_x0000_i1206" type="#_x0000_t75" style="width:122.8pt;height:15.8pt" o:ole="">
            <v:imagedata r:id="rId375" o:title=""/>
          </v:shape>
          <o:OLEObject Type="Embed" ProgID="Equation.DSMT4" ShapeID="_x0000_i1206" DrawAspect="Content" ObjectID="_1820166290" r:id="rId376"/>
        </w:object>
      </w:r>
      <w:r w:rsidR="000A45DC">
        <w:tab/>
      </w:r>
      <w:r w:rsidR="000A45DC">
        <w:tab/>
      </w:r>
      <w:r w:rsidR="000A45DC">
        <w:rPr>
          <w:b/>
          <w:bCs/>
        </w:rPr>
        <w:t>b</w:t>
      </w:r>
      <w:r w:rsidR="000A45DC">
        <w:tab/>
      </w:r>
      <w:r w:rsidR="000A45DC" w:rsidRPr="000A45DC">
        <w:rPr>
          <w:position w:val="-10"/>
        </w:rPr>
        <w:object w:dxaOrig="2640" w:dyaOrig="360" w14:anchorId="29911B6F">
          <v:shape id="_x0000_i1207" type="#_x0000_t75" style="width:132.85pt;height:18.1pt" o:ole="">
            <v:imagedata r:id="rId377" o:title=""/>
          </v:shape>
          <o:OLEObject Type="Embed" ProgID="Equation.DSMT4" ShapeID="_x0000_i1207" DrawAspect="Content" ObjectID="_1820166291" r:id="rId378"/>
        </w:object>
      </w:r>
    </w:p>
    <w:p w14:paraId="1D2C286A" w14:textId="0DFFF660" w:rsidR="000A45DC" w:rsidRDefault="000A45DC" w:rsidP="000A45DC">
      <w:pPr>
        <w:ind w:firstLine="708"/>
      </w:pPr>
      <w:r w:rsidRPr="000A45DC">
        <w:rPr>
          <w:position w:val="-58"/>
        </w:rPr>
        <w:object w:dxaOrig="3000" w:dyaOrig="1280" w14:anchorId="66B7BC89">
          <v:shape id="_x0000_i1208" type="#_x0000_t75" style="width:150.15pt;height:63.9pt" o:ole="">
            <v:imagedata r:id="rId379" o:title=""/>
          </v:shape>
          <o:OLEObject Type="Embed" ProgID="Equation.DSMT4" ShapeID="_x0000_i1208" DrawAspect="Content" ObjectID="_1820166292" r:id="rId380"/>
        </w:object>
      </w:r>
      <w:r>
        <w:tab/>
      </w:r>
      <w:r>
        <w:tab/>
      </w:r>
      <w:r w:rsidR="00C63A85" w:rsidRPr="000A45DC">
        <w:rPr>
          <w:position w:val="-46"/>
        </w:rPr>
        <w:object w:dxaOrig="3019" w:dyaOrig="1060" w14:anchorId="44EDD31F">
          <v:shape id="_x0000_i1209" type="#_x0000_t75" style="width:150.95pt;height:53.15pt" o:ole="">
            <v:imagedata r:id="rId381" o:title=""/>
          </v:shape>
          <o:OLEObject Type="Embed" ProgID="Equation.DSMT4" ShapeID="_x0000_i1209" DrawAspect="Content" ObjectID="_1820166293" r:id="rId382"/>
        </w:object>
      </w:r>
    </w:p>
    <w:p w14:paraId="516A6CD7" w14:textId="7CC80FF7" w:rsidR="009F438B" w:rsidRPr="009F438B" w:rsidRDefault="009F438B" w:rsidP="001A7B08"/>
    <w:p w14:paraId="1CBD8A91" w14:textId="1CDA164B" w:rsidR="001A7B08" w:rsidRDefault="001A7B08" w:rsidP="001A7B08">
      <w:pPr>
        <w:rPr>
          <w:szCs w:val="24"/>
        </w:rPr>
      </w:pPr>
      <w:r>
        <w:rPr>
          <w:b/>
        </w:rPr>
        <w:t>19</w:t>
      </w:r>
      <w:r w:rsidR="00C63A85">
        <w:rPr>
          <w:bCs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K)</m:t>
                </m:r>
              </m:e>
            </m:func>
          </m:e>
        </m:sPre>
        <m:r>
          <w:rPr>
            <w:rFonts w:ascii="Cambria Math" w:hAnsi="Cambria Math"/>
            <w:szCs w:val="24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M)</m:t>
                </m:r>
              </m:e>
            </m:func>
          </m:e>
        </m:sPre>
        <m:r>
          <w:rPr>
            <w:rFonts w:ascii="Cambria Math" w:hAnsi="Cambria Math"/>
            <w:szCs w:val="24"/>
          </w:rPr>
          <m:t>=2</m:t>
        </m:r>
      </m:oMath>
    </w:p>
    <w:p w14:paraId="171E9C69" w14:textId="1D6DC8C5" w:rsidR="00B928FF" w:rsidRDefault="00B928FF" w:rsidP="001A7B08">
      <w:pPr>
        <w:rPr>
          <w:szCs w:val="24"/>
        </w:rPr>
      </w:pPr>
      <w:r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K)</m:t>
                </m:r>
              </m:e>
            </m:func>
          </m:e>
        </m:sPre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  <w:szCs w:val="24"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szCs w:val="24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9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M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  <w:szCs w:val="24"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szCs w:val="24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9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7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81)</m:t>
                </m:r>
              </m:e>
            </m:func>
          </m:e>
        </m:sPre>
      </m:oMath>
    </w:p>
    <w:p w14:paraId="15797C26" w14:textId="3F65D340" w:rsidR="00D26528" w:rsidRDefault="00D26528" w:rsidP="001A7B08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  <w:szCs w:val="24"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szCs w:val="24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9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M</m:t>
                        </m:r>
                      </m:e>
                    </m:d>
                  </m:e>
                </m:func>
              </m:e>
            </m:sPre>
          </m:num>
          <m:den>
            <m:sPre>
              <m:sPrePr>
                <m:ctrlPr>
                  <w:rPr>
                    <w:rFonts w:ascii="Cambria Math" w:hAnsi="Cambria Math"/>
                    <w:i/>
                    <w:szCs w:val="24"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szCs w:val="24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9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7</m:t>
                        </m:r>
                      </m:e>
                    </m:d>
                  </m:e>
                </m:func>
              </m:e>
            </m:sPre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Pre>
              <m:sPrePr>
                <m:ctrlPr>
                  <w:rPr>
                    <w:rFonts w:ascii="Cambria Math" w:hAnsi="Cambria Math"/>
                    <w:i/>
                    <w:szCs w:val="24"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  <w:szCs w:val="24"/>
                    <w:lang w:val="en-GB"/>
                  </w:rPr>
                  <m:t>.</m:t>
                </m:r>
              </m:sub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9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  <w:lang w:val="en-GB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M</m:t>
                        </m:r>
                      </m:e>
                    </m:d>
                  </m:e>
                </m:func>
              </m:e>
            </m:sPre>
          </m:num>
          <m:den>
            <m:r>
              <w:rPr>
                <w:rFonts w:ascii="Cambria Math" w:hAnsi="Cambria Math"/>
                <w:szCs w:val="24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M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9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</m:oMath>
    </w:p>
    <w:p w14:paraId="44C0777B" w14:textId="78001287" w:rsidR="003159A2" w:rsidRDefault="003159A2" w:rsidP="001A7B08">
      <w:pPr>
        <w:rPr>
          <w:bCs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K∙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M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81</m:t>
        </m:r>
      </m:oMath>
    </w:p>
    <w:p w14:paraId="37AE120B" w14:textId="2BF706C4" w:rsidR="00FB7888" w:rsidRDefault="00FB7888" w:rsidP="001A7B08">
      <w:pPr>
        <w:rPr>
          <w:bCs/>
        </w:rPr>
      </w:pPr>
    </w:p>
    <w:p w14:paraId="3ECB4DB7" w14:textId="4DD8C477" w:rsidR="00FB7888" w:rsidRPr="00FB7888" w:rsidRDefault="00FB7888" w:rsidP="001A7B08">
      <w:pPr>
        <w:rPr>
          <w:b/>
        </w:rPr>
      </w:pPr>
      <w:r>
        <w:rPr>
          <w:b/>
        </w:rPr>
        <w:t>20</w:t>
      </w:r>
    </w:p>
    <w:p w14:paraId="6D23346E" w14:textId="77777777" w:rsidR="00FB7888" w:rsidRDefault="006827C3" w:rsidP="001A7B08">
      <w:r>
        <w:rPr>
          <w:b/>
          <w:bCs/>
        </w:rPr>
        <w:t>a</w:t>
      </w:r>
      <w:r w:rsidR="001A7B08">
        <w:tab/>
      </w:r>
    </w:p>
    <w:p w14:paraId="2E799B3E" w14:textId="59DED647" w:rsidR="001A7B08" w:rsidRPr="00FB7888" w:rsidRDefault="00FB7888" w:rsidP="001A7B08">
      <w:r>
        <w:rPr>
          <w:b/>
          <w:bCs/>
        </w:rPr>
        <w:t>b</w:t>
      </w:r>
      <w:r>
        <w:rPr>
          <w:b/>
          <w:bCs/>
        </w:rPr>
        <w:tab/>
      </w:r>
      <w:r>
        <w:t xml:space="preserve">Het domein van </w:t>
      </w:r>
      <w:r w:rsidRPr="00FB7888">
        <w:rPr>
          <w:i/>
          <w:iCs/>
        </w:rPr>
        <w:t>f</w:t>
      </w:r>
      <w:r>
        <w:t>(</w:t>
      </w:r>
      <w:r w:rsidRPr="00FB7888">
        <w:rPr>
          <w:i/>
          <w:iCs/>
        </w:rPr>
        <w:t>x</w:t>
      </w:r>
      <w:r>
        <w:t>) is</w:t>
      </w:r>
      <w:r w:rsidR="003159A2"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en het domein van </w:t>
      </w:r>
      <w:r w:rsidRPr="00FB7888">
        <w:rPr>
          <w:i/>
          <w:iCs/>
        </w:rPr>
        <w:t>g</w:t>
      </w:r>
      <w:r>
        <w:t>(</w:t>
      </w:r>
      <w:r w:rsidRPr="00FB7888">
        <w:rPr>
          <w:i/>
          <w:iCs/>
        </w:rPr>
        <w:t>x</w:t>
      </w:r>
      <w:r>
        <w:t xml:space="preserve">) is </w:t>
      </w:r>
      <w:r w:rsidRPr="00FB7888">
        <w:rPr>
          <w:position w:val="-14"/>
        </w:rPr>
        <w:object w:dxaOrig="740" w:dyaOrig="400" w14:anchorId="297CA7A1">
          <v:shape id="_x0000_i1210" type="#_x0000_t75" style="width:36.6pt;height:20.4pt" o:ole="">
            <v:imagedata r:id="rId383" o:title=""/>
          </v:shape>
          <o:OLEObject Type="Embed" ProgID="Equation.DSMT4" ShapeID="_x0000_i1210" DrawAspect="Content" ObjectID="_1820166294" r:id="rId384"/>
        </w:object>
      </w:r>
    </w:p>
    <w:p w14:paraId="0A4566B4" w14:textId="49926315" w:rsidR="001A7B08" w:rsidRDefault="00FB7888" w:rsidP="001A7B08">
      <w:r>
        <w:rPr>
          <w:b/>
          <w:bCs/>
        </w:rPr>
        <w:t>c</w:t>
      </w:r>
      <w:r w:rsidR="001A7B08">
        <w:tab/>
      </w:r>
      <w:r w:rsidR="00325289">
        <w:t>die zijn wel aan elkaar gelijk!</w:t>
      </w:r>
    </w:p>
    <w:p w14:paraId="2381BE51" w14:textId="0FEFF845" w:rsidR="001A7B08" w:rsidRDefault="001A7B08" w:rsidP="001A7B08"/>
    <w:p w14:paraId="4F8F7C82" w14:textId="6C57910A" w:rsidR="006827C3" w:rsidRPr="00F4174A" w:rsidRDefault="00325289" w:rsidP="001A7B08">
      <w:pPr>
        <w:rPr>
          <w:b/>
          <w:bCs/>
          <w:lang w:val="en-GB"/>
        </w:rPr>
      </w:pPr>
      <w:r w:rsidRPr="00F4174A">
        <w:rPr>
          <w:b/>
          <w:bCs/>
          <w:lang w:val="en-GB"/>
        </w:rPr>
        <w:t>O21</w:t>
      </w:r>
    </w:p>
    <w:p w14:paraId="14F3C64D" w14:textId="596587E5" w:rsidR="00325289" w:rsidRPr="00F4174A" w:rsidRDefault="006827C3" w:rsidP="001A7B08">
      <w:pPr>
        <w:rPr>
          <w:lang w:val="en-GB"/>
        </w:rPr>
      </w:pPr>
      <w:r w:rsidRPr="00F4174A">
        <w:rPr>
          <w:b/>
          <w:bCs/>
          <w:lang w:val="en-GB"/>
        </w:rPr>
        <w:t>a</w:t>
      </w:r>
      <w:r w:rsidRPr="00F4174A">
        <w:rPr>
          <w:lang w:val="en-GB"/>
        </w:rPr>
        <w:tab/>
      </w:r>
      <w:r w:rsidR="00325289" w:rsidRPr="00325289">
        <w:rPr>
          <w:position w:val="-10"/>
        </w:rPr>
        <w:object w:dxaOrig="3460" w:dyaOrig="360" w14:anchorId="6A625D7C">
          <v:shape id="_x0000_i1211" type="#_x0000_t75" style="width:171.7pt;height:18.1pt" o:ole="">
            <v:imagedata r:id="rId385" o:title=""/>
          </v:shape>
          <o:OLEObject Type="Embed" ProgID="Equation.DSMT4" ShapeID="_x0000_i1211" DrawAspect="Content" ObjectID="_1820166295" r:id="rId386"/>
        </w:object>
      </w:r>
      <w:r w:rsidR="00325289" w:rsidRPr="00F4174A">
        <w:rPr>
          <w:lang w:val="en-GB"/>
        </w:rPr>
        <w:tab/>
      </w:r>
      <w:r w:rsidR="00325289" w:rsidRPr="00F4174A">
        <w:rPr>
          <w:lang w:val="en-GB"/>
        </w:rPr>
        <w:tab/>
      </w:r>
      <w:r w:rsidR="00325289" w:rsidRPr="00F4174A">
        <w:rPr>
          <w:b/>
          <w:bCs/>
          <w:lang w:val="en-GB"/>
        </w:rPr>
        <w:t>b</w:t>
      </w:r>
      <w:r w:rsidR="00325289" w:rsidRPr="00F4174A">
        <w:rPr>
          <w:lang w:val="en-GB"/>
        </w:rPr>
        <w:tab/>
      </w:r>
      <w:r w:rsidR="00325289" w:rsidRPr="00325289">
        <w:rPr>
          <w:position w:val="-10"/>
        </w:rPr>
        <w:object w:dxaOrig="3260" w:dyaOrig="360" w14:anchorId="4A32B340">
          <v:shape id="_x0000_i1212" type="#_x0000_t75" style="width:162.85pt;height:18.1pt" o:ole="">
            <v:imagedata r:id="rId387" o:title=""/>
          </v:shape>
          <o:OLEObject Type="Embed" ProgID="Equation.DSMT4" ShapeID="_x0000_i1212" DrawAspect="Content" ObjectID="_1820166296" r:id="rId388"/>
        </w:object>
      </w:r>
    </w:p>
    <w:p w14:paraId="65F91D37" w14:textId="47BF87BB" w:rsidR="00325289" w:rsidRPr="00F4174A" w:rsidRDefault="00325289" w:rsidP="001A7B08">
      <w:pPr>
        <w:rPr>
          <w:lang w:val="en-GB"/>
        </w:rPr>
      </w:pPr>
      <w:r w:rsidRPr="00F4174A">
        <w:rPr>
          <w:b/>
          <w:bCs/>
          <w:lang w:val="en-GB"/>
        </w:rPr>
        <w:t>c</w:t>
      </w:r>
      <w:r w:rsidRPr="00F4174A">
        <w:rPr>
          <w:lang w:val="en-GB"/>
        </w:rPr>
        <w:tab/>
      </w:r>
      <w:r w:rsidRPr="00325289">
        <w:rPr>
          <w:position w:val="-10"/>
        </w:rPr>
        <w:object w:dxaOrig="3519" w:dyaOrig="360" w14:anchorId="389B50CE">
          <v:shape id="_x0000_i1213" type="#_x0000_t75" style="width:175.55pt;height:18.1pt" o:ole="">
            <v:imagedata r:id="rId389" o:title=""/>
          </v:shape>
          <o:OLEObject Type="Embed" ProgID="Equation.DSMT4" ShapeID="_x0000_i1213" DrawAspect="Content" ObjectID="_1820166297" r:id="rId390"/>
        </w:object>
      </w:r>
    </w:p>
    <w:p w14:paraId="19C6DCD7" w14:textId="0FD915C2" w:rsidR="00325289" w:rsidRPr="00F4174A" w:rsidRDefault="00325289" w:rsidP="001A7B08">
      <w:pPr>
        <w:rPr>
          <w:lang w:val="en-GB"/>
        </w:rPr>
      </w:pPr>
      <w:r w:rsidRPr="00F4174A">
        <w:rPr>
          <w:b/>
          <w:bCs/>
          <w:lang w:val="en-GB"/>
        </w:rPr>
        <w:t>d</w:t>
      </w:r>
      <w:r w:rsidR="00B6240C" w:rsidRPr="00F4174A">
        <w:rPr>
          <w:lang w:val="en-GB"/>
        </w:rPr>
        <w:t>/</w:t>
      </w:r>
      <w:r w:rsidR="00B6240C" w:rsidRPr="00F4174A">
        <w:rPr>
          <w:b/>
          <w:bCs/>
          <w:lang w:val="en-GB"/>
        </w:rPr>
        <w:t>e</w:t>
      </w:r>
      <w:r w:rsidR="00B6240C" w:rsidRPr="00F4174A">
        <w:rPr>
          <w:lang w:val="en-GB"/>
        </w:rPr>
        <w:tab/>
      </w:r>
      <w:r w:rsidR="00464227" w:rsidRPr="00464227">
        <w:rPr>
          <w:position w:val="-16"/>
        </w:rPr>
        <w:object w:dxaOrig="5520" w:dyaOrig="460" w14:anchorId="253A0382">
          <v:shape id="_x0000_i1214" type="#_x0000_t75" style="width:276.05pt;height:23.1pt" o:ole="">
            <v:imagedata r:id="rId391" o:title=""/>
          </v:shape>
          <o:OLEObject Type="Embed" ProgID="Equation.DSMT4" ShapeID="_x0000_i1214" DrawAspect="Content" ObjectID="_1820166298" r:id="rId392"/>
        </w:object>
      </w:r>
    </w:p>
    <w:p w14:paraId="665B69A3" w14:textId="77777777" w:rsidR="006827C3" w:rsidRPr="00F4174A" w:rsidRDefault="006827C3" w:rsidP="001A7B08">
      <w:pPr>
        <w:rPr>
          <w:lang w:val="en-GB"/>
        </w:rPr>
      </w:pPr>
    </w:p>
    <w:p w14:paraId="436EE25F" w14:textId="4838C400" w:rsidR="001A7B08" w:rsidRPr="00F4174A" w:rsidRDefault="001A7B08" w:rsidP="001A7B08">
      <w:pPr>
        <w:rPr>
          <w:lang w:val="en-GB"/>
        </w:rPr>
      </w:pPr>
      <w:r w:rsidRPr="00F4174A">
        <w:rPr>
          <w:b/>
          <w:lang w:val="en-GB"/>
        </w:rPr>
        <w:t>2</w:t>
      </w:r>
      <w:r w:rsidR="00B6240C" w:rsidRPr="00F4174A">
        <w:rPr>
          <w:b/>
          <w:lang w:val="en-GB"/>
        </w:rPr>
        <w:t>1</w:t>
      </w:r>
    </w:p>
    <w:p w14:paraId="0FEF3227" w14:textId="22C6E663" w:rsidR="001A7B08" w:rsidRPr="00F4174A" w:rsidRDefault="006827C3" w:rsidP="001A7B08">
      <w:pPr>
        <w:rPr>
          <w:lang w:val="en-GB"/>
        </w:rPr>
      </w:pPr>
      <w:r w:rsidRPr="00F4174A">
        <w:rPr>
          <w:b/>
          <w:bCs/>
          <w:lang w:val="en-GB"/>
        </w:rPr>
        <w:t>a</w:t>
      </w:r>
      <w:r w:rsidR="001A7B08" w:rsidRPr="00F4174A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6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</m:oMath>
    </w:p>
    <w:p w14:paraId="40EC73CF" w14:textId="213085A8" w:rsidR="009C2CB5" w:rsidRPr="0028060C" w:rsidRDefault="009C2CB5" w:rsidP="001A7B08">
      <w:pPr>
        <w:rPr>
          <w:lang w:val="en-GB"/>
        </w:rPr>
      </w:pPr>
      <w:r w:rsidRPr="00F4174A">
        <w:rPr>
          <w:lang w:val="en-GB"/>
        </w:rPr>
        <w:tab/>
      </w:r>
      <w:r w:rsidR="005B3B42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(25x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3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25x)</m:t>
                </m:r>
              </m:e>
            </m:func>
          </m:e>
        </m:sPre>
      </m:oMath>
    </w:p>
    <w:p w14:paraId="6663BB43" w14:textId="78FA9CF6" w:rsidR="001A7B08" w:rsidRPr="005D4D7A" w:rsidRDefault="006827C3" w:rsidP="001A7B08">
      <w:pPr>
        <w:rPr>
          <w:lang w:val="en-GB"/>
        </w:rPr>
      </w:pPr>
      <w:r w:rsidRPr="005D4D7A">
        <w:rPr>
          <w:b/>
          <w:bCs/>
          <w:lang w:val="en-GB"/>
        </w:rPr>
        <w:t>b</w:t>
      </w:r>
      <w:r w:rsidR="001A7B08" w:rsidRPr="005D4D7A">
        <w:rPr>
          <w:lang w:val="en-GB"/>
        </w:rPr>
        <w:tab/>
      </w:r>
      <w:r w:rsidR="00464227" w:rsidRPr="00464227">
        <w:rPr>
          <w:position w:val="-16"/>
        </w:rPr>
        <w:object w:dxaOrig="6000" w:dyaOrig="460" w14:anchorId="17451E7B">
          <v:shape id="_x0000_i1215" type="#_x0000_t75" style="width:299.95pt;height:23.1pt" o:ole="">
            <v:imagedata r:id="rId393" o:title=""/>
          </v:shape>
          <o:OLEObject Type="Embed" ProgID="Equation.DSMT4" ShapeID="_x0000_i1215" DrawAspect="Content" ObjectID="_1820166299" r:id="rId394"/>
        </w:object>
      </w:r>
    </w:p>
    <w:p w14:paraId="1B13E2EB" w14:textId="68A61F2A" w:rsidR="001A7B08" w:rsidRPr="005D4D7A" w:rsidRDefault="006827C3" w:rsidP="001A7B08">
      <w:pPr>
        <w:rPr>
          <w:lang w:val="en-GB"/>
        </w:rPr>
      </w:pPr>
      <w:r w:rsidRPr="005D4D7A">
        <w:rPr>
          <w:b/>
          <w:bCs/>
          <w:lang w:val="en-GB"/>
        </w:rPr>
        <w:t>c</w:t>
      </w:r>
      <w:r w:rsidR="001A7B08" w:rsidRPr="005D4D7A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3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32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5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</m:oMath>
    </w:p>
    <w:p w14:paraId="64F50239" w14:textId="52A682DC" w:rsidR="00BB00D0" w:rsidRPr="006B7AED" w:rsidRDefault="006827C3" w:rsidP="001A7B08">
      <w:pPr>
        <w:rPr>
          <w:lang w:val="en-GB"/>
        </w:rPr>
      </w:pPr>
      <w:r w:rsidRPr="006B7AED">
        <w:rPr>
          <w:b/>
          <w:bCs/>
          <w:lang w:val="en-GB"/>
        </w:rPr>
        <w:t>d</w:t>
      </w:r>
      <w:r w:rsidR="001A7B08" w:rsidRPr="006B7AED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9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9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9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1</m:t>
            </m:r>
          </m:den>
        </m:f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1</m:t>
            </m:r>
          </m:den>
        </m:f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81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539F5CBD" w14:textId="77777777" w:rsidR="00C34BA4" w:rsidRPr="006B7AED" w:rsidRDefault="00C34BA4" w:rsidP="001A7B08">
      <w:pPr>
        <w:rPr>
          <w:lang w:val="en-GB"/>
        </w:rPr>
      </w:pPr>
    </w:p>
    <w:p w14:paraId="46101614" w14:textId="3872DAB7" w:rsidR="001A7B08" w:rsidRPr="006B7AED" w:rsidRDefault="001A7B08" w:rsidP="001A7B08">
      <w:pPr>
        <w:rPr>
          <w:lang w:val="en-GB"/>
        </w:rPr>
      </w:pPr>
      <w:r w:rsidRPr="006B7AED">
        <w:rPr>
          <w:b/>
          <w:lang w:val="en-GB"/>
        </w:rPr>
        <w:t>2</w:t>
      </w:r>
      <w:r w:rsidR="00BB00D0" w:rsidRPr="006B7AED">
        <w:rPr>
          <w:b/>
          <w:lang w:val="en-GB"/>
        </w:rPr>
        <w:t>2</w:t>
      </w:r>
    </w:p>
    <w:p w14:paraId="722BE4BD" w14:textId="7D3A187C" w:rsidR="001A7B08" w:rsidRPr="006B7AED" w:rsidRDefault="006827C3" w:rsidP="001A7B08">
      <w:pPr>
        <w:rPr>
          <w:lang w:val="en-GB"/>
        </w:rPr>
      </w:pPr>
      <w:r w:rsidRPr="006B7AED">
        <w:rPr>
          <w:b/>
          <w:bCs/>
          <w:lang w:val="en-GB"/>
        </w:rPr>
        <w:t>a</w:t>
      </w:r>
      <w:r w:rsidR="001A7B08" w:rsidRPr="006B7AED">
        <w:rPr>
          <w:lang w:val="en-GB"/>
        </w:rPr>
        <w:tab/>
      </w:r>
      <w:r w:rsidR="00BB00D0" w:rsidRPr="00BB00D0">
        <w:rPr>
          <w:position w:val="-10"/>
        </w:rPr>
        <w:object w:dxaOrig="3640" w:dyaOrig="400" w14:anchorId="6C954901">
          <v:shape id="_x0000_i1216" type="#_x0000_t75" style="width:179.8pt;height:21.95pt" o:ole="">
            <v:imagedata r:id="rId395" o:title=""/>
          </v:shape>
          <o:OLEObject Type="Embed" ProgID="Equation.DSMT4" ShapeID="_x0000_i1216" DrawAspect="Content" ObjectID="_1820166300" r:id="rId396"/>
        </w:object>
      </w:r>
      <w:r w:rsidR="00BB00D0" w:rsidRPr="006B7AED">
        <w:rPr>
          <w:lang w:val="en-GB"/>
        </w:rPr>
        <w:tab/>
      </w:r>
      <w:r w:rsidR="00464227" w:rsidRPr="00464227">
        <w:rPr>
          <w:position w:val="-10"/>
        </w:rPr>
        <w:object w:dxaOrig="1240" w:dyaOrig="360" w14:anchorId="7062AAA9">
          <v:shape id="_x0000_i1217" type="#_x0000_t75" style="width:61.6pt;height:18.1pt" o:ole="">
            <v:imagedata r:id="rId397" o:title=""/>
          </v:shape>
          <o:OLEObject Type="Embed" ProgID="Equation.DSMT4" ShapeID="_x0000_i1217" DrawAspect="Content" ObjectID="_1820166301" r:id="rId398"/>
        </w:object>
      </w:r>
    </w:p>
    <w:p w14:paraId="18F320F2" w14:textId="28091316" w:rsidR="00BB00D0" w:rsidRPr="006B7AED" w:rsidRDefault="006827C3" w:rsidP="00BB00D0">
      <w:pPr>
        <w:rPr>
          <w:lang w:val="en-GB"/>
        </w:rPr>
      </w:pPr>
      <w:r w:rsidRPr="006B7AED">
        <w:rPr>
          <w:b/>
          <w:bCs/>
          <w:lang w:val="en-GB"/>
        </w:rPr>
        <w:t>b</w:t>
      </w:r>
      <w:r w:rsidR="001A7B08" w:rsidRPr="006B7AED">
        <w:rPr>
          <w:lang w:val="en-GB"/>
        </w:rPr>
        <w:tab/>
      </w:r>
      <w:r w:rsidR="00464227" w:rsidRPr="00464227">
        <w:rPr>
          <w:position w:val="-10"/>
        </w:rPr>
        <w:object w:dxaOrig="5340" w:dyaOrig="360" w14:anchorId="303A53DA">
          <v:shape id="_x0000_i1218" type="#_x0000_t75" style="width:266.8pt;height:18.1pt" o:ole="">
            <v:imagedata r:id="rId399" o:title=""/>
          </v:shape>
          <o:OLEObject Type="Embed" ProgID="Equation.DSMT4" ShapeID="_x0000_i1218" DrawAspect="Content" ObjectID="_1820166302" r:id="rId400"/>
        </w:object>
      </w:r>
      <w:r w:rsidR="00BB00D0" w:rsidRPr="006B7AED">
        <w:rPr>
          <w:lang w:val="en-GB"/>
        </w:rPr>
        <w:tab/>
      </w:r>
      <w:r w:rsidR="00BB00D0" w:rsidRPr="006B7AED">
        <w:rPr>
          <w:lang w:val="en-GB"/>
        </w:rPr>
        <w:tab/>
      </w:r>
      <w:r w:rsidR="00464227" w:rsidRPr="00464227">
        <w:rPr>
          <w:position w:val="-10"/>
        </w:rPr>
        <w:object w:dxaOrig="700" w:dyaOrig="360" w14:anchorId="4E392266">
          <v:shape id="_x0000_i1219" type="#_x0000_t75" style="width:35.4pt;height:18.1pt" o:ole="">
            <v:imagedata r:id="rId401" o:title=""/>
          </v:shape>
          <o:OLEObject Type="Embed" ProgID="Equation.DSMT4" ShapeID="_x0000_i1219" DrawAspect="Content" ObjectID="_1820166303" r:id="rId402"/>
        </w:object>
      </w:r>
    </w:p>
    <w:p w14:paraId="7C8F179F" w14:textId="77777777" w:rsidR="001A7B08" w:rsidRPr="006B7AED" w:rsidRDefault="001A7B08" w:rsidP="001A7B08">
      <w:pPr>
        <w:rPr>
          <w:lang w:val="en-GB"/>
        </w:rPr>
      </w:pPr>
    </w:p>
    <w:p w14:paraId="08EAC376" w14:textId="61CBA447" w:rsidR="001A7B08" w:rsidRPr="006B7AED" w:rsidRDefault="001A7B08" w:rsidP="001A7B08">
      <w:pPr>
        <w:rPr>
          <w:bCs/>
          <w:lang w:val="en-GB"/>
        </w:rPr>
      </w:pPr>
      <w:r w:rsidRPr="006B7AED">
        <w:rPr>
          <w:b/>
          <w:lang w:val="en-GB"/>
        </w:rPr>
        <w:t>2</w:t>
      </w:r>
      <w:r w:rsidR="00BB00D0" w:rsidRPr="006B7AED">
        <w:rPr>
          <w:b/>
          <w:lang w:val="en-GB"/>
        </w:rPr>
        <w:t>3</w:t>
      </w:r>
      <w:r w:rsidR="00BB00D0" w:rsidRPr="006B7AED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h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4x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2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4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2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GB"/>
                          </w:rPr>
                          <m:t>-2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</m:oMath>
    </w:p>
    <w:p w14:paraId="3B22338C" w14:textId="7EE54F05" w:rsidR="004D6199" w:rsidRPr="0088730B" w:rsidRDefault="004D6199" w:rsidP="001A7B08">
      <w:pPr>
        <w:rPr>
          <w:bCs/>
          <w:lang w:val="en-GB"/>
        </w:rPr>
      </w:pPr>
      <w:r w:rsidRPr="006B7AED">
        <w:rPr>
          <w:bCs/>
          <w:lang w:val="en-GB"/>
        </w:rPr>
        <w:tab/>
      </w:r>
      <w:r w:rsidR="006A6715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x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-4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2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GB"/>
                      </w:rPr>
                      <m:t>2</m:t>
                    </m:r>
                  </m:e>
                </m:d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-3∙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x)</m:t>
                </m:r>
              </m:e>
            </m:func>
          </m:e>
        </m:sPre>
      </m:oMath>
    </w:p>
    <w:p w14:paraId="463445E6" w14:textId="54CF3B55" w:rsidR="003159A2" w:rsidRDefault="003159A2">
      <w:pPr>
        <w:rPr>
          <w:lang w:val="en-GB"/>
        </w:rPr>
      </w:pPr>
      <w:r>
        <w:rPr>
          <w:lang w:val="en-GB"/>
        </w:rPr>
        <w:br w:type="page"/>
      </w:r>
    </w:p>
    <w:p w14:paraId="4C4B8E63" w14:textId="3CFD86E9" w:rsidR="00D43548" w:rsidRPr="00BF287B" w:rsidRDefault="00D43548" w:rsidP="001A7B08">
      <w:pPr>
        <w:rPr>
          <w:b/>
          <w:bCs/>
        </w:rPr>
      </w:pPr>
      <w:r w:rsidRPr="00BF287B">
        <w:rPr>
          <w:b/>
          <w:bCs/>
        </w:rPr>
        <w:lastRenderedPageBreak/>
        <w:t>U</w:t>
      </w:r>
      <w:r w:rsidR="004D6199">
        <w:rPr>
          <w:b/>
          <w:bCs/>
        </w:rPr>
        <w:t>4</w:t>
      </w:r>
    </w:p>
    <w:p w14:paraId="411BAE64" w14:textId="02A7C764" w:rsidR="004D6199" w:rsidRDefault="00BF287B" w:rsidP="004D6199">
      <w:r>
        <w:rPr>
          <w:b/>
          <w:bCs/>
        </w:rPr>
        <w:t>a</w:t>
      </w:r>
      <w:r>
        <w:rPr>
          <w:b/>
          <w:bCs/>
        </w:rPr>
        <w:tab/>
      </w:r>
      <w:r w:rsidR="00464227" w:rsidRPr="00464227">
        <w:rPr>
          <w:b/>
          <w:bCs/>
          <w:position w:val="-10"/>
        </w:rPr>
        <w:object w:dxaOrig="2020" w:dyaOrig="320" w14:anchorId="39E3A93F">
          <v:shape id="_x0000_i1220" type="#_x0000_t75" style="width:101.25pt;height:15.8pt" o:ole="">
            <v:imagedata r:id="rId403" o:title=""/>
          </v:shape>
          <o:OLEObject Type="Embed" ProgID="Equation.DSMT4" ShapeID="_x0000_i1220" DrawAspect="Content" ObjectID="_1820166304" r:id="rId404"/>
        </w:object>
      </w:r>
    </w:p>
    <w:p w14:paraId="5DFE00ED" w14:textId="46430FEE" w:rsidR="004D6199" w:rsidRDefault="004D6199" w:rsidP="004D6199">
      <w:r>
        <w:tab/>
      </w:r>
      <w:r w:rsidR="00464227" w:rsidRPr="00464227">
        <w:rPr>
          <w:position w:val="-10"/>
        </w:rPr>
        <w:object w:dxaOrig="5760" w:dyaOrig="360" w14:anchorId="032CCF65">
          <v:shape id="_x0000_i1221" type="#_x0000_t75" style="width:4in;height:18.1pt" o:ole="">
            <v:imagedata r:id="rId405" o:title=""/>
          </v:shape>
          <o:OLEObject Type="Embed" ProgID="Equation.DSMT4" ShapeID="_x0000_i1221" DrawAspect="Content" ObjectID="_1820166305" r:id="rId406"/>
        </w:object>
      </w:r>
    </w:p>
    <w:p w14:paraId="747672B0" w14:textId="6715F161" w:rsidR="004D6199" w:rsidRDefault="00B92FDB" w:rsidP="004D6199">
      <w:r>
        <w:rPr>
          <w:b/>
          <w:bCs/>
        </w:rPr>
        <w:t>b</w:t>
      </w:r>
      <w:r w:rsidR="004D6199">
        <w:tab/>
      </w:r>
      <w:r w:rsidR="00A40CC0" w:rsidRPr="00A40CC0">
        <w:rPr>
          <w:position w:val="-8"/>
        </w:rPr>
        <w:object w:dxaOrig="1460" w:dyaOrig="340" w14:anchorId="1CDED5F0">
          <v:shape id="_x0000_i1222" type="#_x0000_t75" style="width:72.75pt;height:17.35pt" o:ole="">
            <v:imagedata r:id="rId407" o:title=""/>
          </v:shape>
          <o:OLEObject Type="Embed" ProgID="Equation.DSMT4" ShapeID="_x0000_i1222" DrawAspect="Content" ObjectID="_1820166306" r:id="rId408"/>
        </w:object>
      </w:r>
    </w:p>
    <w:p w14:paraId="0ED05F49" w14:textId="1B379B1A" w:rsidR="00023461" w:rsidRDefault="004D6199" w:rsidP="004D6199">
      <w:r>
        <w:tab/>
      </w:r>
      <w:r w:rsidR="00A40CC0" w:rsidRPr="00A40CC0">
        <w:rPr>
          <w:position w:val="-10"/>
        </w:rPr>
        <w:object w:dxaOrig="2439" w:dyaOrig="360" w14:anchorId="2CAAE195">
          <v:shape id="_x0000_i1223" type="#_x0000_t75" style="width:122.05pt;height:18.1pt" o:ole="">
            <v:imagedata r:id="rId409" o:title=""/>
          </v:shape>
          <o:OLEObject Type="Embed" ProgID="Equation.DSMT4" ShapeID="_x0000_i1223" DrawAspect="Content" ObjectID="_1820166307" r:id="rId410"/>
        </w:object>
      </w:r>
      <w:r>
        <w:t xml:space="preserve"> dagen</w:t>
      </w:r>
    </w:p>
    <w:p w14:paraId="548D28B6" w14:textId="77777777" w:rsidR="00B92FDB" w:rsidRDefault="00B92FDB"/>
    <w:p w14:paraId="4D74326C" w14:textId="5249DB26" w:rsidR="00B62D9B" w:rsidRDefault="00B92FDB">
      <w:r>
        <w:rPr>
          <w:b/>
          <w:bCs/>
        </w:rPr>
        <w:t>U5</w:t>
      </w:r>
    </w:p>
    <w:p w14:paraId="74B663B4" w14:textId="70042861" w:rsidR="006D174F" w:rsidRDefault="00B92FDB" w:rsidP="001A7B08">
      <w:pPr>
        <w:rPr>
          <w:b/>
          <w:bCs/>
        </w:rPr>
      </w:pPr>
      <w:r>
        <w:rPr>
          <w:b/>
          <w:bCs/>
        </w:rPr>
        <w:t>a</w:t>
      </w:r>
      <w:r w:rsidR="006D174F">
        <w:rPr>
          <w:b/>
          <w:bCs/>
        </w:rPr>
        <w:tab/>
      </w:r>
      <w:r w:rsidR="00A40CC0" w:rsidRPr="00A40CC0">
        <w:rPr>
          <w:b/>
          <w:bCs/>
          <w:position w:val="-10"/>
        </w:rPr>
        <w:object w:dxaOrig="5440" w:dyaOrig="360" w14:anchorId="3F17F20A">
          <v:shape id="_x0000_i1224" type="#_x0000_t75" style="width:272.2pt;height:18.1pt" o:ole="">
            <v:imagedata r:id="rId411" o:title=""/>
          </v:shape>
          <o:OLEObject Type="Embed" ProgID="Equation.DSMT4" ShapeID="_x0000_i1224" DrawAspect="Content" ObjectID="_1820166308" r:id="rId412"/>
        </w:object>
      </w:r>
      <w:r w:rsidR="00CB22B9">
        <w:rPr>
          <w:b/>
          <w:bCs/>
        </w:rPr>
        <w:tab/>
      </w:r>
      <w:r w:rsidR="00CB22B9">
        <w:rPr>
          <w:b/>
          <w:bCs/>
        </w:rPr>
        <w:tab/>
      </w:r>
      <w:r w:rsidR="00A40CC0" w:rsidRPr="00A40CC0">
        <w:rPr>
          <w:b/>
          <w:bCs/>
          <w:position w:val="-10"/>
        </w:rPr>
        <w:object w:dxaOrig="1300" w:dyaOrig="360" w14:anchorId="6E7501A0">
          <v:shape id="_x0000_i1225" type="#_x0000_t75" style="width:65.05pt;height:18.1pt" o:ole="">
            <v:imagedata r:id="rId413" o:title=""/>
          </v:shape>
          <o:OLEObject Type="Embed" ProgID="Equation.DSMT4" ShapeID="_x0000_i1225" DrawAspect="Content" ObjectID="_1820166309" r:id="rId414"/>
        </w:object>
      </w:r>
    </w:p>
    <w:p w14:paraId="56A066F6" w14:textId="043907F1" w:rsidR="00B92FDB" w:rsidRPr="00B92FDB" w:rsidRDefault="00B92FDB" w:rsidP="001A7B08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cx</m:t>
                </m:r>
              </m:sup>
            </m:sSup>
          </m:num>
          <m:den>
            <m:r>
              <w:rPr>
                <w:rFonts w:ascii="Cambria Math" w:hAnsi="Cambria Math"/>
              </w:rPr>
              <m:t>5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c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cx-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(c-1)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4D18F5">
        <w:tab/>
      </w:r>
      <w:r w:rsidR="004D18F5">
        <w:tab/>
      </w:r>
      <m:oMath>
        <m:r>
          <w:rPr>
            <w:rFonts w:ascii="Cambria Math" w:hAnsi="Cambria Math"/>
          </w:rPr>
          <m:t>g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c-1</m:t>
            </m:r>
          </m:sup>
        </m:sSup>
      </m:oMath>
    </w:p>
    <w:p w14:paraId="76B9CA7F" w14:textId="45C6A752" w:rsidR="004648AF" w:rsidRDefault="004648AF" w:rsidP="001A7B08">
      <w:pPr>
        <w:rPr>
          <w:b/>
          <w:bCs/>
        </w:rPr>
      </w:pPr>
    </w:p>
    <w:p w14:paraId="2FAEFE19" w14:textId="7C1911A6" w:rsidR="00ED2CA6" w:rsidRPr="00ED2CA6" w:rsidRDefault="00CB22B9" w:rsidP="001A7B08">
      <w:pPr>
        <w:rPr>
          <w:b/>
          <w:bCs/>
        </w:rPr>
      </w:pPr>
      <w:r>
        <w:rPr>
          <w:b/>
          <w:bCs/>
          <w:sz w:val="28"/>
          <w:szCs w:val="22"/>
        </w:rPr>
        <w:t>Vergelijkingen en ongelijkheden</w:t>
      </w:r>
    </w:p>
    <w:p w14:paraId="12CE7A9D" w14:textId="34D18342" w:rsidR="00ED2CA6" w:rsidRDefault="00ED2CA6" w:rsidP="001A7B08">
      <w:pPr>
        <w:rPr>
          <w:b/>
        </w:rPr>
      </w:pPr>
      <w:r w:rsidRPr="00ED2CA6">
        <w:rPr>
          <w:b/>
        </w:rPr>
        <w:t>2</w:t>
      </w:r>
      <w:r w:rsidR="00CB22B9">
        <w:rPr>
          <w:b/>
        </w:rPr>
        <w:t>4</w:t>
      </w:r>
    </w:p>
    <w:p w14:paraId="3218F11D" w14:textId="2CCAD565" w:rsidR="00CB22B9" w:rsidRPr="00CB22B9" w:rsidRDefault="00CB22B9" w:rsidP="00ED2CA6">
      <w:r>
        <w:rPr>
          <w:b/>
          <w:bCs/>
        </w:rPr>
        <w:t>a</w:t>
      </w:r>
      <w:r>
        <w:tab/>
      </w:r>
      <w:r w:rsidRPr="00CB22B9">
        <w:rPr>
          <w:position w:val="-6"/>
        </w:rPr>
        <w:object w:dxaOrig="1080" w:dyaOrig="279" w14:anchorId="1CFAC365">
          <v:shape id="_x0000_i1226" type="#_x0000_t75" style="width:57.75pt;height:14.25pt" o:ole="">
            <v:imagedata r:id="rId415" o:title=""/>
          </v:shape>
          <o:OLEObject Type="Embed" ProgID="Equation.DSMT4" ShapeID="_x0000_i1226" DrawAspect="Content" ObjectID="_1820166310" r:id="rId416"/>
        </w:object>
      </w:r>
      <w:r>
        <w:t xml:space="preserve"> geeft </w:t>
      </w:r>
      <w:r w:rsidR="00A40CC0" w:rsidRPr="00A40CC0">
        <w:rPr>
          <w:position w:val="-12"/>
        </w:rPr>
        <w:object w:dxaOrig="760" w:dyaOrig="360" w14:anchorId="1AE5B437">
          <v:shape id="_x0000_i1227" type="#_x0000_t75" style="width:38.1pt;height:18.1pt" o:ole="">
            <v:imagedata r:id="rId417" o:title=""/>
          </v:shape>
          <o:OLEObject Type="Embed" ProgID="Equation.DSMT4" ShapeID="_x0000_i1227" DrawAspect="Content" ObjectID="_1820166311" r:id="rId418"/>
        </w:object>
      </w:r>
    </w:p>
    <w:p w14:paraId="4167AF76" w14:textId="29753695" w:rsidR="00CB22B9" w:rsidRDefault="00ED2CA6" w:rsidP="00CB22B9">
      <w:r>
        <w:rPr>
          <w:b/>
          <w:bCs/>
        </w:rPr>
        <w:t>b</w:t>
      </w:r>
      <w:r>
        <w:tab/>
      </w:r>
      <w:r w:rsidR="00A40CC0" w:rsidRPr="00A40CC0">
        <w:rPr>
          <w:position w:val="-10"/>
        </w:rPr>
        <w:object w:dxaOrig="3900" w:dyaOrig="360" w14:anchorId="3A9A1DB1">
          <v:shape id="_x0000_i1228" type="#_x0000_t75" style="width:194.8pt;height:18.1pt" o:ole="">
            <v:imagedata r:id="rId419" o:title=""/>
          </v:shape>
          <o:OLEObject Type="Embed" ProgID="Equation.DSMT4" ShapeID="_x0000_i1228" DrawAspect="Content" ObjectID="_1820166312" r:id="rId420"/>
        </w:object>
      </w:r>
    </w:p>
    <w:p w14:paraId="3DB937D3" w14:textId="020A05F6" w:rsidR="00CB22B9" w:rsidRDefault="00CB22B9" w:rsidP="00CB22B9">
      <w:r>
        <w:tab/>
      </w:r>
      <w:r w:rsidRPr="00CB22B9">
        <w:rPr>
          <w:position w:val="-42"/>
        </w:rPr>
        <w:object w:dxaOrig="1160" w:dyaOrig="980" w14:anchorId="0FE594F9">
          <v:shape id="_x0000_i1229" type="#_x0000_t75" style="width:57.75pt;height:50.45pt" o:ole="">
            <v:imagedata r:id="rId421" o:title=""/>
          </v:shape>
          <o:OLEObject Type="Embed" ProgID="Equation.DSMT4" ShapeID="_x0000_i1229" DrawAspect="Content" ObjectID="_1820166313" r:id="rId422"/>
        </w:object>
      </w:r>
      <w:r>
        <w:tab/>
      </w:r>
      <w:r>
        <w:tab/>
      </w:r>
      <w:r w:rsidR="00A40CC0" w:rsidRPr="00A40CC0">
        <w:rPr>
          <w:position w:val="-34"/>
        </w:rPr>
        <w:object w:dxaOrig="1320" w:dyaOrig="900" w14:anchorId="23607A00">
          <v:shape id="_x0000_i1230" type="#_x0000_t75" style="width:65.85pt;height:45.05pt" o:ole="">
            <v:imagedata r:id="rId423" o:title=""/>
          </v:shape>
          <o:OLEObject Type="Embed" ProgID="Equation.DSMT4" ShapeID="_x0000_i1230" DrawAspect="Content" ObjectID="_1820166314" r:id="rId424"/>
        </w:object>
      </w:r>
    </w:p>
    <w:p w14:paraId="370E197F" w14:textId="77777777" w:rsidR="00ED2CA6" w:rsidRPr="00ED2CA6" w:rsidRDefault="00ED2CA6" w:rsidP="001A7B08">
      <w:pPr>
        <w:rPr>
          <w:b/>
        </w:rPr>
      </w:pPr>
    </w:p>
    <w:p w14:paraId="53D8C824" w14:textId="1DB07E53" w:rsidR="001A7B08" w:rsidRPr="000C2B0B" w:rsidRDefault="001A7B08" w:rsidP="001A7B08">
      <w:pPr>
        <w:rPr>
          <w:b/>
        </w:rPr>
      </w:pPr>
      <w:r>
        <w:rPr>
          <w:b/>
        </w:rPr>
        <w:t>2</w:t>
      </w:r>
      <w:r w:rsidR="00CB22B9">
        <w:rPr>
          <w:b/>
        </w:rPr>
        <w:t>5</w:t>
      </w:r>
    </w:p>
    <w:p w14:paraId="0F8F11F1" w14:textId="0A138C7D" w:rsidR="00131A2D" w:rsidRDefault="00ED2CA6" w:rsidP="00131A2D">
      <w:r>
        <w:rPr>
          <w:b/>
          <w:bCs/>
        </w:rPr>
        <w:t>a</w:t>
      </w:r>
      <w:r w:rsidR="001A7B08">
        <w:tab/>
      </w:r>
      <w:r w:rsidR="00A40CC0" w:rsidRPr="00A40CC0">
        <w:rPr>
          <w:position w:val="-4"/>
        </w:rPr>
        <w:object w:dxaOrig="1579" w:dyaOrig="300" w14:anchorId="50575F24">
          <v:shape id="_x0000_i1231" type="#_x0000_t75" style="width:78.55pt;height:15pt" o:ole="">
            <v:imagedata r:id="rId425" o:title=""/>
          </v:shape>
          <o:OLEObject Type="Embed" ProgID="Equation.DSMT4" ShapeID="_x0000_i1231" DrawAspect="Content" ObjectID="_1820166315" r:id="rId426"/>
        </w:object>
      </w:r>
      <w:r w:rsidR="00131A2D">
        <w:tab/>
      </w:r>
      <w:r w:rsidR="00131A2D">
        <w:tab/>
      </w:r>
      <w:r w:rsidR="00131A2D">
        <w:tab/>
      </w:r>
      <w:r w:rsidR="00131A2D">
        <w:tab/>
      </w:r>
      <w:r w:rsidR="00131A2D">
        <w:rPr>
          <w:b/>
          <w:bCs/>
        </w:rPr>
        <w:t>b</w:t>
      </w:r>
      <w:r w:rsidR="00131A2D">
        <w:tab/>
        <w:t xml:space="preserve">domein: </w:t>
      </w:r>
      <w:r w:rsidR="00131A2D" w:rsidRPr="00131A2D">
        <w:rPr>
          <w:position w:val="-6"/>
        </w:rPr>
        <w:object w:dxaOrig="1219" w:dyaOrig="320" w14:anchorId="1864ECB2">
          <v:shape id="_x0000_i1232" type="#_x0000_t75" style="width:57.75pt;height:14.25pt" o:ole="">
            <v:imagedata r:id="rId427" o:title=""/>
          </v:shape>
          <o:OLEObject Type="Embed" ProgID="Equation.DSMT4" ShapeID="_x0000_i1232" DrawAspect="Content" ObjectID="_1820166316" r:id="rId428"/>
        </w:object>
      </w:r>
    </w:p>
    <w:p w14:paraId="42E3C8E0" w14:textId="3207AAA1" w:rsidR="001A7B08" w:rsidRDefault="00A40CC0" w:rsidP="001A7B08">
      <w:pPr>
        <w:ind w:firstLine="708"/>
      </w:pPr>
      <w:r w:rsidRPr="00A40CC0">
        <w:rPr>
          <w:position w:val="-26"/>
        </w:rPr>
        <w:object w:dxaOrig="3100" w:dyaOrig="639" w14:anchorId="6D4F267E">
          <v:shape id="_x0000_i1233" type="#_x0000_t75" style="width:154.4pt;height:31.55pt" o:ole="">
            <v:imagedata r:id="rId429" o:title=""/>
          </v:shape>
          <o:OLEObject Type="Embed" ProgID="Equation.DSMT4" ShapeID="_x0000_i1233" DrawAspect="Content" ObjectID="_1820166317" r:id="rId430"/>
        </w:object>
      </w:r>
      <w:r w:rsidR="00131A2D">
        <w:tab/>
      </w:r>
      <w:r w:rsidR="00131A2D">
        <w:tab/>
      </w:r>
      <w:r w:rsidR="00131A2D">
        <w:tab/>
      </w:r>
      <w:r w:rsidR="00131A2D" w:rsidRPr="00131A2D">
        <w:rPr>
          <w:position w:val="-24"/>
        </w:rPr>
        <w:object w:dxaOrig="1500" w:dyaOrig="600" w14:anchorId="5FC1ED50">
          <v:shape id="_x0000_i1234" type="#_x0000_t75" style="width:1in;height:29.25pt" o:ole="">
            <v:imagedata r:id="rId431" o:title=""/>
          </v:shape>
          <o:OLEObject Type="Embed" ProgID="Equation.DSMT4" ShapeID="_x0000_i1234" DrawAspect="Content" ObjectID="_1820166318" r:id="rId432"/>
        </w:object>
      </w:r>
    </w:p>
    <w:p w14:paraId="5F3CFE2A" w14:textId="2E797C08" w:rsidR="00F25B1D" w:rsidRDefault="00F25B1D" w:rsidP="00BC1BF8"/>
    <w:p w14:paraId="0597F9A7" w14:textId="04183994" w:rsidR="00131A2D" w:rsidRDefault="00131A2D" w:rsidP="00BC1BF8">
      <w:pPr>
        <w:rPr>
          <w:b/>
          <w:bCs/>
        </w:rPr>
      </w:pPr>
      <w:r>
        <w:rPr>
          <w:b/>
          <w:bCs/>
        </w:rPr>
        <w:t>O26</w:t>
      </w:r>
    </w:p>
    <w:p w14:paraId="30658B87" w14:textId="0FC573E3" w:rsidR="00131A2D" w:rsidRDefault="00131A2D" w:rsidP="00BC1BF8">
      <w:r>
        <w:rPr>
          <w:b/>
          <w:bCs/>
        </w:rPr>
        <w:t>a</w:t>
      </w:r>
      <w:r>
        <w:tab/>
      </w:r>
      <w:r w:rsidR="00A40CC0" w:rsidRPr="00A40CC0">
        <w:rPr>
          <w:position w:val="-12"/>
        </w:rPr>
        <w:object w:dxaOrig="2940" w:dyaOrig="380" w14:anchorId="27FF5BAE">
          <v:shape id="_x0000_i1235" type="#_x0000_t75" style="width:147.1pt;height:18.85pt" o:ole="">
            <v:imagedata r:id="rId433" o:title=""/>
          </v:shape>
          <o:OLEObject Type="Embed" ProgID="Equation.DSMT4" ShapeID="_x0000_i1235" DrawAspect="Content" ObjectID="_1820166319" r:id="rId434"/>
        </w:object>
      </w:r>
    </w:p>
    <w:p w14:paraId="53F786DB" w14:textId="37E0EC95" w:rsidR="00131A2D" w:rsidRDefault="00131A2D" w:rsidP="00BC1BF8">
      <w:r>
        <w:rPr>
          <w:b/>
          <w:bCs/>
        </w:rPr>
        <w:t>b</w:t>
      </w:r>
      <w:r>
        <w:tab/>
      </w:r>
      <w:r w:rsidR="00A40CC0" w:rsidRPr="00A40CC0">
        <w:rPr>
          <w:position w:val="-24"/>
        </w:rPr>
        <w:object w:dxaOrig="1200" w:dyaOrig="660" w14:anchorId="088754CB">
          <v:shape id="_x0000_i1236" type="#_x0000_t75" style="width:60.05pt;height:33.1pt" o:ole="">
            <v:imagedata r:id="rId435" o:title=""/>
          </v:shape>
          <o:OLEObject Type="Embed" ProgID="Equation.DSMT4" ShapeID="_x0000_i1236" DrawAspect="Content" ObjectID="_1820166320" r:id="rId436"/>
        </w:object>
      </w:r>
    </w:p>
    <w:p w14:paraId="3E5D1170" w14:textId="56167A3C" w:rsidR="000C2047" w:rsidRDefault="000C2047" w:rsidP="00BC1BF8">
      <w:r>
        <w:rPr>
          <w:b/>
          <w:bCs/>
        </w:rPr>
        <w:t>c</w:t>
      </w:r>
      <w:r>
        <w:tab/>
      </w:r>
      <w:r w:rsidR="00A40CC0" w:rsidRPr="00A40CC0">
        <w:rPr>
          <w:position w:val="-10"/>
        </w:rPr>
        <w:object w:dxaOrig="2860" w:dyaOrig="360" w14:anchorId="7543E90C">
          <v:shape id="_x0000_i1237" type="#_x0000_t75" style="width:143.25pt;height:18.1pt" o:ole="">
            <v:imagedata r:id="rId437" o:title=""/>
          </v:shape>
          <o:OLEObject Type="Embed" ProgID="Equation.DSMT4" ShapeID="_x0000_i1237" DrawAspect="Content" ObjectID="_1820166321" r:id="rId438"/>
        </w:object>
      </w:r>
    </w:p>
    <w:p w14:paraId="1786A3D0" w14:textId="3B1FAA88" w:rsidR="000C2047" w:rsidRDefault="000C2047" w:rsidP="00BC1BF8">
      <w:r>
        <w:tab/>
      </w:r>
      <w:r w:rsidR="00A40CC0" w:rsidRPr="00A40CC0">
        <w:rPr>
          <w:position w:val="-26"/>
        </w:rPr>
        <w:object w:dxaOrig="3300" w:dyaOrig="639" w14:anchorId="3723A44E">
          <v:shape id="_x0000_i1238" type="#_x0000_t75" style="width:165.2pt;height:31.55pt" o:ole="">
            <v:imagedata r:id="rId439" o:title=""/>
          </v:shape>
          <o:OLEObject Type="Embed" ProgID="Equation.DSMT4" ShapeID="_x0000_i1238" DrawAspect="Content" ObjectID="_1820166322" r:id="rId440"/>
        </w:object>
      </w:r>
      <w:r>
        <w:t xml:space="preserve"> </w:t>
      </w:r>
    </w:p>
    <w:p w14:paraId="389CF3A9" w14:textId="3122CE10" w:rsidR="000C2047" w:rsidRDefault="000C2047" w:rsidP="00BC1BF8">
      <w:r>
        <w:rPr>
          <w:b/>
          <w:bCs/>
        </w:rPr>
        <w:t>d</w:t>
      </w:r>
      <w:r>
        <w:tab/>
        <w:t xml:space="preserve">je mag niet alle waarden van </w:t>
      </w:r>
      <w:r w:rsidRPr="000C2047">
        <w:rPr>
          <w:i/>
          <w:iCs/>
        </w:rPr>
        <w:t>x</w:t>
      </w:r>
      <w:r>
        <w:t xml:space="preserve"> invullen in een logaritme.</w:t>
      </w:r>
    </w:p>
    <w:p w14:paraId="1F47FA74" w14:textId="609436D9" w:rsidR="000C2047" w:rsidRDefault="000C2047" w:rsidP="00BC1BF8">
      <w:r>
        <w:rPr>
          <w:b/>
          <w:bCs/>
        </w:rPr>
        <w:t>e</w:t>
      </w:r>
      <w:r>
        <w:tab/>
        <w:t>beide oplossingen voldoen.</w:t>
      </w:r>
    </w:p>
    <w:p w14:paraId="5ECFA991" w14:textId="77777777" w:rsidR="00136D7A" w:rsidRDefault="00136D7A" w:rsidP="00BC1BF8"/>
    <w:p w14:paraId="254EA92E" w14:textId="3F615211" w:rsidR="001A7B08" w:rsidRDefault="001A7B08" w:rsidP="001A7B08">
      <w:r>
        <w:rPr>
          <w:b/>
        </w:rPr>
        <w:t>2</w:t>
      </w:r>
      <w:r w:rsidR="00131A2D">
        <w:rPr>
          <w:b/>
        </w:rPr>
        <w:t>6</w:t>
      </w:r>
    </w:p>
    <w:p w14:paraId="5C11F3E9" w14:textId="4C1669DB" w:rsidR="00131A2D" w:rsidRPr="00244C12" w:rsidRDefault="000C2047" w:rsidP="009F2D4B">
      <w:r>
        <w:rPr>
          <w:b/>
          <w:bCs/>
        </w:rPr>
        <w:t>a</w:t>
      </w:r>
      <w:r>
        <w:tab/>
      </w:r>
      <w:r w:rsidR="00A40CC0" w:rsidRPr="00A40CC0">
        <w:rPr>
          <w:position w:val="-10"/>
        </w:rPr>
        <w:object w:dxaOrig="2000" w:dyaOrig="360" w14:anchorId="392ED7F5">
          <v:shape id="_x0000_i1239" type="#_x0000_t75" style="width:99.7pt;height:18.1pt" o:ole="">
            <v:imagedata r:id="rId441" o:title=""/>
          </v:shape>
          <o:OLEObject Type="Embed" ProgID="Equation.DSMT4" ShapeID="_x0000_i1239" DrawAspect="Content" ObjectID="_1820166323" r:id="rId442"/>
        </w:object>
      </w:r>
      <w:r w:rsidR="00244C12">
        <w:tab/>
      </w:r>
      <w:r w:rsidR="00244C12">
        <w:tab/>
      </w:r>
      <w:r w:rsidR="00244C12">
        <w:tab/>
      </w:r>
      <w:r w:rsidR="00244C12">
        <w:rPr>
          <w:b/>
          <w:bCs/>
        </w:rPr>
        <w:t>b</w:t>
      </w:r>
      <w:r w:rsidR="00244C12">
        <w:tab/>
      </w:r>
      <w:r w:rsidR="00A40CC0" w:rsidRPr="00A40CC0">
        <w:rPr>
          <w:position w:val="-10"/>
        </w:rPr>
        <w:object w:dxaOrig="2860" w:dyaOrig="360" w14:anchorId="4CC1EE48">
          <v:shape id="_x0000_i1240" type="#_x0000_t75" style="width:143.25pt;height:18.1pt" o:ole="">
            <v:imagedata r:id="rId443" o:title=""/>
          </v:shape>
          <o:OLEObject Type="Embed" ProgID="Equation.DSMT4" ShapeID="_x0000_i1240" DrawAspect="Content" ObjectID="_1820166324" r:id="rId444"/>
        </w:object>
      </w:r>
    </w:p>
    <w:p w14:paraId="4DC36AB3" w14:textId="1B6FA33A" w:rsidR="00244C12" w:rsidRDefault="00244C12" w:rsidP="001A7B08">
      <w:pPr>
        <w:ind w:left="705" w:hanging="705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5CDB1EB" wp14:editId="5CC4FEA9">
                <wp:simplePos x="0" y="0"/>
                <wp:positionH relativeFrom="column">
                  <wp:posOffset>3135020</wp:posOffset>
                </wp:positionH>
                <wp:positionV relativeFrom="paragraph">
                  <wp:posOffset>448818</wp:posOffset>
                </wp:positionV>
                <wp:extent cx="651053" cy="138989"/>
                <wp:effectExtent l="0" t="0" r="34925" b="33020"/>
                <wp:wrapNone/>
                <wp:docPr id="14" name="Rechte verbindingslijn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1053" cy="138989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930D5A" id="Rechte verbindingslijn 14" o:spid="_x0000_s1026" style="position:absolute;flip: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85pt,35.35pt" to="298.1pt,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" strokecolor="#4472c4 [3204]" strokeweight="1pt">
                <v:stroke joinstyle="miter"/>
              </v:line>
            </w:pict>
          </mc:Fallback>
        </mc:AlternateContent>
      </w:r>
      <w:r>
        <w:rPr>
          <w:b/>
          <w:bCs/>
        </w:rPr>
        <w:tab/>
      </w:r>
      <w:r w:rsidRPr="00244C12">
        <w:rPr>
          <w:b/>
          <w:bCs/>
          <w:position w:val="-38"/>
        </w:rPr>
        <w:object w:dxaOrig="2900" w:dyaOrig="940" w14:anchorId="3FA58A71">
          <v:shape id="_x0000_i1241" type="#_x0000_t75" style="width:2in;height:50.05pt" o:ole="">
            <v:imagedata r:id="rId445" o:title=""/>
          </v:shape>
          <o:OLEObject Type="Embed" ProgID="Equation.DSMT4" ShapeID="_x0000_i1241" DrawAspect="Content" ObjectID="_1820166325" r:id="rId446"/>
        </w:object>
      </w:r>
      <w:r>
        <w:rPr>
          <w:b/>
          <w:bCs/>
        </w:rPr>
        <w:t xml:space="preserve"> </w:t>
      </w:r>
      <w:r>
        <w:rPr>
          <w:b/>
          <w:bCs/>
        </w:rPr>
        <w:tab/>
      </w:r>
      <w:r>
        <w:rPr>
          <w:b/>
          <w:bCs/>
        </w:rPr>
        <w:tab/>
      </w:r>
      <w:r w:rsidR="00A40CC0" w:rsidRPr="00A40CC0">
        <w:rPr>
          <w:b/>
          <w:bCs/>
          <w:position w:val="-44"/>
        </w:rPr>
        <w:object w:dxaOrig="2340" w:dyaOrig="1020" w14:anchorId="7A78A562">
          <v:shape id="_x0000_i1242" type="#_x0000_t75" style="width:117.05pt;height:50.8pt" o:ole="">
            <v:imagedata r:id="rId447" o:title=""/>
          </v:shape>
          <o:OLEObject Type="Embed" ProgID="Equation.DSMT4" ShapeID="_x0000_i1242" DrawAspect="Content" ObjectID="_1820166326" r:id="rId448"/>
        </w:object>
      </w:r>
    </w:p>
    <w:p w14:paraId="55BD05CE" w14:textId="60F0574D" w:rsidR="001A7B08" w:rsidRPr="009F2D4B" w:rsidRDefault="00B62D9B" w:rsidP="009F2D4B">
      <w:r>
        <w:rPr>
          <w:b/>
          <w:bCs/>
        </w:rPr>
        <w:t>c</w:t>
      </w:r>
      <w:r w:rsidR="001A7B08">
        <w:tab/>
      </w:r>
      <w:r w:rsidR="00A40CC0" w:rsidRPr="00A40CC0">
        <w:rPr>
          <w:position w:val="-10"/>
        </w:rPr>
        <w:object w:dxaOrig="2360" w:dyaOrig="320" w14:anchorId="153CB24C">
          <v:shape id="_x0000_i1243" type="#_x0000_t75" style="width:118.6pt;height:15.8pt" o:ole="">
            <v:imagedata r:id="rId449" o:title=""/>
          </v:shape>
          <o:OLEObject Type="Embed" ProgID="Equation.DSMT4" ShapeID="_x0000_i1243" DrawAspect="Content" ObjectID="_1820166327" r:id="rId450"/>
        </w:object>
      </w:r>
      <w:r w:rsidR="009F2D4B">
        <w:tab/>
      </w:r>
      <w:r w:rsidR="009F2D4B">
        <w:tab/>
      </w:r>
      <w:r w:rsidR="009F2D4B">
        <w:rPr>
          <w:b/>
          <w:bCs/>
        </w:rPr>
        <w:t>d</w:t>
      </w:r>
      <w:r w:rsidR="009F2D4B">
        <w:tab/>
      </w:r>
      <w:r w:rsidR="009F2D4B" w:rsidRPr="009F2D4B">
        <w:rPr>
          <w:position w:val="-10"/>
        </w:rPr>
        <w:object w:dxaOrig="2480" w:dyaOrig="400" w14:anchorId="3DF82956">
          <v:shape id="_x0000_i1244" type="#_x0000_t75" style="width:122.45pt;height:21.95pt" o:ole="">
            <v:imagedata r:id="rId451" o:title=""/>
          </v:shape>
          <o:OLEObject Type="Embed" ProgID="Equation.DSMT4" ShapeID="_x0000_i1244" DrawAspect="Content" ObjectID="_1820166328" r:id="rId452"/>
        </w:object>
      </w:r>
    </w:p>
    <w:p w14:paraId="0B4D98ED" w14:textId="5513D9D6" w:rsidR="00244C12" w:rsidRDefault="00244C12" w:rsidP="001A7B08">
      <w:pPr>
        <w:ind w:left="705" w:hanging="705"/>
        <w:rPr>
          <w:b/>
          <w:bCs/>
        </w:rPr>
      </w:pPr>
      <w:r>
        <w:rPr>
          <w:b/>
          <w:bCs/>
        </w:rPr>
        <w:tab/>
      </w:r>
      <w:r w:rsidR="009F2D4B" w:rsidRPr="009F2D4B">
        <w:rPr>
          <w:b/>
          <w:bCs/>
          <w:position w:val="-34"/>
        </w:rPr>
        <w:object w:dxaOrig="3360" w:dyaOrig="840" w14:anchorId="1859C995">
          <v:shape id="_x0000_i1245" type="#_x0000_t75" style="width:165.95pt;height:42.75pt" o:ole="">
            <v:imagedata r:id="rId453" o:title=""/>
          </v:shape>
          <o:OLEObject Type="Embed" ProgID="Equation.DSMT4" ShapeID="_x0000_i1245" DrawAspect="Content" ObjectID="_1820166329" r:id="rId454"/>
        </w:object>
      </w:r>
      <w:r w:rsidR="009F2D4B">
        <w:rPr>
          <w:b/>
          <w:bCs/>
        </w:rPr>
        <w:tab/>
      </w:r>
      <w:r w:rsidR="009F2D4B">
        <w:rPr>
          <w:b/>
          <w:bCs/>
        </w:rPr>
        <w:tab/>
      </w:r>
      <w:r w:rsidR="00A40CC0" w:rsidRPr="00A40CC0">
        <w:rPr>
          <w:b/>
          <w:bCs/>
          <w:position w:val="-42"/>
        </w:rPr>
        <w:object w:dxaOrig="3640" w:dyaOrig="1020" w14:anchorId="7FD2A942">
          <v:shape id="_x0000_i1246" type="#_x0000_t75" style="width:182.1pt;height:50.8pt" o:ole="">
            <v:imagedata r:id="rId455" o:title=""/>
          </v:shape>
          <o:OLEObject Type="Embed" ProgID="Equation.DSMT4" ShapeID="_x0000_i1246" DrawAspect="Content" ObjectID="_1820166330" r:id="rId456"/>
        </w:object>
      </w:r>
    </w:p>
    <w:p w14:paraId="6AA1BB67" w14:textId="77777777" w:rsidR="00136D7A" w:rsidRDefault="00136D7A">
      <w:pPr>
        <w:rPr>
          <w:b/>
          <w:bCs/>
        </w:rPr>
      </w:pPr>
      <w:r>
        <w:rPr>
          <w:b/>
          <w:bCs/>
        </w:rPr>
        <w:br w:type="page"/>
      </w:r>
    </w:p>
    <w:p w14:paraId="36BB8C52" w14:textId="7C3DD1AC" w:rsidR="009F2D4B" w:rsidRPr="000530A6" w:rsidRDefault="009F2D4B" w:rsidP="009F2D4B">
      <w:r w:rsidRPr="009F2D4B">
        <w:rPr>
          <w:b/>
          <w:bCs/>
        </w:rPr>
        <w:lastRenderedPageBreak/>
        <w:t>e</w:t>
      </w:r>
      <w:r w:rsidRPr="009F2D4B">
        <w:rPr>
          <w:b/>
          <w:bCs/>
        </w:rPr>
        <w:tab/>
      </w:r>
      <w:r w:rsidR="008F21BF" w:rsidRPr="00A40CC0">
        <w:rPr>
          <w:b/>
          <w:bCs/>
          <w:position w:val="-24"/>
        </w:rPr>
        <w:object w:dxaOrig="3540" w:dyaOrig="620" w14:anchorId="656BC903">
          <v:shape id="_x0000_i1247" type="#_x0000_t75" style="width:177.1pt;height:31.55pt" o:ole="">
            <v:imagedata r:id="rId457" o:title=""/>
          </v:shape>
          <o:OLEObject Type="Embed" ProgID="Equation.DSMT4" ShapeID="_x0000_i1247" DrawAspect="Content" ObjectID="_1820166331" r:id="rId458"/>
        </w:object>
      </w:r>
      <w:r w:rsidR="000530A6">
        <w:tab/>
      </w:r>
      <w:r w:rsidR="000530A6">
        <w:rPr>
          <w:b/>
          <w:bCs/>
        </w:rPr>
        <w:t>f</w:t>
      </w:r>
      <w:r w:rsidR="000530A6">
        <w:tab/>
      </w:r>
      <w:r w:rsidR="008F21BF" w:rsidRPr="008F21BF">
        <w:rPr>
          <w:position w:val="-10"/>
        </w:rPr>
        <w:object w:dxaOrig="3000" w:dyaOrig="360" w14:anchorId="7011A1CB">
          <v:shape id="_x0000_i1248" type="#_x0000_t75" style="width:150.15pt;height:18.1pt" o:ole="">
            <v:imagedata r:id="rId459" o:title=""/>
          </v:shape>
          <o:OLEObject Type="Embed" ProgID="Equation.DSMT4" ShapeID="_x0000_i1248" DrawAspect="Content" ObjectID="_1820166332" r:id="rId460"/>
        </w:object>
      </w:r>
    </w:p>
    <w:p w14:paraId="00041A43" w14:textId="74725EAD" w:rsidR="009F2D4B" w:rsidRDefault="000530A6" w:rsidP="009F2D4B"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DDDF602" wp14:editId="7EFF69A0">
                <wp:simplePos x="0" y="0"/>
                <wp:positionH relativeFrom="column">
                  <wp:posOffset>421081</wp:posOffset>
                </wp:positionH>
                <wp:positionV relativeFrom="paragraph">
                  <wp:posOffset>605180</wp:posOffset>
                </wp:positionV>
                <wp:extent cx="512064" cy="160935"/>
                <wp:effectExtent l="0" t="0" r="21590" b="29845"/>
                <wp:wrapNone/>
                <wp:docPr id="15" name="Rechte verbindingslijn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064" cy="16093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4FE95D" id="Rechte verbindingslijn 15" o:spid="_x0000_s1026" style="position:absolute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.15pt,47.65pt" to="73.45pt,6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" strokecolor="#4472c4 [3204]" strokeweight="1pt">
                <v:stroke joinstyle="miter"/>
              </v:line>
            </w:pict>
          </mc:Fallback>
        </mc:AlternateContent>
      </w:r>
      <w:r w:rsidR="009F2D4B">
        <w:tab/>
      </w:r>
      <w:r w:rsidR="008F21BF" w:rsidRPr="008F21BF">
        <w:rPr>
          <w:position w:val="-42"/>
        </w:rPr>
        <w:object w:dxaOrig="1680" w:dyaOrig="1260" w14:anchorId="301D7155">
          <v:shape id="_x0000_i1249" type="#_x0000_t75" style="width:83.95pt;height:63.15pt" o:ole="">
            <v:imagedata r:id="rId461" o:title=""/>
          </v:shape>
          <o:OLEObject Type="Embed" ProgID="Equation.DSMT4" ShapeID="_x0000_i1249" DrawAspect="Content" ObjectID="_1820166333" r:id="rId462"/>
        </w:object>
      </w:r>
      <w:r>
        <w:tab/>
      </w:r>
      <w:r>
        <w:tab/>
      </w:r>
      <w:r>
        <w:tab/>
      </w:r>
      <w:r>
        <w:tab/>
      </w:r>
      <w:r>
        <w:tab/>
      </w:r>
      <w:r w:rsidR="008F21BF" w:rsidRPr="008F21BF">
        <w:rPr>
          <w:position w:val="-34"/>
        </w:rPr>
        <w:object w:dxaOrig="2760" w:dyaOrig="1160" w14:anchorId="474478DF">
          <v:shape id="_x0000_i1250" type="#_x0000_t75" style="width:137.85pt;height:57.75pt" o:ole="">
            <v:imagedata r:id="rId463" o:title=""/>
          </v:shape>
          <o:OLEObject Type="Embed" ProgID="Equation.DSMT4" ShapeID="_x0000_i1250" DrawAspect="Content" ObjectID="_1820166334" r:id="rId464"/>
        </w:object>
      </w:r>
      <w:r>
        <w:t xml:space="preserve"> </w:t>
      </w:r>
    </w:p>
    <w:p w14:paraId="357AE532" w14:textId="45E1682B" w:rsidR="00B62D9B" w:rsidRDefault="00B62D9B" w:rsidP="001A7B08"/>
    <w:p w14:paraId="50F4B14A" w14:textId="4D4E26D3" w:rsidR="001A7B08" w:rsidRDefault="00B62D9B" w:rsidP="001A7B08">
      <w:r>
        <w:rPr>
          <w:b/>
          <w:bCs/>
        </w:rPr>
        <w:t>2</w:t>
      </w:r>
      <w:r w:rsidR="000530A6">
        <w:rPr>
          <w:b/>
          <w:bCs/>
        </w:rPr>
        <w:t>7</w:t>
      </w:r>
    </w:p>
    <w:p w14:paraId="56424091" w14:textId="05EA5559" w:rsidR="001A7B08" w:rsidRDefault="00B62D9B" w:rsidP="001A7B08">
      <w:r>
        <w:rPr>
          <w:b/>
          <w:bCs/>
        </w:rPr>
        <w:t>a</w:t>
      </w:r>
      <w:r w:rsidR="001A7B08">
        <w:tab/>
      </w:r>
      <w:r w:rsidR="000530A6" w:rsidRPr="000530A6">
        <w:rPr>
          <w:position w:val="-10"/>
        </w:rPr>
        <w:object w:dxaOrig="780" w:dyaOrig="320" w14:anchorId="15173AE1">
          <v:shape id="_x0000_i1251" type="#_x0000_t75" style="width:35.8pt;height:14.25pt" o:ole="">
            <v:imagedata r:id="rId465" o:title=""/>
          </v:shape>
          <o:OLEObject Type="Embed" ProgID="Equation.DSMT4" ShapeID="_x0000_i1251" DrawAspect="Content" ObjectID="_1820166335" r:id="rId466"/>
        </w:object>
      </w:r>
    </w:p>
    <w:p w14:paraId="46B3EEF7" w14:textId="65220B6D" w:rsidR="001A7B08" w:rsidRDefault="001A7B08" w:rsidP="001A7B08">
      <w:r>
        <w:tab/>
      </w:r>
      <w:r w:rsidR="000530A6" w:rsidRPr="000530A6">
        <w:rPr>
          <w:position w:val="-6"/>
        </w:rPr>
        <w:object w:dxaOrig="600" w:dyaOrig="279" w14:anchorId="7AA252E6">
          <v:shape id="_x0000_i1252" type="#_x0000_t75" style="width:29.25pt;height:14.25pt" o:ole="">
            <v:imagedata r:id="rId467" o:title=""/>
          </v:shape>
          <o:OLEObject Type="Embed" ProgID="Equation.DSMT4" ShapeID="_x0000_i1252" DrawAspect="Content" ObjectID="_1820166336" r:id="rId468"/>
        </w:object>
      </w:r>
    </w:p>
    <w:p w14:paraId="4E7FDFEB" w14:textId="23757FDE" w:rsidR="001A7B08" w:rsidRPr="00C02BAA" w:rsidRDefault="00B62D9B" w:rsidP="001A7B08">
      <w:r>
        <w:rPr>
          <w:b/>
          <w:bCs/>
        </w:rPr>
        <w:t>b</w:t>
      </w:r>
      <w:r w:rsidR="001A7B08">
        <w:tab/>
      </w:r>
      <w:r w:rsidR="00C02BAA" w:rsidRPr="00C02BAA">
        <w:rPr>
          <w:position w:val="-12"/>
        </w:rPr>
        <w:object w:dxaOrig="3140" w:dyaOrig="380" w14:anchorId="48F20B95">
          <v:shape id="_x0000_i1253" type="#_x0000_t75" style="width:158.25pt;height:21.95pt" o:ole="">
            <v:imagedata r:id="rId469" o:title=""/>
          </v:shape>
          <o:OLEObject Type="Embed" ProgID="Equation.DSMT4" ShapeID="_x0000_i1253" DrawAspect="Content" ObjectID="_1820166337" r:id="rId470"/>
        </w:object>
      </w:r>
      <w:r w:rsidR="00C02BAA">
        <w:tab/>
      </w:r>
      <w:r w:rsidR="00C02BAA">
        <w:tab/>
      </w:r>
      <w:r w:rsidR="00C02BAA">
        <w:rPr>
          <w:b/>
          <w:bCs/>
        </w:rPr>
        <w:t>d</w:t>
      </w:r>
      <w:r w:rsidR="00C02BAA">
        <w:tab/>
      </w:r>
      <w:r w:rsidR="00C02BAA" w:rsidRPr="00C02BAA">
        <w:rPr>
          <w:position w:val="-10"/>
        </w:rPr>
        <w:object w:dxaOrig="3200" w:dyaOrig="360" w14:anchorId="79F66407">
          <v:shape id="_x0000_i1254" type="#_x0000_t75" style="width:158.25pt;height:14.25pt" o:ole="">
            <v:imagedata r:id="rId471" o:title=""/>
          </v:shape>
          <o:OLEObject Type="Embed" ProgID="Equation.DSMT4" ShapeID="_x0000_i1254" DrawAspect="Content" ObjectID="_1820166338" r:id="rId472"/>
        </w:object>
      </w:r>
    </w:p>
    <w:p w14:paraId="1ABE19E8" w14:textId="2B163D74" w:rsidR="001A7B08" w:rsidRDefault="001A7B08" w:rsidP="001A7B08">
      <w:r>
        <w:tab/>
      </w:r>
      <w:r w:rsidR="00C02BAA" w:rsidRPr="00C02BAA">
        <w:rPr>
          <w:position w:val="-26"/>
        </w:rPr>
        <w:object w:dxaOrig="1280" w:dyaOrig="639" w14:anchorId="21E7CE75">
          <v:shape id="_x0000_i1255" type="#_x0000_t75" style="width:65.45pt;height:29.25pt" o:ole="">
            <v:imagedata r:id="rId473" o:title=""/>
          </v:shape>
          <o:OLEObject Type="Embed" ProgID="Equation.DSMT4" ShapeID="_x0000_i1255" DrawAspect="Content" ObjectID="_1820166339" r:id="rId474"/>
        </w:object>
      </w:r>
      <w:r w:rsidR="00C02BAA">
        <w:tab/>
      </w:r>
      <w:r w:rsidR="00C02BAA">
        <w:tab/>
      </w:r>
      <w:r w:rsidR="00C02BAA" w:rsidRPr="00C02BAA">
        <w:rPr>
          <w:position w:val="-26"/>
        </w:rPr>
        <w:object w:dxaOrig="1160" w:dyaOrig="639" w14:anchorId="00B7923A">
          <v:shape id="_x0000_i1256" type="#_x0000_t75" style="width:57.75pt;height:29.25pt" o:ole="">
            <v:imagedata r:id="rId475" o:title=""/>
          </v:shape>
          <o:OLEObject Type="Embed" ProgID="Equation.DSMT4" ShapeID="_x0000_i1256" DrawAspect="Content" ObjectID="_1820166340" r:id="rId476"/>
        </w:object>
      </w:r>
      <w:r w:rsidR="00C02BAA">
        <w:tab/>
      </w:r>
      <w:r w:rsidR="00C02BAA">
        <w:tab/>
      </w:r>
      <w:r w:rsidR="00C02BAA">
        <w:tab/>
      </w:r>
      <w:r w:rsidR="00C02BAA" w:rsidRPr="00C02BAA">
        <w:rPr>
          <w:position w:val="-28"/>
        </w:rPr>
        <w:object w:dxaOrig="1380" w:dyaOrig="680" w14:anchorId="11EE6ECE">
          <v:shape id="_x0000_i1257" type="#_x0000_t75" style="width:1in;height:36.2pt" o:ole="">
            <v:imagedata r:id="rId477" o:title=""/>
          </v:shape>
          <o:OLEObject Type="Embed" ProgID="Equation.DSMT4" ShapeID="_x0000_i1257" DrawAspect="Content" ObjectID="_1820166341" r:id="rId478"/>
        </w:object>
      </w:r>
      <w:r w:rsidR="00C02BAA">
        <w:tab/>
      </w:r>
      <w:r w:rsidR="00C02BAA">
        <w:tab/>
      </w:r>
      <w:r w:rsidR="00C02BAA" w:rsidRPr="00C02BAA">
        <w:rPr>
          <w:position w:val="-28"/>
        </w:rPr>
        <w:object w:dxaOrig="1240" w:dyaOrig="680" w14:anchorId="2C5FFACA">
          <v:shape id="_x0000_i1258" type="#_x0000_t75" style="width:65.05pt;height:36.2pt" o:ole="">
            <v:imagedata r:id="rId479" o:title=""/>
          </v:shape>
          <o:OLEObject Type="Embed" ProgID="Equation.DSMT4" ShapeID="_x0000_i1258" DrawAspect="Content" ObjectID="_1820166342" r:id="rId480"/>
        </w:object>
      </w:r>
    </w:p>
    <w:p w14:paraId="09F4A377" w14:textId="625C8A5E" w:rsidR="001A7B08" w:rsidRDefault="00BC1BF8" w:rsidP="001A7B08">
      <w:r>
        <w:rPr>
          <w:b/>
          <w:bCs/>
        </w:rPr>
        <w:t>c</w:t>
      </w:r>
      <w:r w:rsidR="001A7B08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D4D7A">
        <w:t xml:space="preserve"> </w:t>
      </w:r>
      <w:r w:rsidR="00C02BAA">
        <w:t xml:space="preserve">voor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∈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</m:t>
            </m:r>
          </m:e>
        </m:d>
      </m:oMath>
      <w:r w:rsidR="00C02BAA">
        <w:tab/>
      </w:r>
      <w:r w:rsidR="00C02BAA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-2</m:t>
        </m:r>
      </m:oMath>
      <w:r w:rsidR="00C02BAA">
        <w:t xml:space="preserve"> voor</w:t>
      </w:r>
      <w:r w:rsidR="00A636DF">
        <w:t xml:space="preserve"> </w:t>
      </w:r>
      <m:oMath>
        <m:r>
          <w:rPr>
            <w:rFonts w:ascii="Cambria Math" w:hAnsi="Cambria Math"/>
          </w:rPr>
          <m:t>x∈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1B3EFF43" w14:textId="68BD43A0" w:rsidR="00C02BAA" w:rsidRPr="00C02BAA" w:rsidRDefault="00C02BAA" w:rsidP="001A7B08"/>
    <w:p w14:paraId="092FB8F7" w14:textId="76BD5ECC" w:rsidR="001A7B08" w:rsidRDefault="00C02BAA" w:rsidP="001A7B08">
      <w:r>
        <w:rPr>
          <w:b/>
          <w:bCs/>
        </w:rPr>
        <w:t>28</w:t>
      </w:r>
    </w:p>
    <w:p w14:paraId="5DC1403A" w14:textId="5268B471" w:rsidR="00605728" w:rsidRDefault="00605728" w:rsidP="0060572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3C39D3">
        <w:rPr>
          <w:position w:val="-6"/>
          <w:szCs w:val="24"/>
        </w:rPr>
        <w:object w:dxaOrig="960" w:dyaOrig="279" w14:anchorId="1BFA5F54">
          <v:shape id="_x0000_i1263" type="#_x0000_t75" style="width:50.45pt;height:14.25pt" o:ole="">
            <v:imagedata r:id="rId481" o:title=""/>
          </v:shape>
          <o:OLEObject Type="Embed" ProgID="Equation.DSMT4" ShapeID="_x0000_i1263" DrawAspect="Content" ObjectID="_1820166343" r:id="rId482"/>
        </w:object>
      </w:r>
      <w:r>
        <w:rPr>
          <w:szCs w:val="24"/>
        </w:rPr>
        <w:t xml:space="preserve"> geeft </w:t>
      </w:r>
      <w:r w:rsidRPr="003C39D3">
        <w:rPr>
          <w:position w:val="-4"/>
          <w:szCs w:val="24"/>
        </w:rPr>
        <w:object w:dxaOrig="740" w:dyaOrig="260" w14:anchorId="6F27E365">
          <v:shape id="_x0000_i1264" type="#_x0000_t75" style="width:36.2pt;height:14.25pt" o:ole="">
            <v:imagedata r:id="rId483" o:title=""/>
          </v:shape>
          <o:OLEObject Type="Embed" ProgID="Equation.DSMT4" ShapeID="_x0000_i1264" DrawAspect="Content" ObjectID="_1820166344" r:id="rId484"/>
        </w:object>
      </w:r>
    </w:p>
    <w:p w14:paraId="59C9E0CA" w14:textId="4DE1C9B4" w:rsidR="00605728" w:rsidRDefault="00605728" w:rsidP="0060572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3C39D3">
        <w:rPr>
          <w:position w:val="-10"/>
          <w:szCs w:val="24"/>
        </w:rPr>
        <w:object w:dxaOrig="1939" w:dyaOrig="400" w14:anchorId="684B85A9">
          <v:shape id="_x0000_i1265" type="#_x0000_t75" style="width:93.55pt;height:21.95pt" o:ole="">
            <v:imagedata r:id="rId485" o:title=""/>
          </v:shape>
          <o:OLEObject Type="Embed" ProgID="Equation.DSMT4" ShapeID="_x0000_i1265" DrawAspect="Content" ObjectID="_1820166345" r:id="rId486"/>
        </w:object>
      </w:r>
      <w:r w:rsidR="007D231E">
        <w:rPr>
          <w:szCs w:val="24"/>
        </w:rPr>
        <w:tab/>
      </w:r>
      <w:r w:rsidR="007D231E">
        <w:rPr>
          <w:szCs w:val="24"/>
        </w:rPr>
        <w:tab/>
      </w:r>
      <w:r w:rsidR="007D231E">
        <w:rPr>
          <w:szCs w:val="24"/>
        </w:rPr>
        <w:t>Kijk in de plot voor de oplossing:</w:t>
      </w:r>
      <w:r w:rsidR="007D231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-2&lt;x&lt;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7A7DB4D9" w14:textId="1027EF33" w:rsidR="00060153" w:rsidRDefault="00060153" w:rsidP="00605728">
      <w:pPr>
        <w:rPr>
          <w:szCs w:val="24"/>
        </w:rPr>
      </w:pPr>
      <w:r>
        <w:rPr>
          <w:szCs w:val="24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x+2</m:t>
                </m:r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</w:rPr>
          <m:t>=1</m:t>
        </m:r>
      </m:oMath>
    </w:p>
    <w:p w14:paraId="6F276104" w14:textId="0195E9B5" w:rsidR="000641B6" w:rsidRDefault="000641B6" w:rsidP="0060572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+2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37269FCC" w14:textId="73489EB7" w:rsidR="00835E8E" w:rsidRDefault="00835E8E" w:rsidP="00605728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015B5F91" w14:textId="64854E72" w:rsidR="00605728" w:rsidRPr="00C02BAA" w:rsidRDefault="00605728" w:rsidP="00605728"/>
    <w:p w14:paraId="1F234488" w14:textId="2687A7B1" w:rsidR="00BC1BF8" w:rsidRDefault="004B6810" w:rsidP="001A7B08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5CEB710A" wp14:editId="444EE246">
            <wp:simplePos x="0" y="0"/>
            <wp:positionH relativeFrom="column">
              <wp:posOffset>3200832</wp:posOffset>
            </wp:positionH>
            <wp:positionV relativeFrom="paragraph">
              <wp:posOffset>141859</wp:posOffset>
            </wp:positionV>
            <wp:extent cx="2756916" cy="1714932"/>
            <wp:effectExtent l="0" t="0" r="5715" b="0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88" t="23814" r="13462" b="23682"/>
                    <a:stretch/>
                  </pic:blipFill>
                  <pic:spPr bwMode="auto">
                    <a:xfrm>
                      <a:off x="0" y="0"/>
                      <a:ext cx="2756916" cy="1714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1BF8">
        <w:rPr>
          <w:b/>
          <w:bCs/>
        </w:rPr>
        <w:t>O29</w:t>
      </w:r>
    </w:p>
    <w:p w14:paraId="77F1CC0C" w14:textId="6569CA6D" w:rsidR="00605728" w:rsidRDefault="00605728" w:rsidP="001A7B08">
      <w:r>
        <w:rPr>
          <w:b/>
          <w:bCs/>
        </w:rPr>
        <w:t>a</w:t>
      </w:r>
      <w:r>
        <w:tab/>
      </w:r>
      <w:r w:rsidRPr="00605728">
        <w:rPr>
          <w:position w:val="-10"/>
        </w:rPr>
        <w:object w:dxaOrig="1820" w:dyaOrig="360" w14:anchorId="4AC5902B">
          <v:shape id="_x0000_i1268" type="#_x0000_t75" style="width:93.55pt;height:14.25pt" o:ole="">
            <v:imagedata r:id="rId488" o:title=""/>
          </v:shape>
          <o:OLEObject Type="Embed" ProgID="Equation.DSMT4" ShapeID="_x0000_i1268" DrawAspect="Content" ObjectID="_1820166346" r:id="rId489"/>
        </w:object>
      </w:r>
    </w:p>
    <w:p w14:paraId="37EBE32E" w14:textId="693D7D96" w:rsidR="00605728" w:rsidRPr="00605728" w:rsidRDefault="00605728" w:rsidP="001A7B08">
      <w:r>
        <w:tab/>
      </w:r>
      <w:r w:rsidR="00623999" w:rsidRPr="00623999">
        <w:rPr>
          <w:position w:val="-38"/>
        </w:rPr>
        <w:object w:dxaOrig="3260" w:dyaOrig="960" w14:anchorId="3AB5996E">
          <v:shape id="_x0000_i1269" type="#_x0000_t75" style="width:165.95pt;height:50.45pt" o:ole="">
            <v:imagedata r:id="rId490" o:title=""/>
          </v:shape>
          <o:OLEObject Type="Embed" ProgID="Equation.DSMT4" ShapeID="_x0000_i1269" DrawAspect="Content" ObjectID="_1820166347" r:id="rId491"/>
        </w:object>
      </w:r>
    </w:p>
    <w:p w14:paraId="2B5C3ADF" w14:textId="77777777" w:rsidR="00623999" w:rsidRDefault="00623999" w:rsidP="001A7B08">
      <w:r>
        <w:rPr>
          <w:b/>
          <w:bCs/>
        </w:rPr>
        <w:t>b</w:t>
      </w:r>
      <w:r w:rsidR="00BC1BF8">
        <w:tab/>
      </w:r>
      <w:r>
        <w:t>beide oplossingen voldoen</w:t>
      </w:r>
    </w:p>
    <w:p w14:paraId="3F7C94BF" w14:textId="0C0EC990" w:rsidR="00BC1BF8" w:rsidRDefault="00623999" w:rsidP="001A7B08">
      <w:r>
        <w:rPr>
          <w:b/>
          <w:bCs/>
        </w:rPr>
        <w:t>c</w:t>
      </w:r>
      <w:r w:rsidR="00BC1BF8">
        <w:tab/>
      </w:r>
      <w:r w:rsidRPr="00623999">
        <w:rPr>
          <w:position w:val="-14"/>
        </w:rPr>
        <w:object w:dxaOrig="1200" w:dyaOrig="400" w14:anchorId="252668DC">
          <v:shape id="_x0000_i1270" type="#_x0000_t75" style="width:57.75pt;height:21.95pt" o:ole="">
            <v:imagedata r:id="rId492" o:title=""/>
          </v:shape>
          <o:OLEObject Type="Embed" ProgID="Equation.DSMT4" ShapeID="_x0000_i1270" DrawAspect="Content" ObjectID="_1820166348" r:id="rId493"/>
        </w:object>
      </w:r>
      <w:r>
        <w:t xml:space="preserve"> en </w:t>
      </w:r>
      <w:r w:rsidRPr="00623999">
        <w:rPr>
          <w:position w:val="-14"/>
        </w:rPr>
        <w:object w:dxaOrig="1280" w:dyaOrig="400" w14:anchorId="1667069E">
          <v:shape id="_x0000_i1271" type="#_x0000_t75" style="width:65.45pt;height:21.95pt" o:ole="">
            <v:imagedata r:id="rId494" o:title=""/>
          </v:shape>
          <o:OLEObject Type="Embed" ProgID="Equation.DSMT4" ShapeID="_x0000_i1271" DrawAspect="Content" ObjectID="_1820166349" r:id="rId495"/>
        </w:object>
      </w:r>
    </w:p>
    <w:p w14:paraId="42C13556" w14:textId="77777777" w:rsidR="004B6810" w:rsidRDefault="00623999" w:rsidP="001A7B08">
      <w:r>
        <w:rPr>
          <w:b/>
          <w:bCs/>
        </w:rPr>
        <w:t>d</w:t>
      </w:r>
      <w:r w:rsidR="00B631DF">
        <w:tab/>
      </w:r>
      <w:r w:rsidR="004B6810">
        <w:t>Plot de grafiek van</w:t>
      </w:r>
    </w:p>
    <w:p w14:paraId="0ED0A514" w14:textId="09280A86" w:rsidR="00B631DF" w:rsidRDefault="004B6810" w:rsidP="004B6810">
      <w:pPr>
        <w:ind w:firstLine="708"/>
      </w:pPr>
      <w:r w:rsidRPr="004B6810">
        <w:rPr>
          <w:position w:val="-10"/>
        </w:rPr>
        <w:object w:dxaOrig="2920" w:dyaOrig="360" w14:anchorId="6C6C47CC">
          <v:shape id="_x0000_i1272" type="#_x0000_t75" style="width:2in;height:14.25pt" o:ole="">
            <v:imagedata r:id="rId496" o:title=""/>
          </v:shape>
          <o:OLEObject Type="Embed" ProgID="Equation.DSMT4" ShapeID="_x0000_i1272" DrawAspect="Content" ObjectID="_1820166350" r:id="rId497"/>
        </w:object>
      </w:r>
      <w:r>
        <w:t xml:space="preserve"> </w:t>
      </w:r>
    </w:p>
    <w:p w14:paraId="47A060BA" w14:textId="1CBAE8D4" w:rsidR="00B631DF" w:rsidRDefault="00456B48" w:rsidP="001A7B08">
      <w:r>
        <w:rPr>
          <w:b/>
          <w:bCs/>
        </w:rPr>
        <w:t>e</w:t>
      </w:r>
      <w:r w:rsidR="00B631DF">
        <w:tab/>
      </w:r>
      <w:r w:rsidR="004B6810" w:rsidRPr="004B6810">
        <w:rPr>
          <w:position w:val="-14"/>
        </w:rPr>
        <w:object w:dxaOrig="1780" w:dyaOrig="400" w14:anchorId="4DAF73D9">
          <v:shape id="_x0000_i1273" type="#_x0000_t75" style="width:86.25pt;height:21.95pt" o:ole="">
            <v:imagedata r:id="rId498" o:title=""/>
          </v:shape>
          <o:OLEObject Type="Embed" ProgID="Equation.DSMT4" ShapeID="_x0000_i1273" DrawAspect="Content" ObjectID="_1820166351" r:id="rId499"/>
        </w:object>
      </w:r>
    </w:p>
    <w:p w14:paraId="5BE69A45" w14:textId="0A9811C1" w:rsidR="00D22968" w:rsidRDefault="004B6810" w:rsidP="001A7B08">
      <w:r>
        <w:rPr>
          <w:b/>
          <w:bCs/>
        </w:rPr>
        <w:t>f</w:t>
      </w:r>
      <w:r w:rsidR="00D22968">
        <w:tab/>
      </w:r>
      <w:r w:rsidRPr="004B6810">
        <w:rPr>
          <w:position w:val="-6"/>
        </w:rPr>
        <w:object w:dxaOrig="1680" w:dyaOrig="320" w14:anchorId="4ABCFDE0">
          <v:shape id="_x0000_i1274" type="#_x0000_t75" style="width:86.25pt;height:14.25pt" o:ole="">
            <v:imagedata r:id="rId500" o:title=""/>
          </v:shape>
          <o:OLEObject Type="Embed" ProgID="Equation.DSMT4" ShapeID="_x0000_i1274" DrawAspect="Content" ObjectID="_1820166352" r:id="rId501"/>
        </w:object>
      </w:r>
    </w:p>
    <w:p w14:paraId="589D9C88" w14:textId="6C811A74" w:rsidR="00CC1AEF" w:rsidRDefault="00D22968" w:rsidP="001A7B08">
      <w:r>
        <w:tab/>
      </w:r>
      <w:r w:rsidR="004B6810" w:rsidRPr="004B6810">
        <w:rPr>
          <w:position w:val="-26"/>
        </w:rPr>
        <w:object w:dxaOrig="1020" w:dyaOrig="639" w14:anchorId="537C9353">
          <v:shape id="_x0000_i1275" type="#_x0000_t75" style="width:50.05pt;height:29.25pt" o:ole="">
            <v:imagedata r:id="rId502" o:title=""/>
          </v:shape>
          <o:OLEObject Type="Embed" ProgID="Equation.DSMT4" ShapeID="_x0000_i1275" DrawAspect="Content" ObjectID="_1820166353" r:id="rId503"/>
        </w:object>
      </w:r>
      <w:r w:rsidR="00CC1AEF">
        <w:tab/>
        <w:t xml:space="preserve">Kijk in de plot: </w:t>
      </w:r>
      <w:r w:rsidR="00CC1AEF" w:rsidRPr="00CC1AEF">
        <w:rPr>
          <w:position w:val="-12"/>
        </w:rPr>
        <w:object w:dxaOrig="1020" w:dyaOrig="360" w14:anchorId="515C91F3">
          <v:shape id="_x0000_i1276" type="#_x0000_t75" style="width:50.05pt;height:14.25pt" o:ole="">
            <v:imagedata r:id="rId504" o:title=""/>
          </v:shape>
          <o:OLEObject Type="Embed" ProgID="Equation.DSMT4" ShapeID="_x0000_i1276" DrawAspect="Content" ObjectID="_1820166354" r:id="rId505"/>
        </w:object>
      </w:r>
    </w:p>
    <w:p w14:paraId="4E33B9D6" w14:textId="36DDB283" w:rsidR="00D22968" w:rsidRDefault="003A29EA" w:rsidP="00CC1AEF">
      <w:r>
        <w:rPr>
          <w:b/>
          <w:bCs/>
        </w:rPr>
        <w:t>g</w:t>
      </w:r>
      <w:r w:rsidR="00D22968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)</m:t>
                </m:r>
              </m:e>
            </m:func>
          </m:e>
        </m:sPre>
        <m:r>
          <w:rPr>
            <w:rFonts w:ascii="Cambria Math" w:hAnsi="Cambria Math"/>
          </w:rPr>
          <m:t>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≥1</m:t>
        </m:r>
      </m:oMath>
      <w:r w:rsidR="008344D2">
        <w:tab/>
      </w:r>
      <w:r w:rsidR="008344D2">
        <w:tab/>
      </w:r>
      <w:r w:rsidR="008344D2">
        <w:t xml:space="preserve">aflezen uit plot: </w:t>
      </w:r>
      <m:oMath>
        <m:r>
          <w:rPr>
            <w:rFonts w:ascii="Cambria Math" w:hAnsi="Cambria Math"/>
          </w:rPr>
          <m:t>x∈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2029C8CF" w14:textId="09DA4CBF" w:rsidR="00900A25" w:rsidRDefault="00900A25" w:rsidP="00CC1AEF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0</m:t>
            </m:r>
          </m:num>
          <m:den>
            <m:r>
              <w:rPr>
                <w:rFonts w:ascii="Cambria Math" w:hAnsi="Cambria Math"/>
              </w:rPr>
              <m:t>x+2</m:t>
            </m:r>
          </m:den>
        </m:f>
        <m:r>
          <w:rPr>
            <w:rFonts w:ascii="Cambria Math" w:hAnsi="Cambria Math"/>
          </w:rPr>
          <m:t>=5</m:t>
        </m:r>
      </m:oMath>
    </w:p>
    <w:p w14:paraId="363781F3" w14:textId="51908526" w:rsidR="004022DF" w:rsidRDefault="004022DF" w:rsidP="00CC1AEF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</m:t>
        </m:r>
        <m:r>
          <w:rPr>
            <w:rFonts w:ascii="Cambria Math" w:hAnsi="Cambria Math"/>
          </w:rPr>
          <m:t>=5x+10</m:t>
        </m:r>
      </m:oMath>
    </w:p>
    <w:p w14:paraId="19089688" w14:textId="521AE776" w:rsidR="008344D2" w:rsidRDefault="008344D2" w:rsidP="00CC1AEF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  <m:r>
          <w:rPr>
            <w:rFonts w:ascii="Cambria Math" w:hAnsi="Cambria Math"/>
          </w:rPr>
          <m:t>=0</m:t>
        </m:r>
      </m:oMath>
    </w:p>
    <w:p w14:paraId="7B750BCA" w14:textId="1C4E1D49" w:rsidR="008344D2" w:rsidRDefault="008344D2" w:rsidP="00CC1AEF">
      <w:r>
        <w:tab/>
      </w:r>
      <m:oMath>
        <m:r>
          <w:rPr>
            <w:rFonts w:ascii="Cambria Math" w:hAnsi="Cambria Math"/>
          </w:rPr>
          <m:t>x=0∨x=5</m:t>
        </m:r>
      </m:oMath>
    </w:p>
    <w:p w14:paraId="068F99B5" w14:textId="4EB1F4E9" w:rsidR="00CC1AEF" w:rsidRDefault="00CC1AEF" w:rsidP="00CC1AEF"/>
    <w:p w14:paraId="7376DE3B" w14:textId="77777777" w:rsidR="00D22968" w:rsidRPr="00D22968" w:rsidRDefault="00D22968" w:rsidP="00D22968">
      <w:pPr>
        <w:ind w:left="705" w:hanging="705"/>
      </w:pPr>
    </w:p>
    <w:p w14:paraId="06D7A012" w14:textId="3A0DE0FF" w:rsidR="001A7B08" w:rsidRPr="00E05A2F" w:rsidRDefault="001A7B08" w:rsidP="001A7B08">
      <w:pPr>
        <w:rPr>
          <w:b/>
        </w:rPr>
      </w:pPr>
      <w:r>
        <w:rPr>
          <w:b/>
        </w:rPr>
        <w:lastRenderedPageBreak/>
        <w:t>2</w:t>
      </w:r>
      <w:r w:rsidR="00D22968">
        <w:rPr>
          <w:b/>
        </w:rPr>
        <w:t>9</w:t>
      </w:r>
    </w:p>
    <w:p w14:paraId="7EABF752" w14:textId="05F165FD" w:rsidR="003A29EA" w:rsidRPr="00D07227" w:rsidRDefault="003A29EA" w:rsidP="003A29EA">
      <w:pPr>
        <w:rPr>
          <w:szCs w:val="24"/>
          <w:lang w:val="en-GB"/>
        </w:rPr>
      </w:pPr>
      <w:r w:rsidRPr="00D07227">
        <w:rPr>
          <w:b/>
          <w:bCs/>
          <w:szCs w:val="24"/>
          <w:lang w:val="en-GB"/>
        </w:rPr>
        <w:t>a</w:t>
      </w:r>
      <w:r w:rsidRPr="00D07227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+1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5</m:t>
        </m:r>
      </m:oMath>
      <w:r w:rsidRPr="00D07227">
        <w:rPr>
          <w:szCs w:val="24"/>
          <w:lang w:val="en-GB"/>
        </w:rPr>
        <w:tab/>
      </w:r>
      <w:r w:rsidRPr="00D07227">
        <w:rPr>
          <w:szCs w:val="24"/>
          <w:lang w:val="en-GB"/>
        </w:rPr>
        <w:tab/>
      </w:r>
      <w:r w:rsidRPr="00D07227">
        <w:rPr>
          <w:b/>
          <w:bCs/>
          <w:szCs w:val="24"/>
          <w:lang w:val="en-GB"/>
        </w:rPr>
        <w:t>b</w:t>
      </w:r>
      <w:r w:rsidRPr="00D07227">
        <w:rPr>
          <w:szCs w:val="24"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4-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4+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2</m:t>
        </m:r>
      </m:oMath>
    </w:p>
    <w:p w14:paraId="263C11CE" w14:textId="3C3ED1B6" w:rsidR="003A29EA" w:rsidRDefault="003A29EA" w:rsidP="003A29EA">
      <w:pPr>
        <w:rPr>
          <w:szCs w:val="24"/>
        </w:rPr>
      </w:pPr>
      <w:r w:rsidRPr="00D07227">
        <w:rPr>
          <w:szCs w:val="24"/>
          <w:lang w:val="en-GB"/>
        </w:rPr>
        <w:tab/>
      </w:r>
      <w:r w:rsidRPr="003A29EA">
        <w:rPr>
          <w:position w:val="-42"/>
          <w:szCs w:val="24"/>
        </w:rPr>
        <w:object w:dxaOrig="1660" w:dyaOrig="980" w14:anchorId="0190995F">
          <v:shape id="_x0000_i1282" type="#_x0000_t75" style="width:86.25pt;height:50.45pt" o:ole="">
            <v:imagedata r:id="rId506" o:title=""/>
          </v:shape>
          <o:OLEObject Type="Embed" ProgID="Equation.DSMT4" ShapeID="_x0000_i1282" DrawAspect="Content" ObjectID="_1820166355" r:id="rId50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3A29EA">
        <w:rPr>
          <w:position w:val="-44"/>
          <w:szCs w:val="24"/>
        </w:rPr>
        <w:object w:dxaOrig="2420" w:dyaOrig="1020" w14:anchorId="76972589">
          <v:shape id="_x0000_i1283" type="#_x0000_t75" style="width:122.05pt;height:50.05pt" o:ole="">
            <v:imagedata r:id="rId508" o:title=""/>
          </v:shape>
          <o:OLEObject Type="Embed" ProgID="Equation.DSMT4" ShapeID="_x0000_i1283" DrawAspect="Content" ObjectID="_1820166356" r:id="rId509"/>
        </w:object>
      </w:r>
    </w:p>
    <w:p w14:paraId="6983DFFA" w14:textId="419ED732" w:rsidR="003A29EA" w:rsidRDefault="003A29EA" w:rsidP="003A29E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de oplossing: </w:t>
      </w:r>
      <w:r w:rsidR="008344D2">
        <w:t xml:space="preserve">: </w:t>
      </w:r>
      <m:oMath>
        <m:r>
          <w:rPr>
            <w:rFonts w:ascii="Cambria Math" w:hAnsi="Cambria Math"/>
          </w:rPr>
          <m:t>x∈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7</m:t>
                </m:r>
              </m:e>
            </m:rad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7</m:t>
                </m:r>
              </m:e>
            </m:rad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</m:oMath>
    </w:p>
    <w:p w14:paraId="0D06B68C" w14:textId="77777777" w:rsidR="001A7B08" w:rsidRDefault="001A7B08" w:rsidP="001A7B08"/>
    <w:p w14:paraId="5AE722CE" w14:textId="77777777" w:rsidR="003A29EA" w:rsidRDefault="00F51753" w:rsidP="001A7B08">
      <w:pPr>
        <w:rPr>
          <w:b/>
        </w:rPr>
      </w:pPr>
      <w:r w:rsidRPr="00F51753">
        <w:rPr>
          <w:b/>
        </w:rPr>
        <w:t>30</w:t>
      </w:r>
    </w:p>
    <w:p w14:paraId="5595D626" w14:textId="66035DA7" w:rsidR="001A7B08" w:rsidRPr="00D83C4A" w:rsidRDefault="003A29EA" w:rsidP="001A7B08">
      <w:pPr>
        <w:rPr>
          <w:bCs/>
          <w:lang w:val="en-GB"/>
        </w:rPr>
      </w:pPr>
      <w:r w:rsidRPr="00D83C4A">
        <w:rPr>
          <w:b/>
          <w:lang w:val="en-GB"/>
        </w:rPr>
        <w:t>a</w:t>
      </w:r>
      <w:r w:rsidR="00C16356" w:rsidRPr="00D83C4A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15-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1</m:t>
        </m:r>
      </m:oMath>
      <w:r w:rsidR="00C16356" w:rsidRPr="00D83C4A">
        <w:rPr>
          <w:bCs/>
          <w:lang w:val="en-GB"/>
        </w:rPr>
        <w:tab/>
      </w:r>
      <w:r w:rsidR="00C16356" w:rsidRPr="00D83C4A">
        <w:rPr>
          <w:bCs/>
          <w:lang w:val="en-GB"/>
        </w:rPr>
        <w:tab/>
      </w:r>
      <w:r w:rsidR="00C16356" w:rsidRPr="00D83C4A">
        <w:rPr>
          <w:bCs/>
          <w:lang w:val="en-GB"/>
        </w:rPr>
        <w:tab/>
      </w:r>
      <w:r w:rsidR="00C16356" w:rsidRPr="00D83C4A">
        <w:rPr>
          <w:b/>
          <w:lang w:val="en-GB"/>
        </w:rPr>
        <w:t>b</w:t>
      </w:r>
      <w:r w:rsidR="00C16356" w:rsidRPr="00D83C4A">
        <w:rPr>
          <w:bCs/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15-2</m:t>
                </m:r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szCs w:val="24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(5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x+20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)</m:t>
                </m:r>
              </m:e>
            </m:func>
          </m:e>
        </m:sPre>
      </m:oMath>
    </w:p>
    <w:p w14:paraId="0FF94B66" w14:textId="239D972E" w:rsidR="00C16356" w:rsidRDefault="00C16356" w:rsidP="001A7B08">
      <w:pPr>
        <w:rPr>
          <w:bCs/>
        </w:rPr>
      </w:pPr>
      <w:r w:rsidRPr="00D83C4A">
        <w:rPr>
          <w:bCs/>
          <w:lang w:val="en-GB"/>
        </w:rPr>
        <w:tab/>
      </w:r>
      <w:r w:rsidRPr="00C16356">
        <w:rPr>
          <w:bCs/>
          <w:position w:val="-34"/>
        </w:rPr>
        <w:object w:dxaOrig="1260" w:dyaOrig="900" w14:anchorId="4F311685">
          <v:shape id="_x0000_i1287" type="#_x0000_t75" style="width:65.45pt;height:42.75pt" o:ole="">
            <v:imagedata r:id="rId510" o:title=""/>
          </v:shape>
          <o:OLEObject Type="Embed" ProgID="Equation.DSMT4" ShapeID="_x0000_i1287" DrawAspect="Content" ObjectID="_1820166357" r:id="rId51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FA31E9" w:rsidRPr="00C16356">
        <w:rPr>
          <w:bCs/>
          <w:position w:val="-42"/>
        </w:rPr>
        <w:object w:dxaOrig="1840" w:dyaOrig="920" w14:anchorId="4E46BDE4">
          <v:shape id="_x0000_i1288" type="#_x0000_t75" style="width:93.55pt;height:42.75pt" o:ole="">
            <v:imagedata r:id="rId512" o:title=""/>
          </v:shape>
          <o:OLEObject Type="Embed" ProgID="Equation.DSMT4" ShapeID="_x0000_i1288" DrawAspect="Content" ObjectID="_1820166358" r:id="rId513"/>
        </w:object>
      </w:r>
    </w:p>
    <w:p w14:paraId="5F9CD1F2" w14:textId="1C1E8CCD" w:rsidR="00C16356" w:rsidRDefault="00C16356" w:rsidP="001A7B08">
      <w:pPr>
        <w:rPr>
          <w:bCs/>
        </w:rPr>
      </w:pPr>
      <w:r>
        <w:rPr>
          <w:bCs/>
        </w:rPr>
        <w:tab/>
        <w:t xml:space="preserve">Oplossing: </w:t>
      </w:r>
      <w:r w:rsidRPr="00C16356">
        <w:rPr>
          <w:bCs/>
          <w:position w:val="-6"/>
        </w:rPr>
        <w:object w:dxaOrig="600" w:dyaOrig="279" w14:anchorId="4344E780">
          <v:shape id="_x0000_i1289" type="#_x0000_t75" style="width:29.25pt;height:14.25pt" o:ole="">
            <v:imagedata r:id="rId514" o:title=""/>
          </v:shape>
          <o:OLEObject Type="Embed" ProgID="Equation.DSMT4" ShapeID="_x0000_i1289" DrawAspect="Content" ObjectID="_1820166359" r:id="rId515"/>
        </w:object>
      </w:r>
      <w:r w:rsidR="00FA31E9">
        <w:rPr>
          <w:bCs/>
        </w:rPr>
        <w:tab/>
      </w:r>
      <w:r w:rsidR="00FA31E9">
        <w:rPr>
          <w:bCs/>
        </w:rPr>
        <w:tab/>
      </w:r>
      <w:r w:rsidR="00FA31E9">
        <w:rPr>
          <w:bCs/>
        </w:rPr>
        <w:tab/>
      </w:r>
      <w:r w:rsidR="00FA31E9">
        <w:rPr>
          <w:bCs/>
        </w:rPr>
        <w:tab/>
        <w:t xml:space="preserve">oplossing: </w:t>
      </w:r>
      <w:r w:rsidR="00FA31E9" w:rsidRPr="00FA31E9">
        <w:rPr>
          <w:bCs/>
          <w:position w:val="-14"/>
        </w:rPr>
        <w:object w:dxaOrig="1320" w:dyaOrig="400" w14:anchorId="0DAF6D48">
          <v:shape id="_x0000_i1290" type="#_x0000_t75" style="width:65.45pt;height:21.95pt" o:ole="">
            <v:imagedata r:id="rId516" o:title=""/>
          </v:shape>
          <o:OLEObject Type="Embed" ProgID="Equation.DSMT4" ShapeID="_x0000_i1290" DrawAspect="Content" ObjectID="_1820166360" r:id="rId517"/>
        </w:object>
      </w:r>
    </w:p>
    <w:p w14:paraId="5B0C65EB" w14:textId="0FDD17D5" w:rsidR="00FA31E9" w:rsidRDefault="00FA31E9" w:rsidP="001A7B08">
      <w:pPr>
        <w:rPr>
          <w:bCs/>
        </w:rPr>
      </w:pPr>
      <w:r>
        <w:rPr>
          <w:b/>
        </w:rPr>
        <w:t>c</w:t>
      </w:r>
      <w:r>
        <w:rPr>
          <w:bCs/>
        </w:rPr>
        <w:tab/>
      </w:r>
      <w:r w:rsidRPr="00FA31E9">
        <w:rPr>
          <w:bCs/>
          <w:position w:val="-10"/>
        </w:rPr>
        <w:object w:dxaOrig="1440" w:dyaOrig="320" w14:anchorId="31B7323E">
          <v:shape id="_x0000_i1291" type="#_x0000_t75" style="width:1in;height:14.25pt" o:ole="">
            <v:imagedata r:id="rId518" o:title=""/>
          </v:shape>
          <o:OLEObject Type="Embed" ProgID="Equation.DSMT4" ShapeID="_x0000_i1291" DrawAspect="Content" ObjectID="_1820166361" r:id="rId519"/>
        </w:object>
      </w:r>
    </w:p>
    <w:p w14:paraId="0B6AC2CC" w14:textId="27E28435" w:rsidR="002024B7" w:rsidRDefault="00957730" w:rsidP="001A7B08">
      <w:pPr>
        <w:rPr>
          <w:bCs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0E36D64" wp14:editId="13AB365A">
            <wp:simplePos x="0" y="0"/>
            <wp:positionH relativeFrom="column">
              <wp:posOffset>3834833</wp:posOffset>
            </wp:positionH>
            <wp:positionV relativeFrom="paragraph">
              <wp:posOffset>627872</wp:posOffset>
            </wp:positionV>
            <wp:extent cx="2145655" cy="1338682"/>
            <wp:effectExtent l="0" t="0" r="7620" b="0"/>
            <wp:wrapNone/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90" t="23598" r="13582" b="23894"/>
                    <a:stretch/>
                  </pic:blipFill>
                  <pic:spPr bwMode="auto">
                    <a:xfrm>
                      <a:off x="0" y="0"/>
                      <a:ext cx="2145655" cy="1338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31E9">
        <w:rPr>
          <w:bCs/>
        </w:rPr>
        <w:tab/>
      </w:r>
      <w:r w:rsidR="00FA31E9" w:rsidRPr="00FA31E9">
        <w:rPr>
          <w:bCs/>
          <w:position w:val="-42"/>
        </w:rPr>
        <w:object w:dxaOrig="4020" w:dyaOrig="980" w14:anchorId="685919B8">
          <v:shape id="_x0000_i1292" type="#_x0000_t75" style="width:201.75pt;height:50.45pt" o:ole="">
            <v:imagedata r:id="rId521" o:title=""/>
          </v:shape>
          <o:OLEObject Type="Embed" ProgID="Equation.DSMT4" ShapeID="_x0000_i1292" DrawAspect="Content" ObjectID="_1820166362" r:id="rId522"/>
        </w:object>
      </w:r>
      <w:r w:rsidR="00FA31E9">
        <w:rPr>
          <w:bCs/>
        </w:rPr>
        <w:tab/>
        <w:t xml:space="preserve">de oplossing: </w:t>
      </w:r>
      <w:r w:rsidR="002024B7" w:rsidRPr="002024B7">
        <w:rPr>
          <w:bCs/>
          <w:position w:val="-14"/>
        </w:rPr>
        <w:object w:dxaOrig="1320" w:dyaOrig="400" w14:anchorId="173C7E59">
          <v:shape id="_x0000_i1293" type="#_x0000_t75" style="width:65.45pt;height:21.95pt" o:ole="">
            <v:imagedata r:id="rId523" o:title=""/>
          </v:shape>
          <o:OLEObject Type="Embed" ProgID="Equation.DSMT4" ShapeID="_x0000_i1293" DrawAspect="Content" ObjectID="_1820166363" r:id="rId524"/>
        </w:object>
      </w:r>
    </w:p>
    <w:p w14:paraId="2FE7FEE0" w14:textId="297A3549" w:rsidR="00FA31E9" w:rsidRDefault="00FA31E9" w:rsidP="001A7B08">
      <w:pPr>
        <w:rPr>
          <w:bCs/>
        </w:rPr>
      </w:pPr>
    </w:p>
    <w:p w14:paraId="3662D8D6" w14:textId="2FD56077" w:rsidR="00FA31E9" w:rsidRDefault="002024B7" w:rsidP="001A7B08">
      <w:pPr>
        <w:rPr>
          <w:b/>
        </w:rPr>
      </w:pPr>
      <w:r>
        <w:rPr>
          <w:b/>
        </w:rPr>
        <w:t>U6</w:t>
      </w:r>
    </w:p>
    <w:p w14:paraId="14D7687A" w14:textId="2C14CBAE" w:rsidR="002024B7" w:rsidRDefault="002024B7" w:rsidP="001A7B08">
      <w:pPr>
        <w:rPr>
          <w:noProof/>
        </w:rPr>
      </w:pPr>
      <w:r>
        <w:rPr>
          <w:b/>
        </w:rPr>
        <w:t>a</w:t>
      </w:r>
      <w:r>
        <w:rPr>
          <w:bCs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6x</m:t>
                </m:r>
                <m:r>
                  <w:rPr>
                    <w:rFonts w:ascii="Cambria Math" w:hAnsi="Cambria Math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</m:oMath>
    </w:p>
    <w:p w14:paraId="597DC761" w14:textId="3904A2D5" w:rsidR="002024B7" w:rsidRDefault="002024B7" w:rsidP="001A7B08">
      <w:pPr>
        <w:rPr>
          <w:noProof/>
        </w:rPr>
      </w:pPr>
      <w:r>
        <w:rPr>
          <w:b/>
          <w:bCs/>
          <w:noProof/>
        </w:rPr>
        <w:t>b</w:t>
      </w:r>
      <w:r>
        <w:rPr>
          <w:noProof/>
        </w:rPr>
        <w:tab/>
      </w:r>
      <m:oMath>
        <m:r>
          <w:rPr>
            <w:rFonts w:ascii="Cambria Math" w:hAnsi="Cambria Math"/>
            <w:noProof/>
          </w:rPr>
          <m:t>6x-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&gt;0</m:t>
        </m:r>
      </m:oMath>
    </w:p>
    <w:p w14:paraId="2E527354" w14:textId="50FAAA40" w:rsidR="00B82C57" w:rsidRDefault="00B82C57" w:rsidP="001A7B08">
      <w:pPr>
        <w:rPr>
          <w:noProof/>
        </w:rPr>
      </w:pPr>
      <w:r>
        <w:rPr>
          <w:noProof/>
        </w:rPr>
        <w:tab/>
      </w:r>
      <m:oMath>
        <m:r>
          <w:rPr>
            <w:rFonts w:ascii="Cambria Math" w:hAnsi="Cambria Math"/>
            <w:noProof/>
          </w:rPr>
          <m:t>x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6-x</m:t>
            </m:r>
          </m:e>
        </m:d>
        <m:r>
          <w:rPr>
            <w:rFonts w:ascii="Cambria Math" w:hAnsi="Cambria Math"/>
            <w:noProof/>
          </w:rPr>
          <m:t>&gt;0</m:t>
        </m:r>
      </m:oMath>
    </w:p>
    <w:p w14:paraId="2BD00C63" w14:textId="5F821EC8" w:rsidR="00B82C57" w:rsidRDefault="00B82C57" w:rsidP="001A7B08">
      <w:pPr>
        <w:rPr>
          <w:noProof/>
        </w:rPr>
      </w:pPr>
      <w:r>
        <w:rPr>
          <w:noProof/>
        </w:rPr>
        <w:tab/>
      </w:r>
      <m:oMath>
        <m:r>
          <w:rPr>
            <w:rFonts w:ascii="Cambria Math" w:hAnsi="Cambria Math"/>
            <w:noProof/>
          </w:rPr>
          <m:t>0&lt;x&lt;6</m:t>
        </m:r>
      </m:oMath>
    </w:p>
    <w:p w14:paraId="2AE41533" w14:textId="6B25740A" w:rsidR="00957730" w:rsidRDefault="004E3435" w:rsidP="001A7B08">
      <w:r>
        <w:rPr>
          <w:b/>
          <w:bCs/>
        </w:rPr>
        <w:t>c</w:t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-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27=0</m:t>
        </m:r>
      </m:oMath>
      <w:r w:rsidR="00957730">
        <w:tab/>
      </w:r>
      <m:oMath>
        <m:r>
          <w:rPr>
            <w:rFonts w:ascii="Cambria Math" w:hAnsi="Cambria Math"/>
          </w:rPr>
          <m:t>p=27</m:t>
        </m:r>
      </m:oMath>
    </w:p>
    <w:p w14:paraId="413FF6FF" w14:textId="77777777" w:rsidR="00B82228" w:rsidRDefault="004E3435" w:rsidP="001A7B08">
      <w:r>
        <w:rPr>
          <w:b/>
          <w:bCs/>
        </w:rPr>
        <w:t>d</w:t>
      </w:r>
      <w:r>
        <w:tab/>
      </w:r>
      <w:r w:rsidR="00B82228">
        <w:t xml:space="preserve">het maximum van </w:t>
      </w:r>
      <w:proofErr w:type="spellStart"/>
      <w:r w:rsidR="00B82228" w:rsidRPr="00B82228">
        <w:rPr>
          <w:i/>
          <w:iCs/>
        </w:rPr>
        <w:t>f</w:t>
      </w:r>
      <w:r w:rsidR="00B82228" w:rsidRPr="00B82228">
        <w:rPr>
          <w:i/>
          <w:iCs/>
          <w:vertAlign w:val="subscript"/>
        </w:rPr>
        <w:t>p</w:t>
      </w:r>
      <w:proofErr w:type="spellEnd"/>
      <w:r w:rsidR="00B82228">
        <w:t>(</w:t>
      </w:r>
      <w:r w:rsidR="00B82228" w:rsidRPr="00B82228">
        <w:rPr>
          <w:i/>
          <w:iCs/>
        </w:rPr>
        <w:t>x</w:t>
      </w:r>
      <w:r w:rsidR="00B82228">
        <w:t>) ligt bij het maximum</w:t>
      </w:r>
    </w:p>
    <w:p w14:paraId="2FBE03E7" w14:textId="3D39E3EE" w:rsidR="004E3435" w:rsidRDefault="00B82228" w:rsidP="00B82228">
      <w:pPr>
        <w:ind w:firstLine="708"/>
      </w:pPr>
      <w:r>
        <w:t>van</w:t>
      </w:r>
      <w:r w:rsidR="00957730">
        <w:t xml:space="preserve">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p+6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  <w:szCs w:val="24"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szCs w:val="24"/>
              </w:rPr>
              <m:t>.</m:t>
            </m:r>
          </m:sub>
          <m:sup>
            <m:r>
              <w:rPr>
                <w:rFonts w:ascii="Cambria Math" w:hAnsi="Cambria Math"/>
                <w:szCs w:val="24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r>
                  <w:rPr>
                    <w:rFonts w:ascii="Cambria Math" w:hAnsi="Cambria Math"/>
                    <w:szCs w:val="24"/>
                  </w:rPr>
                  <m:t>p+</m:t>
                </m:r>
                <m:r>
                  <w:rPr>
                    <w:rFonts w:ascii="Cambria Math" w:hAnsi="Cambria Math"/>
                    <w:szCs w:val="24"/>
                  </w:rPr>
                  <m:t>1</m:t>
                </m:r>
                <m:r>
                  <w:rPr>
                    <w:rFonts w:ascii="Cambria Math" w:hAnsi="Cambria Math"/>
                    <w:szCs w:val="24"/>
                  </w:rPr>
                  <m:t>8</m:t>
                </m:r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9</m:t>
                </m:r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szCs w:val="24"/>
          </w:rPr>
          <m:t>=4</m:t>
        </m:r>
      </m:oMath>
    </w:p>
    <w:p w14:paraId="1B5F48A4" w14:textId="42D1A459" w:rsidR="00B82228" w:rsidRDefault="00B82228" w:rsidP="00B82228">
      <w:pPr>
        <w:ind w:firstLine="708"/>
      </w:pPr>
      <w:r w:rsidRPr="00B82228">
        <w:rPr>
          <w:position w:val="-22"/>
        </w:rPr>
        <w:object w:dxaOrig="1560" w:dyaOrig="560" w14:anchorId="0DE1014F">
          <v:shape id="_x0000_i1301" type="#_x0000_t75" style="width:78.95pt;height:29.25pt" o:ole="">
            <v:imagedata r:id="rId525" o:title=""/>
          </v:shape>
          <o:OLEObject Type="Embed" ProgID="Equation.DSMT4" ShapeID="_x0000_i1301" DrawAspect="Content" ObjectID="_1820166364" r:id="rId526"/>
        </w:object>
      </w:r>
      <w:r>
        <w:tab/>
      </w:r>
      <w:r>
        <w:tab/>
      </w:r>
      <w:r>
        <w:tab/>
      </w:r>
      <w:r w:rsidRPr="00B82228">
        <w:rPr>
          <w:position w:val="-26"/>
        </w:rPr>
        <w:object w:dxaOrig="1560" w:dyaOrig="639" w14:anchorId="0D3E0AB6">
          <v:shape id="_x0000_i1302" type="#_x0000_t75" style="width:78.95pt;height:29.25pt" o:ole="">
            <v:imagedata r:id="rId527" o:title=""/>
          </v:shape>
          <o:OLEObject Type="Embed" ProgID="Equation.DSMT4" ShapeID="_x0000_i1302" DrawAspect="Content" ObjectID="_1820166365" r:id="rId528"/>
        </w:object>
      </w:r>
    </w:p>
    <w:p w14:paraId="7F9ABABA" w14:textId="3D5FA71C" w:rsidR="00B82228" w:rsidRDefault="00B82228" w:rsidP="00AF2A1D">
      <w:pPr>
        <w:ind w:left="705" w:hanging="705"/>
      </w:pPr>
      <w:r>
        <w:rPr>
          <w:b/>
          <w:bCs/>
        </w:rPr>
        <w:t>e</w:t>
      </w:r>
      <w:r>
        <w:tab/>
      </w:r>
      <w:proofErr w:type="spellStart"/>
      <w:r w:rsidR="00AF2A1D" w:rsidRPr="00AF2A1D">
        <w:rPr>
          <w:i/>
          <w:iCs/>
        </w:rPr>
        <w:t>f</w:t>
      </w:r>
      <w:r w:rsidR="00AF2A1D" w:rsidRPr="00AF2A1D">
        <w:rPr>
          <w:i/>
          <w:iCs/>
          <w:vertAlign w:val="subscript"/>
        </w:rPr>
        <w:t>p</w:t>
      </w:r>
      <w:proofErr w:type="spellEnd"/>
      <w:r w:rsidR="00AF2A1D">
        <w:t>(</w:t>
      </w:r>
      <w:r w:rsidR="00AF2A1D" w:rsidRPr="00AF2A1D">
        <w:rPr>
          <w:i/>
          <w:iCs/>
        </w:rPr>
        <w:t>x</w:t>
      </w:r>
      <w:r w:rsidR="00AF2A1D">
        <w:t xml:space="preserve">) bestaat voor geen enkele waarde van </w:t>
      </w:r>
      <w:r w:rsidR="00AF2A1D" w:rsidRPr="00AF2A1D">
        <w:rPr>
          <w:i/>
          <w:iCs/>
        </w:rPr>
        <w:t>x</w:t>
      </w:r>
      <w:r w:rsidR="00AF2A1D">
        <w:t xml:space="preserve"> als </w:t>
      </w:r>
      <m:oMath>
        <m:r>
          <w:rPr>
            <w:rFonts w:ascii="Cambria Math" w:hAnsi="Cambria Math"/>
          </w:rPr>
          <m:t>p+6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≤0</m:t>
        </m:r>
      </m:oMath>
      <w:r w:rsidR="00AF2A1D">
        <w:t xml:space="preserve">, ofwel als de top op of onder de </w:t>
      </w:r>
      <w:r w:rsidR="00AF2A1D" w:rsidRPr="00AF2A1D">
        <w:rPr>
          <w:i/>
          <w:iCs/>
        </w:rPr>
        <w:t>x</w:t>
      </w:r>
      <w:r w:rsidR="00AF2A1D">
        <w:t>-as ligt.</w:t>
      </w:r>
    </w:p>
    <w:p w14:paraId="31525DB3" w14:textId="7EE346BF" w:rsidR="00AF2A1D" w:rsidRDefault="00AF2A1D" w:rsidP="00B82228">
      <w:r>
        <w:tab/>
      </w:r>
      <w:r w:rsidR="0020441E" w:rsidRPr="0020441E">
        <w:rPr>
          <w:position w:val="-24"/>
        </w:rPr>
        <w:object w:dxaOrig="960" w:dyaOrig="600" w14:anchorId="73ED1C5E">
          <v:shape id="_x0000_i1304" type="#_x0000_t75" style="width:50.45pt;height:29.25pt" o:ole="">
            <v:imagedata r:id="rId529" o:title=""/>
          </v:shape>
          <o:OLEObject Type="Embed" ProgID="Equation.DSMT4" ShapeID="_x0000_i1304" DrawAspect="Content" ObjectID="_1820166366" r:id="rId530"/>
        </w:object>
      </w:r>
    </w:p>
    <w:p w14:paraId="63CEF9C7" w14:textId="77777777" w:rsidR="00C42CB7" w:rsidRDefault="00C42CB7" w:rsidP="00B82228"/>
    <w:p w14:paraId="0D5BD3A4" w14:textId="5C36E358" w:rsidR="002024B7" w:rsidRPr="0020441E" w:rsidRDefault="0020441E" w:rsidP="001A7B08">
      <w:pPr>
        <w:rPr>
          <w:b/>
          <w:bCs/>
        </w:rPr>
      </w:pPr>
      <w:r w:rsidRPr="0020441E">
        <w:rPr>
          <w:b/>
          <w:bCs/>
          <w:noProof/>
          <w:sz w:val="28"/>
          <w:szCs w:val="22"/>
        </w:rPr>
        <w:t>Groeimodellen</w:t>
      </w:r>
      <w:r w:rsidR="002024B7" w:rsidRPr="0020441E">
        <w:rPr>
          <w:b/>
          <w:bCs/>
          <w:noProof/>
        </w:rPr>
        <w:t xml:space="preserve"> </w:t>
      </w:r>
    </w:p>
    <w:p w14:paraId="6EE4F03F" w14:textId="109360F5" w:rsidR="001A7B08" w:rsidRDefault="00515366" w:rsidP="001A7B08">
      <w:r>
        <w:rPr>
          <w:b/>
        </w:rPr>
        <w:t>31</w:t>
      </w:r>
    </w:p>
    <w:p w14:paraId="10E54B54" w14:textId="43EC55EF" w:rsidR="00AF2D5E" w:rsidRDefault="00AF2D5E" w:rsidP="00AF2D5E">
      <w:r w:rsidRPr="003D228E">
        <w:rPr>
          <w:b/>
          <w:bCs/>
        </w:rPr>
        <w:t>a</w:t>
      </w:r>
      <w:r w:rsidRPr="003D228E">
        <w:tab/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50-10</m:t>
            </m:r>
          </m:num>
          <m:den>
            <m:r>
              <w:rPr>
                <w:rFonts w:ascii="Cambria Math" w:hAnsi="Cambria Math"/>
              </w:rPr>
              <m:t>6-2</m:t>
            </m:r>
          </m:den>
        </m:f>
        <m:r>
          <w:rPr>
            <w:rFonts w:ascii="Cambria Math" w:hAnsi="Cambria Math"/>
          </w:rPr>
          <m:t>=10</m:t>
        </m:r>
      </m:oMath>
      <w:r w:rsidRPr="003D228E">
        <w:tab/>
      </w:r>
      <w:r w:rsidRPr="003D228E">
        <w:tab/>
      </w:r>
      <w:r w:rsidRPr="003D228E">
        <w:tab/>
      </w:r>
      <w:r w:rsidRPr="003D228E">
        <w:rPr>
          <w:b/>
          <w:bCs/>
        </w:rPr>
        <w:t>b</w:t>
      </w:r>
      <w:r w:rsidRPr="003D228E">
        <w:tab/>
      </w:r>
      <m:oMath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  <m:r>
          <w:rPr>
            <w:rFonts w:ascii="Cambria Math" w:hAnsi="Cambria Math"/>
            <w:lang w:val="en-US"/>
          </w:rPr>
          <m:t>≈1,50</m:t>
        </m:r>
      </m:oMath>
    </w:p>
    <w:p w14:paraId="711796A4" w14:textId="0600E8C5" w:rsidR="003D228E" w:rsidRDefault="003D228E" w:rsidP="00AF2D5E">
      <w:r>
        <w:tab/>
      </w:r>
      <m:oMath>
        <m:r>
          <w:rPr>
            <w:rFonts w:ascii="Cambria Math" w:hAnsi="Cambria Math"/>
          </w:rPr>
          <m:t>C=10t+b</m:t>
        </m:r>
      </m:oMath>
      <w:r w:rsidR="00750084">
        <w:tab/>
      </w:r>
      <w:r w:rsidR="00750084">
        <w:tab/>
      </w:r>
      <w:r w:rsidR="00750084">
        <w:tab/>
      </w:r>
      <w:r w:rsidR="00750084">
        <w:tab/>
      </w:r>
      <w:r w:rsidR="00750084">
        <w:tab/>
      </w:r>
      <m:oMath>
        <m:r>
          <w:rPr>
            <w:rFonts w:ascii="Cambria Math" w:hAnsi="Cambria Math"/>
          </w:rPr>
          <m:t>C=b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50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98A7D89" w14:textId="0036E2C4" w:rsidR="003D228E" w:rsidRDefault="003D228E" w:rsidP="00AF2D5E">
      <w:r>
        <w:tab/>
      </w:r>
      <m:oMath>
        <m:r>
          <w:rPr>
            <w:rFonts w:ascii="Cambria Math" w:hAnsi="Cambria Math"/>
          </w:rPr>
          <m:t>10=10∙2+b</m:t>
        </m:r>
      </m:oMath>
      <w:r w:rsidR="00750084">
        <w:tab/>
      </w:r>
      <w:r w:rsidR="00750084">
        <w:tab/>
      </w:r>
      <w:r w:rsidR="00750084">
        <w:tab/>
      </w:r>
      <w:r w:rsidR="00750084">
        <w:tab/>
      </w:r>
      <m:oMath>
        <m:r>
          <w:rPr>
            <w:rFonts w:ascii="Cambria Math" w:hAnsi="Cambria Math"/>
          </w:rPr>
          <m:t>10=b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5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72B1E2B" w14:textId="371A0D38" w:rsidR="00750084" w:rsidRDefault="00750084" w:rsidP="00AF2D5E">
      <w:r>
        <w:tab/>
      </w:r>
      <m:oMath>
        <m:r>
          <w:rPr>
            <w:rFonts w:ascii="Cambria Math" w:hAnsi="Cambria Math"/>
          </w:rPr>
          <m:t>b=-10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b≈4,47</m:t>
        </m:r>
      </m:oMath>
    </w:p>
    <w:p w14:paraId="49E72C27" w14:textId="52174AFB" w:rsidR="00750084" w:rsidRPr="003D228E" w:rsidRDefault="00750084" w:rsidP="00AF2D5E">
      <w:r>
        <w:tab/>
      </w:r>
      <m:oMath>
        <m:r>
          <w:rPr>
            <w:rFonts w:ascii="Cambria Math" w:hAnsi="Cambria Math"/>
          </w:rPr>
          <m:t>C=10t-10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C=</m:t>
        </m:r>
        <m:r>
          <w:rPr>
            <w:rFonts w:ascii="Cambria Math" w:hAnsi="Cambria Math"/>
          </w:rPr>
          <m:t>4,47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50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074B24F8" w14:textId="4CBE9152" w:rsidR="00AF2D5E" w:rsidRDefault="00AF2D5E" w:rsidP="00AF2D5E"/>
    <w:p w14:paraId="7267C24B" w14:textId="6F230F80" w:rsidR="00AF2D5E" w:rsidRDefault="00AF2D5E" w:rsidP="00AF2D5E">
      <w:pPr>
        <w:rPr>
          <w:b/>
          <w:bCs/>
        </w:rPr>
      </w:pPr>
      <w:r>
        <w:rPr>
          <w:b/>
          <w:bCs/>
        </w:rPr>
        <w:t>32</w:t>
      </w:r>
    </w:p>
    <w:p w14:paraId="2893F053" w14:textId="3F403F70" w:rsidR="00AF2D5E" w:rsidRDefault="00AF2D5E" w:rsidP="00AF2D5E">
      <w:r>
        <w:rPr>
          <w:b/>
          <w:bCs/>
        </w:rPr>
        <w:t>a</w:t>
      </w:r>
      <w:r>
        <w:t>/</w:t>
      </w:r>
      <w:r>
        <w:rPr>
          <w:b/>
          <w:bCs/>
        </w:rPr>
        <w:t>b</w:t>
      </w:r>
      <w:r>
        <w:tab/>
      </w:r>
    </w:p>
    <w:p w14:paraId="4E776AB5" w14:textId="0CAA7532" w:rsidR="00AF2D5E" w:rsidRDefault="00AF2D5E" w:rsidP="00AF2D5E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g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40</m:t>
            </m:r>
          </m:num>
          <m:den>
            <m:r>
              <w:rPr>
                <w:rFonts w:ascii="Cambria Math" w:hAnsi="Cambria Math"/>
              </w:rPr>
              <m:t>4200</m:t>
            </m:r>
          </m:den>
        </m:f>
        <m:r>
          <w:rPr>
            <w:rFonts w:ascii="Cambria Math" w:hAnsi="Cambria Math"/>
          </w:rPr>
          <m:t>=0,70</m:t>
        </m:r>
      </m:oMath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ur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940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≈</m:t>
        </m:r>
        <m:r>
          <w:rPr>
            <w:rFonts w:ascii="Cambria Math" w:hAnsi="Cambria Math"/>
          </w:rPr>
          <m:t>0,698</m:t>
        </m:r>
      </m:oMath>
      <w:r w:rsidR="00C274F0">
        <w:t xml:space="preserve"> </w:t>
      </w:r>
      <w:r w:rsidR="00EE3A0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ur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0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≈0,</m:t>
        </m:r>
        <m:r>
          <w:rPr>
            <w:rFonts w:ascii="Cambria Math" w:hAnsi="Cambria Math"/>
          </w:rPr>
          <m:t>707</m:t>
        </m:r>
      </m:oMath>
    </w:p>
    <w:p w14:paraId="56457154" w14:textId="78C83641" w:rsidR="00AF2D5E" w:rsidRDefault="00AF2D5E" w:rsidP="00AF2D5E">
      <w:r>
        <w:tab/>
        <w:t>De groeifactor per uur is ongeveer 0,70</w:t>
      </w:r>
    </w:p>
    <w:p w14:paraId="4119799C" w14:textId="5F76C4C4" w:rsidR="00AF2D5E" w:rsidRDefault="00AF2D5E" w:rsidP="00AF2D5E">
      <w:r>
        <w:tab/>
        <w:t xml:space="preserve">Op tijdstip </w:t>
      </w:r>
      <m:oMath>
        <m:r>
          <w:rPr>
            <w:rFonts w:ascii="Cambria Math" w:hAnsi="Cambria Math"/>
          </w:rPr>
          <m:t>t=0</m:t>
        </m:r>
      </m:oMath>
      <w:r w:rsidR="000615D8">
        <w:t xml:space="preserve"> </w:t>
      </w:r>
      <w:r>
        <w:t xml:space="preserve">is de sterkte van de straling ongeveer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200</m:t>
            </m:r>
          </m:num>
          <m:den>
            <m:r>
              <w:rPr>
                <w:rFonts w:ascii="Cambria Math" w:hAnsi="Cambria Math"/>
              </w:rPr>
              <m:t>0,70</m:t>
            </m:r>
          </m:den>
        </m:f>
        <m:r>
          <w:rPr>
            <w:rFonts w:ascii="Cambria Math" w:hAnsi="Cambria Math"/>
          </w:rPr>
          <m:t>=6000</m:t>
        </m:r>
      </m:oMath>
      <w:r w:rsidR="00EE3A08">
        <w:t xml:space="preserve"> </w:t>
      </w:r>
      <w:r>
        <w:t>Bq per gram.</w:t>
      </w:r>
    </w:p>
    <w:p w14:paraId="095B2433" w14:textId="13CAD97B" w:rsidR="00AF2D5E" w:rsidRDefault="00AF2D5E" w:rsidP="00AF2D5E">
      <w:r>
        <w:rPr>
          <w:b/>
          <w:bCs/>
        </w:rPr>
        <w:lastRenderedPageBreak/>
        <w:t>d</w:t>
      </w:r>
      <w:r>
        <w:tab/>
      </w:r>
      <w:r w:rsidRPr="00B12579">
        <w:rPr>
          <w:position w:val="-8"/>
        </w:rPr>
        <w:object w:dxaOrig="1680" w:dyaOrig="340" w14:anchorId="7B1D27FC">
          <v:shape id="_x0000_i1314" type="#_x0000_t75" style="width:86.25pt;height:14.25pt" o:ole="">
            <v:imagedata r:id="rId531" o:title=""/>
          </v:shape>
          <o:OLEObject Type="Embed" ProgID="Equation.DSMT4" ShapeID="_x0000_i1314" DrawAspect="Content" ObjectID="_1820166367" r:id="rId532"/>
        </w:object>
      </w:r>
      <w:r>
        <w:t xml:space="preserve"> met </w:t>
      </w:r>
      <w:r w:rsidRPr="00B12579">
        <w:rPr>
          <w:i/>
        </w:rPr>
        <w:t>t</w:t>
      </w:r>
      <w:r>
        <w:t xml:space="preserve"> de tijd in uren.</w:t>
      </w:r>
    </w:p>
    <w:p w14:paraId="088879CB" w14:textId="57BA4255" w:rsidR="00AF2D5E" w:rsidRDefault="00AF2D5E" w:rsidP="00AF2D5E">
      <w:r>
        <w:rPr>
          <w:b/>
          <w:bCs/>
        </w:rPr>
        <w:t>e</w:t>
      </w:r>
      <w:r>
        <w:tab/>
        <w:t>ja!</w:t>
      </w:r>
    </w:p>
    <w:p w14:paraId="1F8F8DF3" w14:textId="672BBD85" w:rsidR="00AF2D5E" w:rsidRDefault="00AF2D5E" w:rsidP="00AF2D5E"/>
    <w:p w14:paraId="33634716" w14:textId="583353DE" w:rsidR="001A7B08" w:rsidRPr="00A5280D" w:rsidRDefault="001A7B08" w:rsidP="001A7B08">
      <w:pPr>
        <w:rPr>
          <w:b/>
        </w:rPr>
      </w:pPr>
      <w:r>
        <w:rPr>
          <w:b/>
        </w:rPr>
        <w:t>3</w:t>
      </w:r>
      <w:r w:rsidR="00AF2D5E">
        <w:rPr>
          <w:b/>
        </w:rPr>
        <w:t>3</w:t>
      </w:r>
    </w:p>
    <w:p w14:paraId="273EAD10" w14:textId="4405943F" w:rsidR="00AF2D5E" w:rsidRDefault="00881F86" w:rsidP="00AF2D5E">
      <w:r>
        <w:rPr>
          <w:b/>
          <w:bCs/>
        </w:rPr>
        <w:t>a</w:t>
      </w:r>
      <w:r w:rsidR="001A7B08">
        <w:tab/>
      </w:r>
      <w:r w:rsidR="00AF2D5E" w:rsidRPr="00B12579">
        <w:rPr>
          <w:position w:val="-10"/>
        </w:rPr>
        <w:object w:dxaOrig="1219" w:dyaOrig="320" w14:anchorId="50287E96">
          <v:shape id="_x0000_i1315" type="#_x0000_t75" style="width:57.75pt;height:14.25pt" o:ole="">
            <v:imagedata r:id="rId533" o:title=""/>
          </v:shape>
          <o:OLEObject Type="Embed" ProgID="Equation.DSMT4" ShapeID="_x0000_i1315" DrawAspect="Content" ObjectID="_1820166368" r:id="rId534"/>
        </w:object>
      </w:r>
      <w:r w:rsidR="00AF2D5E">
        <w:tab/>
      </w:r>
      <w:r w:rsidR="00AF2D5E">
        <w:tab/>
      </w:r>
      <w:r w:rsidR="00AF2D5E">
        <w:rPr>
          <w:b/>
          <w:bCs/>
        </w:rPr>
        <w:t>b</w:t>
      </w:r>
      <w:r w:rsidR="00AF2D5E">
        <w:tab/>
      </w:r>
      <w:r w:rsidR="00AF2D5E" w:rsidRPr="009E2944">
        <w:rPr>
          <w:position w:val="-10"/>
        </w:rPr>
        <w:object w:dxaOrig="1380" w:dyaOrig="320" w14:anchorId="3C8D220D">
          <v:shape id="_x0000_i1316" type="#_x0000_t75" style="width:1in;height:14.25pt" o:ole="">
            <v:imagedata r:id="rId535" o:title=""/>
          </v:shape>
          <o:OLEObject Type="Embed" ProgID="Equation.DSMT4" ShapeID="_x0000_i1316" DrawAspect="Content" ObjectID="_1820166369" r:id="rId536"/>
        </w:object>
      </w:r>
    </w:p>
    <w:p w14:paraId="57750454" w14:textId="4D2A984C" w:rsidR="00AF2D5E" w:rsidRDefault="00AF2D5E" w:rsidP="00AF2D5E">
      <w:r>
        <w:rPr>
          <w:b/>
          <w:bCs/>
        </w:rPr>
        <w:t>c</w:t>
      </w:r>
      <w:r>
        <w:tab/>
      </w:r>
      <w:r w:rsidRPr="00F54E73">
        <w:rPr>
          <w:position w:val="-10"/>
        </w:rPr>
        <w:object w:dxaOrig="1359" w:dyaOrig="320" w14:anchorId="0D60133C">
          <v:shape id="_x0000_i1317" type="#_x0000_t75" style="width:65.05pt;height:14.25pt" o:ole="">
            <v:imagedata r:id="rId537" o:title=""/>
          </v:shape>
          <o:OLEObject Type="Embed" ProgID="Equation.DSMT4" ShapeID="_x0000_i1317" DrawAspect="Content" ObjectID="_1820166370" r:id="rId538"/>
        </w:object>
      </w:r>
      <w:r>
        <w:t xml:space="preserve"> en </w:t>
      </w:r>
      <w:r w:rsidRPr="00F54E73">
        <w:rPr>
          <w:position w:val="-10"/>
        </w:rPr>
        <w:object w:dxaOrig="1520" w:dyaOrig="320" w14:anchorId="39CE955A">
          <v:shape id="_x0000_i1318" type="#_x0000_t75" style="width:78.55pt;height:14.25pt" o:ole="">
            <v:imagedata r:id="rId539" o:title=""/>
          </v:shape>
          <o:OLEObject Type="Embed" ProgID="Equation.DSMT4" ShapeID="_x0000_i1318" DrawAspect="Content" ObjectID="_1820166371" r:id="rId540"/>
        </w:object>
      </w:r>
      <w:r>
        <w:tab/>
      </w:r>
      <w:r>
        <w:tab/>
      </w:r>
      <w:r>
        <w:rPr>
          <w:b/>
          <w:bCs/>
        </w:rPr>
        <w:t>d</w:t>
      </w:r>
      <w:r>
        <w:tab/>
      </w:r>
      <w:r w:rsidRPr="00F54E73">
        <w:rPr>
          <w:position w:val="-10"/>
        </w:rPr>
        <w:object w:dxaOrig="2260" w:dyaOrig="320" w14:anchorId="45446C25">
          <v:shape id="_x0000_i1319" type="#_x0000_t75" style="width:114.75pt;height:14.25pt" o:ole="">
            <v:imagedata r:id="rId541" o:title=""/>
          </v:shape>
          <o:OLEObject Type="Embed" ProgID="Equation.DSMT4" ShapeID="_x0000_i1319" DrawAspect="Content" ObjectID="_1820166372" r:id="rId542"/>
        </w:object>
      </w:r>
    </w:p>
    <w:p w14:paraId="31AEF36B" w14:textId="51009242" w:rsidR="00AF2D5E" w:rsidRDefault="00AF2D5E" w:rsidP="00AF2D5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10969" w:rsidRPr="00110969">
        <w:rPr>
          <w:position w:val="-26"/>
        </w:rPr>
        <w:object w:dxaOrig="1680" w:dyaOrig="639" w14:anchorId="36C2CB5B">
          <v:shape id="_x0000_i1320" type="#_x0000_t75" style="width:86.25pt;height:29.25pt" o:ole="">
            <v:imagedata r:id="rId543" o:title=""/>
          </v:shape>
          <o:OLEObject Type="Embed" ProgID="Equation.DSMT4" ShapeID="_x0000_i1320" DrawAspect="Content" ObjectID="_1820166373" r:id="rId544"/>
        </w:object>
      </w:r>
    </w:p>
    <w:p w14:paraId="25DE1245" w14:textId="62ACE44E" w:rsidR="00127C2B" w:rsidRDefault="00584499" w:rsidP="001A7B08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0" distR="114300" simplePos="0" relativeHeight="251697152" behindDoc="0" locked="0" layoutInCell="1" allowOverlap="1" wp14:anchorId="3D8C89C2" wp14:editId="5504EE0F">
                <wp:simplePos x="0" y="0"/>
                <wp:positionH relativeFrom="column">
                  <wp:posOffset>354965</wp:posOffset>
                </wp:positionH>
                <wp:positionV relativeFrom="paragraph">
                  <wp:posOffset>168275</wp:posOffset>
                </wp:positionV>
                <wp:extent cx="4805680" cy="518795"/>
                <wp:effectExtent l="0" t="0" r="0" b="0"/>
                <wp:wrapSquare wrapText="left"/>
                <wp:docPr id="17" name="Tekstvak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0568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elrast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372"/>
                              <w:gridCol w:w="1180"/>
                              <w:gridCol w:w="1180"/>
                              <w:gridCol w:w="1181"/>
                              <w:gridCol w:w="1181"/>
                              <w:gridCol w:w="1181"/>
                            </w:tblGrid>
                            <w:tr w:rsidR="00584499" w14:paraId="0C712ED6" w14:textId="77777777" w:rsidTr="00F012E3">
                              <w:tc>
                                <w:tcPr>
                                  <w:tcW w:w="1212" w:type="dxa"/>
                                  <w:vAlign w:val="center"/>
                                </w:tcPr>
                                <w:p w14:paraId="75C560E0" w14:textId="2ECE6609" w:rsidR="00F012E3" w:rsidRDefault="00F012E3" w:rsidP="00F012E3">
                                  <w:r w:rsidRPr="00F012E3">
                                    <w:rPr>
                                      <w:position w:val="-10"/>
                                    </w:rPr>
                                    <w:object w:dxaOrig="1080" w:dyaOrig="320" w14:anchorId="7D196DF3">
                                      <v:shape id="_x0000_i1322" type="#_x0000_t75" style="width:57.75pt;height:14.25pt" o:ole="">
                                        <v:imagedata r:id="rId545" o:title=""/>
                                      </v:shape>
                                      <o:OLEObject Type="Embed" ProgID="Equation.DSMT4" ShapeID="_x0000_i1322" DrawAspect="Content" ObjectID="_1820166594" r:id="rId54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12" w:type="dxa"/>
                                  <w:vAlign w:val="center"/>
                                </w:tcPr>
                                <w:p w14:paraId="30225ACD" w14:textId="47D6BE35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0,30</w:t>
                                  </w:r>
                                </w:p>
                              </w:tc>
                              <w:tc>
                                <w:tcPr>
                                  <w:tcW w:w="1212" w:type="dxa"/>
                                  <w:vAlign w:val="center"/>
                                </w:tcPr>
                                <w:p w14:paraId="310233D4" w14:textId="47A2F71D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0,70</w:t>
                                  </w:r>
                                </w:p>
                              </w:tc>
                              <w:tc>
                                <w:tcPr>
                                  <w:tcW w:w="1213" w:type="dxa"/>
                                  <w:vAlign w:val="center"/>
                                </w:tcPr>
                                <w:p w14:paraId="3C8B1F30" w14:textId="45D84638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1,00</w:t>
                                  </w:r>
                                </w:p>
                              </w:tc>
                              <w:tc>
                                <w:tcPr>
                                  <w:tcW w:w="1213" w:type="dxa"/>
                                  <w:vAlign w:val="center"/>
                                </w:tcPr>
                                <w:p w14:paraId="40383FBE" w14:textId="55CAAB35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1,40</w:t>
                                  </w:r>
                                </w:p>
                              </w:tc>
                              <w:tc>
                                <w:tcPr>
                                  <w:tcW w:w="1213" w:type="dxa"/>
                                  <w:vAlign w:val="center"/>
                                </w:tcPr>
                                <w:p w14:paraId="48F2248E" w14:textId="0A2E846A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1,60</w:t>
                                  </w:r>
                                </w:p>
                              </w:tc>
                            </w:tr>
                            <w:tr w:rsidR="00584499" w14:paraId="3373987C" w14:textId="77777777" w:rsidTr="00F012E3">
                              <w:tc>
                                <w:tcPr>
                                  <w:tcW w:w="1212" w:type="dxa"/>
                                  <w:vAlign w:val="center"/>
                                </w:tcPr>
                                <w:p w14:paraId="6D1E73A6" w14:textId="2D53A4AE" w:rsidR="00F012E3" w:rsidRDefault="00F012E3" w:rsidP="00F012E3">
                                  <w:r w:rsidRPr="00F012E3">
                                    <w:rPr>
                                      <w:position w:val="-10"/>
                                    </w:rPr>
                                    <w:object w:dxaOrig="1140" w:dyaOrig="320" w14:anchorId="7CF67359">
                                      <v:shape id="_x0000_i1324" type="#_x0000_t75" style="width:57.75pt;height:14.25pt" o:ole="">
                                        <v:imagedata r:id="rId547" o:title=""/>
                                      </v:shape>
                                      <o:OLEObject Type="Embed" ProgID="Equation.DSMT4" ShapeID="_x0000_i1324" DrawAspect="Content" ObjectID="_1820166595" r:id="rId5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12" w:type="dxa"/>
                                  <w:vAlign w:val="center"/>
                                </w:tcPr>
                                <w:p w14:paraId="44479214" w14:textId="5D77D0C4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2,57</w:t>
                                  </w:r>
                                </w:p>
                              </w:tc>
                              <w:tc>
                                <w:tcPr>
                                  <w:tcW w:w="1212" w:type="dxa"/>
                                  <w:vAlign w:val="center"/>
                                </w:tcPr>
                                <w:p w14:paraId="08BBDCF7" w14:textId="7B2D11D8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4,16</w:t>
                                  </w:r>
                                </w:p>
                              </w:tc>
                              <w:tc>
                                <w:tcPr>
                                  <w:tcW w:w="1213" w:type="dxa"/>
                                  <w:vAlign w:val="center"/>
                                </w:tcPr>
                                <w:p w14:paraId="2A189F16" w14:textId="23C637BE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5,36</w:t>
                                  </w:r>
                                </w:p>
                              </w:tc>
                              <w:tc>
                                <w:tcPr>
                                  <w:tcW w:w="1213" w:type="dxa"/>
                                  <w:vAlign w:val="center"/>
                                </w:tcPr>
                                <w:p w14:paraId="0D9BE10B" w14:textId="1E3171BF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6,95</w:t>
                                  </w:r>
                                </w:p>
                              </w:tc>
                              <w:tc>
                                <w:tcPr>
                                  <w:tcW w:w="1213" w:type="dxa"/>
                                  <w:vAlign w:val="center"/>
                                </w:tcPr>
                                <w:p w14:paraId="30151280" w14:textId="1E44FBBB" w:rsidR="00F012E3" w:rsidRDefault="00584499" w:rsidP="00F012E3">
                                  <w:pPr>
                                    <w:jc w:val="center"/>
                                  </w:pPr>
                                  <w:r>
                                    <w:t>7,77</w:t>
                                  </w:r>
                                </w:p>
                              </w:tc>
                            </w:tr>
                          </w:tbl>
                          <w:p w14:paraId="21D78F04" w14:textId="77777777" w:rsidR="00110969" w:rsidRDefault="001109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C89C2" id="Tekstvak 17" o:spid="_x0000_s1034" type="#_x0000_t202" style="position:absolute;margin-left:27.95pt;margin-top:13.25pt;width:378.4pt;height:40.85pt;z-index:251697152;visibility:visible;mso-wrap-style:square;mso-width-percent:0;mso-height-percent:0;mso-wrap-distance-left:0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" filled="f" stroked="f" strokeweight=".5pt">
                <v:textbox>
                  <w:txbxContent>
                    <w:tbl>
                      <w:tblPr>
                        <w:tblStyle w:val="Tabelrast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372"/>
                        <w:gridCol w:w="1180"/>
                        <w:gridCol w:w="1180"/>
                        <w:gridCol w:w="1181"/>
                        <w:gridCol w:w="1181"/>
                        <w:gridCol w:w="1181"/>
                      </w:tblGrid>
                      <w:tr w:rsidR="00584499" w14:paraId="0C712ED6" w14:textId="77777777" w:rsidTr="00F012E3">
                        <w:tc>
                          <w:tcPr>
                            <w:tcW w:w="1212" w:type="dxa"/>
                            <w:vAlign w:val="center"/>
                          </w:tcPr>
                          <w:p w14:paraId="75C560E0" w14:textId="2ECE6609" w:rsidR="00F012E3" w:rsidRDefault="00F012E3" w:rsidP="00F012E3">
                            <w:r w:rsidRPr="00F012E3">
                              <w:rPr>
                                <w:position w:val="-10"/>
                              </w:rPr>
                              <w:object w:dxaOrig="1080" w:dyaOrig="320" w14:anchorId="7D196DF3">
                                <v:shape id="_x0000_i1322" type="#_x0000_t75" style="width:57.75pt;height:14.25pt" o:ole="">
                                  <v:imagedata r:id="rId545" o:title=""/>
                                </v:shape>
                                <o:OLEObject Type="Embed" ProgID="Equation.DSMT4" ShapeID="_x0000_i1322" DrawAspect="Content" ObjectID="_1820166594" r:id="rId549"/>
                              </w:object>
                            </w:r>
                          </w:p>
                        </w:tc>
                        <w:tc>
                          <w:tcPr>
                            <w:tcW w:w="1212" w:type="dxa"/>
                            <w:vAlign w:val="center"/>
                          </w:tcPr>
                          <w:p w14:paraId="30225ACD" w14:textId="47D6BE35" w:rsidR="00F012E3" w:rsidRDefault="00584499" w:rsidP="00F012E3">
                            <w:pPr>
                              <w:jc w:val="center"/>
                            </w:pPr>
                            <w:r>
                              <w:t>0,30</w:t>
                            </w:r>
                          </w:p>
                        </w:tc>
                        <w:tc>
                          <w:tcPr>
                            <w:tcW w:w="1212" w:type="dxa"/>
                            <w:vAlign w:val="center"/>
                          </w:tcPr>
                          <w:p w14:paraId="310233D4" w14:textId="47A2F71D" w:rsidR="00F012E3" w:rsidRDefault="00584499" w:rsidP="00F012E3">
                            <w:pPr>
                              <w:jc w:val="center"/>
                            </w:pPr>
                            <w:r>
                              <w:t>0,70</w:t>
                            </w:r>
                          </w:p>
                        </w:tc>
                        <w:tc>
                          <w:tcPr>
                            <w:tcW w:w="1213" w:type="dxa"/>
                            <w:vAlign w:val="center"/>
                          </w:tcPr>
                          <w:p w14:paraId="3C8B1F30" w14:textId="45D84638" w:rsidR="00F012E3" w:rsidRDefault="00584499" w:rsidP="00F012E3">
                            <w:pPr>
                              <w:jc w:val="center"/>
                            </w:pPr>
                            <w:r>
                              <w:t>1,00</w:t>
                            </w:r>
                          </w:p>
                        </w:tc>
                        <w:tc>
                          <w:tcPr>
                            <w:tcW w:w="1213" w:type="dxa"/>
                            <w:vAlign w:val="center"/>
                          </w:tcPr>
                          <w:p w14:paraId="40383FBE" w14:textId="55CAAB35" w:rsidR="00F012E3" w:rsidRDefault="00584499" w:rsidP="00F012E3">
                            <w:pPr>
                              <w:jc w:val="center"/>
                            </w:pPr>
                            <w:r>
                              <w:t>1,40</w:t>
                            </w:r>
                          </w:p>
                        </w:tc>
                        <w:tc>
                          <w:tcPr>
                            <w:tcW w:w="1213" w:type="dxa"/>
                            <w:vAlign w:val="center"/>
                          </w:tcPr>
                          <w:p w14:paraId="48F2248E" w14:textId="0A2E846A" w:rsidR="00F012E3" w:rsidRDefault="00584499" w:rsidP="00F012E3">
                            <w:pPr>
                              <w:jc w:val="center"/>
                            </w:pPr>
                            <w:r>
                              <w:t>1,60</w:t>
                            </w:r>
                          </w:p>
                        </w:tc>
                      </w:tr>
                      <w:tr w:rsidR="00584499" w14:paraId="3373987C" w14:textId="77777777" w:rsidTr="00F012E3">
                        <w:tc>
                          <w:tcPr>
                            <w:tcW w:w="1212" w:type="dxa"/>
                            <w:vAlign w:val="center"/>
                          </w:tcPr>
                          <w:p w14:paraId="6D1E73A6" w14:textId="2D53A4AE" w:rsidR="00F012E3" w:rsidRDefault="00F012E3" w:rsidP="00F012E3">
                            <w:r w:rsidRPr="00F012E3">
                              <w:rPr>
                                <w:position w:val="-10"/>
                              </w:rPr>
                              <w:object w:dxaOrig="1140" w:dyaOrig="320" w14:anchorId="7CF67359">
                                <v:shape id="_x0000_i1324" type="#_x0000_t75" style="width:57.75pt;height:14.25pt" o:ole="">
                                  <v:imagedata r:id="rId547" o:title=""/>
                                </v:shape>
                                <o:OLEObject Type="Embed" ProgID="Equation.DSMT4" ShapeID="_x0000_i1324" DrawAspect="Content" ObjectID="_1820166595" r:id="rId550"/>
                              </w:object>
                            </w:r>
                          </w:p>
                        </w:tc>
                        <w:tc>
                          <w:tcPr>
                            <w:tcW w:w="1212" w:type="dxa"/>
                            <w:vAlign w:val="center"/>
                          </w:tcPr>
                          <w:p w14:paraId="44479214" w14:textId="5D77D0C4" w:rsidR="00F012E3" w:rsidRDefault="00584499" w:rsidP="00F012E3">
                            <w:pPr>
                              <w:jc w:val="center"/>
                            </w:pPr>
                            <w:r>
                              <w:t>2,57</w:t>
                            </w:r>
                          </w:p>
                        </w:tc>
                        <w:tc>
                          <w:tcPr>
                            <w:tcW w:w="1212" w:type="dxa"/>
                            <w:vAlign w:val="center"/>
                          </w:tcPr>
                          <w:p w14:paraId="08BBDCF7" w14:textId="7B2D11D8" w:rsidR="00F012E3" w:rsidRDefault="00584499" w:rsidP="00F012E3">
                            <w:pPr>
                              <w:jc w:val="center"/>
                            </w:pPr>
                            <w:r>
                              <w:t>4,16</w:t>
                            </w:r>
                          </w:p>
                        </w:tc>
                        <w:tc>
                          <w:tcPr>
                            <w:tcW w:w="1213" w:type="dxa"/>
                            <w:vAlign w:val="center"/>
                          </w:tcPr>
                          <w:p w14:paraId="2A189F16" w14:textId="23C637BE" w:rsidR="00F012E3" w:rsidRDefault="00584499" w:rsidP="00F012E3">
                            <w:pPr>
                              <w:jc w:val="center"/>
                            </w:pPr>
                            <w:r>
                              <w:t>5,36</w:t>
                            </w:r>
                          </w:p>
                        </w:tc>
                        <w:tc>
                          <w:tcPr>
                            <w:tcW w:w="1213" w:type="dxa"/>
                            <w:vAlign w:val="center"/>
                          </w:tcPr>
                          <w:p w14:paraId="0D9BE10B" w14:textId="1E3171BF" w:rsidR="00F012E3" w:rsidRDefault="00584499" w:rsidP="00F012E3">
                            <w:pPr>
                              <w:jc w:val="center"/>
                            </w:pPr>
                            <w:r>
                              <w:t>6,95</w:t>
                            </w:r>
                          </w:p>
                        </w:tc>
                        <w:tc>
                          <w:tcPr>
                            <w:tcW w:w="1213" w:type="dxa"/>
                            <w:vAlign w:val="center"/>
                          </w:tcPr>
                          <w:p w14:paraId="30151280" w14:textId="1E44FBBB" w:rsidR="00F012E3" w:rsidRDefault="00584499" w:rsidP="00F012E3">
                            <w:pPr>
                              <w:jc w:val="center"/>
                            </w:pPr>
                            <w:r>
                              <w:t>7,77</w:t>
                            </w:r>
                          </w:p>
                        </w:tc>
                      </w:tr>
                    </w:tbl>
                    <w:p w14:paraId="21D78F04" w14:textId="77777777" w:rsidR="00110969" w:rsidRDefault="00110969"/>
                  </w:txbxContent>
                </v:textbox>
                <w10:wrap type="square" side="left"/>
              </v:shape>
            </w:pict>
          </mc:Fallback>
        </mc:AlternateContent>
      </w:r>
      <w:r w:rsidR="00127C2B">
        <w:rPr>
          <w:b/>
          <w:bCs/>
        </w:rPr>
        <w:t>O3</w:t>
      </w:r>
      <w:r w:rsidR="00110969">
        <w:rPr>
          <w:b/>
          <w:bCs/>
        </w:rPr>
        <w:t>4</w:t>
      </w:r>
    </w:p>
    <w:p w14:paraId="4E1511CA" w14:textId="464943DC" w:rsidR="00127C2B" w:rsidRDefault="00127C2B" w:rsidP="001A7B08">
      <w:r w:rsidRPr="00127C2B">
        <w:rPr>
          <w:b/>
          <w:bCs/>
        </w:rPr>
        <w:t>a</w:t>
      </w:r>
    </w:p>
    <w:p w14:paraId="0A3062C7" w14:textId="08072C81" w:rsidR="00584499" w:rsidRDefault="00584499" w:rsidP="001A7B08"/>
    <w:p w14:paraId="220A5F36" w14:textId="3E678103" w:rsidR="00584499" w:rsidRPr="00584499" w:rsidRDefault="00782B33" w:rsidP="001A7B08">
      <w:r>
        <w:rPr>
          <w:noProof/>
        </w:rPr>
        <w:drawing>
          <wp:anchor distT="0" distB="0" distL="114300" distR="114300" simplePos="0" relativeHeight="251702272" behindDoc="0" locked="0" layoutInCell="1" allowOverlap="1" wp14:anchorId="1F1FC19B" wp14:editId="6B327647">
            <wp:simplePos x="0" y="0"/>
            <wp:positionH relativeFrom="column">
              <wp:posOffset>4507479</wp:posOffset>
            </wp:positionH>
            <wp:positionV relativeFrom="paragraph">
              <wp:posOffset>162077</wp:posOffset>
            </wp:positionV>
            <wp:extent cx="1542699" cy="1450512"/>
            <wp:effectExtent l="0" t="0" r="635" b="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16" t="20868" r="41428" b="4793"/>
                    <a:stretch/>
                  </pic:blipFill>
                  <pic:spPr bwMode="auto">
                    <a:xfrm>
                      <a:off x="0" y="0"/>
                      <a:ext cx="1542699" cy="1450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FF62DE" w14:textId="72B254AE" w:rsidR="00127C2B" w:rsidRDefault="00127C2B" w:rsidP="001A7B08">
      <w:r>
        <w:rPr>
          <w:b/>
          <w:bCs/>
        </w:rPr>
        <w:t>b</w:t>
      </w:r>
      <w:r>
        <w:tab/>
      </w:r>
    </w:p>
    <w:p w14:paraId="4B6DB3CF" w14:textId="6C80D586" w:rsidR="00127C2B" w:rsidRDefault="00127C2B" w:rsidP="001A7B08">
      <w:r>
        <w:rPr>
          <w:b/>
          <w:bCs/>
        </w:rPr>
        <w:t>c</w:t>
      </w:r>
      <w:r>
        <w:tab/>
      </w:r>
      <w:r w:rsidR="00584499" w:rsidRPr="00584499">
        <w:rPr>
          <w:position w:val="-14"/>
        </w:rPr>
        <w:object w:dxaOrig="1600" w:dyaOrig="400" w14:anchorId="4140B988">
          <v:shape id="_x0000_i1325" type="#_x0000_t75" style="width:78.55pt;height:21.95pt" o:ole="">
            <v:imagedata r:id="rId552" o:title=""/>
          </v:shape>
          <o:OLEObject Type="Embed" ProgID="Equation.DSMT4" ShapeID="_x0000_i1325" DrawAspect="Content" ObjectID="_1820166374" r:id="rId553"/>
        </w:object>
      </w:r>
    </w:p>
    <w:p w14:paraId="5FC3E1F6" w14:textId="3510CF3A" w:rsidR="00584499" w:rsidRDefault="00584499" w:rsidP="001A7B08">
      <w:r>
        <w:tab/>
      </w:r>
      <w:r w:rsidRPr="00584499">
        <w:rPr>
          <w:position w:val="-24"/>
        </w:rPr>
        <w:object w:dxaOrig="2540" w:dyaOrig="600" w14:anchorId="5A7F6078">
          <v:shape id="_x0000_i1326" type="#_x0000_t75" style="width:129.75pt;height:29.25pt" o:ole="">
            <v:imagedata r:id="rId554" o:title=""/>
          </v:shape>
          <o:OLEObject Type="Embed" ProgID="Equation.DSMT4" ShapeID="_x0000_i1326" DrawAspect="Content" ObjectID="_1820166375" r:id="rId555"/>
        </w:object>
      </w:r>
    </w:p>
    <w:p w14:paraId="04EF53E8" w14:textId="2A83ED0C" w:rsidR="00D23C7F" w:rsidRDefault="00127C2B" w:rsidP="00D23C7F">
      <w:r>
        <w:rPr>
          <w:b/>
          <w:bCs/>
        </w:rPr>
        <w:t>d</w:t>
      </w:r>
      <w:r>
        <w:tab/>
      </w:r>
      <w:r w:rsidR="00D23C7F" w:rsidRPr="00D23C7F">
        <w:rPr>
          <w:position w:val="-10"/>
        </w:rPr>
        <w:object w:dxaOrig="6259" w:dyaOrig="360" w14:anchorId="1C8BB5A7">
          <v:shape id="_x0000_i1327" type="#_x0000_t75" style="width:309.95pt;height:14.25pt" o:ole="">
            <v:imagedata r:id="rId556" o:title=""/>
          </v:shape>
          <o:OLEObject Type="Embed" ProgID="Equation.DSMT4" ShapeID="_x0000_i1327" DrawAspect="Content" ObjectID="_1820166376" r:id="rId557"/>
        </w:object>
      </w:r>
    </w:p>
    <w:p w14:paraId="6317D777" w14:textId="3E4D0DD5" w:rsidR="00F000AA" w:rsidRDefault="00F000AA" w:rsidP="001A7B08">
      <w:r>
        <w:rPr>
          <w:b/>
          <w:bCs/>
        </w:rPr>
        <w:t>e</w:t>
      </w:r>
      <w:r>
        <w:tab/>
      </w:r>
      <w:r w:rsidR="00D23C7F" w:rsidRPr="00D23C7F">
        <w:rPr>
          <w:position w:val="-8"/>
        </w:rPr>
        <w:object w:dxaOrig="1320" w:dyaOrig="340" w14:anchorId="3D56829C">
          <v:shape id="_x0000_i1328" type="#_x0000_t75" style="width:65.45pt;height:14.25pt" o:ole="">
            <v:imagedata r:id="rId558" o:title=""/>
          </v:shape>
          <o:OLEObject Type="Embed" ProgID="Equation.DSMT4" ShapeID="_x0000_i1328" DrawAspect="Content" ObjectID="_1820166377" r:id="rId559"/>
        </w:object>
      </w:r>
    </w:p>
    <w:p w14:paraId="12210076" w14:textId="045F5258" w:rsidR="00F000AA" w:rsidRPr="00F000AA" w:rsidRDefault="00F000AA" w:rsidP="001A7B08"/>
    <w:p w14:paraId="03D06E3A" w14:textId="42BE349E" w:rsidR="001A7B08" w:rsidRPr="00A5280D" w:rsidRDefault="00D23C7F" w:rsidP="001A7B08">
      <w:pPr>
        <w:rPr>
          <w:b/>
        </w:rPr>
      </w:pPr>
      <w:r>
        <w:rPr>
          <w:b/>
          <w:noProof/>
          <w:szCs w:val="24"/>
          <w:lang w:eastAsia="nl-NL"/>
        </w:rPr>
        <mc:AlternateContent>
          <mc:Choice Requires="wps">
            <w:drawing>
              <wp:anchor distT="0" distB="0" distL="36195" distR="114300" simplePos="0" relativeHeight="251699200" behindDoc="0" locked="0" layoutInCell="1" allowOverlap="1" wp14:anchorId="0E789DD1" wp14:editId="185CCC8E">
                <wp:simplePos x="0" y="0"/>
                <wp:positionH relativeFrom="column">
                  <wp:posOffset>313741</wp:posOffset>
                </wp:positionH>
                <wp:positionV relativeFrom="paragraph">
                  <wp:posOffset>131775</wp:posOffset>
                </wp:positionV>
                <wp:extent cx="5356860" cy="1002665"/>
                <wp:effectExtent l="635" t="0" r="0" b="0"/>
                <wp:wrapSquare wrapText="left"/>
                <wp:docPr id="23" name="Tekstva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6860" cy="1002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57"/>
                              <w:gridCol w:w="1364"/>
                              <w:gridCol w:w="1053"/>
                              <w:gridCol w:w="1014"/>
                              <w:gridCol w:w="1185"/>
                              <w:gridCol w:w="1257"/>
                              <w:gridCol w:w="1323"/>
                            </w:tblGrid>
                            <w:tr w:rsidR="00D23C7F" w:rsidRPr="0032280E" w14:paraId="7DDD0C5C" w14:textId="77777777" w:rsidTr="007C2A6E">
                              <w:tc>
                                <w:tcPr>
                                  <w:tcW w:w="999" w:type="dxa"/>
                                  <w:shd w:val="clear" w:color="auto" w:fill="auto"/>
                                </w:tcPr>
                                <w:p w14:paraId="38B16310" w14:textId="77777777" w:rsidR="00D23C7F" w:rsidRPr="007C2A6E" w:rsidRDefault="00D23C7F" w:rsidP="0032280E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364" w:type="dxa"/>
                                  <w:shd w:val="clear" w:color="auto" w:fill="auto"/>
                                  <w:vAlign w:val="center"/>
                                </w:tcPr>
                                <w:p w14:paraId="083235AE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b/>
                                    </w:rPr>
                                    <w:t>Mercurius</w:t>
                                  </w:r>
                                </w:p>
                              </w:tc>
                              <w:tc>
                                <w:tcPr>
                                  <w:tcW w:w="1119" w:type="dxa"/>
                                  <w:shd w:val="clear" w:color="auto" w:fill="auto"/>
                                  <w:vAlign w:val="center"/>
                                </w:tcPr>
                                <w:p w14:paraId="09421806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b/>
                                    </w:rPr>
                                    <w:t>Aarde</w:t>
                                  </w:r>
                                </w:p>
                              </w:tc>
                              <w:tc>
                                <w:tcPr>
                                  <w:tcW w:w="1098" w:type="dxa"/>
                                  <w:shd w:val="clear" w:color="auto" w:fill="auto"/>
                                  <w:vAlign w:val="center"/>
                                </w:tcPr>
                                <w:p w14:paraId="47A0606B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b/>
                                    </w:rPr>
                                    <w:t>Mars</w:t>
                                  </w:r>
                                </w:p>
                              </w:tc>
                              <w:tc>
                                <w:tcPr>
                                  <w:tcW w:w="1257" w:type="dxa"/>
                                  <w:shd w:val="clear" w:color="auto" w:fill="auto"/>
                                  <w:vAlign w:val="center"/>
                                </w:tcPr>
                                <w:p w14:paraId="6E9FB239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b/>
                                    </w:rPr>
                                    <w:t>Jupiter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shd w:val="clear" w:color="auto" w:fill="auto"/>
                                  <w:vAlign w:val="center"/>
                                </w:tcPr>
                                <w:p w14:paraId="7F852E3D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b/>
                                    </w:rPr>
                                    <w:t>Saturnus</w:t>
                                  </w:r>
                                </w:p>
                              </w:tc>
                              <w:tc>
                                <w:tcPr>
                                  <w:tcW w:w="1323" w:type="dxa"/>
                                  <w:shd w:val="clear" w:color="auto" w:fill="auto"/>
                                  <w:vAlign w:val="center"/>
                                </w:tcPr>
                                <w:p w14:paraId="334BCBFA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  <w:b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b/>
                                    </w:rPr>
                                    <w:t>Neptunus</w:t>
                                  </w:r>
                                </w:p>
                              </w:tc>
                            </w:tr>
                            <w:tr w:rsidR="00D23C7F" w:rsidRPr="0032280E" w14:paraId="4A3B36EA" w14:textId="77777777" w:rsidTr="007C2A6E">
                              <w:tc>
                                <w:tcPr>
                                  <w:tcW w:w="999" w:type="dxa"/>
                                  <w:shd w:val="clear" w:color="auto" w:fill="auto"/>
                                  <w:vAlign w:val="center"/>
                                </w:tcPr>
                                <w:p w14:paraId="24301DC2" w14:textId="77777777" w:rsidR="00D23C7F" w:rsidRPr="007C2A6E" w:rsidRDefault="00D23C7F" w:rsidP="0032280E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i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1364" w:type="dxa"/>
                                  <w:shd w:val="clear" w:color="auto" w:fill="auto"/>
                                  <w:vAlign w:val="center"/>
                                </w:tcPr>
                                <w:p w14:paraId="64F26A86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0,24</w:t>
                                  </w:r>
                                </w:p>
                              </w:tc>
                              <w:tc>
                                <w:tcPr>
                                  <w:tcW w:w="1119" w:type="dxa"/>
                                  <w:shd w:val="clear" w:color="auto" w:fill="auto"/>
                                  <w:vAlign w:val="center"/>
                                </w:tcPr>
                                <w:p w14:paraId="42ED88B8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,00</w:t>
                                  </w:r>
                                </w:p>
                              </w:tc>
                              <w:tc>
                                <w:tcPr>
                                  <w:tcW w:w="1098" w:type="dxa"/>
                                  <w:shd w:val="clear" w:color="auto" w:fill="auto"/>
                                  <w:vAlign w:val="center"/>
                                </w:tcPr>
                                <w:p w14:paraId="2DA2E638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,88</w:t>
                                  </w:r>
                                </w:p>
                              </w:tc>
                              <w:tc>
                                <w:tcPr>
                                  <w:tcW w:w="1257" w:type="dxa"/>
                                  <w:shd w:val="clear" w:color="auto" w:fill="auto"/>
                                  <w:vAlign w:val="center"/>
                                </w:tcPr>
                                <w:p w14:paraId="5D66B0FB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1,86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shd w:val="clear" w:color="auto" w:fill="auto"/>
                                  <w:vAlign w:val="center"/>
                                </w:tcPr>
                                <w:p w14:paraId="47A087B1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29,46</w:t>
                                  </w:r>
                                </w:p>
                              </w:tc>
                              <w:tc>
                                <w:tcPr>
                                  <w:tcW w:w="1323" w:type="dxa"/>
                                  <w:shd w:val="clear" w:color="auto" w:fill="auto"/>
                                  <w:vAlign w:val="center"/>
                                </w:tcPr>
                                <w:p w14:paraId="74826A76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64,80</w:t>
                                  </w:r>
                                </w:p>
                              </w:tc>
                            </w:tr>
                            <w:tr w:rsidR="00D23C7F" w:rsidRPr="0032280E" w14:paraId="7191EBC9" w14:textId="77777777" w:rsidTr="007C2A6E">
                              <w:tc>
                                <w:tcPr>
                                  <w:tcW w:w="999" w:type="dxa"/>
                                  <w:shd w:val="clear" w:color="auto" w:fill="D9D9D9"/>
                                  <w:vAlign w:val="center"/>
                                </w:tcPr>
                                <w:p w14:paraId="5CB68732" w14:textId="77777777" w:rsidR="00D23C7F" w:rsidRPr="007C2A6E" w:rsidRDefault="00D23C7F" w:rsidP="0032280E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i/>
                                    </w:rPr>
                                    <w:t>log(t)</w:t>
                                  </w:r>
                                </w:p>
                              </w:tc>
                              <w:tc>
                                <w:tcPr>
                                  <w:tcW w:w="1364" w:type="dxa"/>
                                  <w:shd w:val="clear" w:color="auto" w:fill="D9D9D9"/>
                                  <w:vAlign w:val="center"/>
                                </w:tcPr>
                                <w:p w14:paraId="616D8159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-0,620</w:t>
                                  </w:r>
                                </w:p>
                              </w:tc>
                              <w:tc>
                                <w:tcPr>
                                  <w:tcW w:w="1119" w:type="dxa"/>
                                  <w:shd w:val="clear" w:color="auto" w:fill="D9D9D9"/>
                                  <w:vAlign w:val="center"/>
                                </w:tcPr>
                                <w:p w14:paraId="41081AA9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98" w:type="dxa"/>
                                  <w:shd w:val="clear" w:color="auto" w:fill="D9D9D9"/>
                                  <w:vAlign w:val="center"/>
                                </w:tcPr>
                                <w:p w14:paraId="6EF38B60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0,274</w:t>
                                  </w:r>
                                </w:p>
                              </w:tc>
                              <w:tc>
                                <w:tcPr>
                                  <w:tcW w:w="1257" w:type="dxa"/>
                                  <w:shd w:val="clear" w:color="auto" w:fill="D9D9D9"/>
                                  <w:vAlign w:val="center"/>
                                </w:tcPr>
                                <w:p w14:paraId="1036D4BE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,074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shd w:val="clear" w:color="auto" w:fill="D9D9D9"/>
                                  <w:vAlign w:val="center"/>
                                </w:tcPr>
                                <w:p w14:paraId="228C4209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,469</w:t>
                                  </w:r>
                                </w:p>
                              </w:tc>
                              <w:tc>
                                <w:tcPr>
                                  <w:tcW w:w="1323" w:type="dxa"/>
                                  <w:shd w:val="clear" w:color="auto" w:fill="D9D9D9"/>
                                  <w:vAlign w:val="center"/>
                                </w:tcPr>
                                <w:p w14:paraId="79CE11E8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2,217</w:t>
                                  </w:r>
                                </w:p>
                              </w:tc>
                            </w:tr>
                            <w:tr w:rsidR="00D23C7F" w:rsidRPr="0032280E" w14:paraId="014077DB" w14:textId="77777777" w:rsidTr="007C2A6E">
                              <w:tc>
                                <w:tcPr>
                                  <w:tcW w:w="999" w:type="dxa"/>
                                  <w:shd w:val="clear" w:color="auto" w:fill="auto"/>
                                  <w:vAlign w:val="center"/>
                                </w:tcPr>
                                <w:p w14:paraId="060F7DA0" w14:textId="77777777" w:rsidR="00D23C7F" w:rsidRPr="007C2A6E" w:rsidRDefault="00D23C7F" w:rsidP="0032280E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i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364" w:type="dxa"/>
                                  <w:shd w:val="clear" w:color="auto" w:fill="auto"/>
                                  <w:vAlign w:val="center"/>
                                </w:tcPr>
                                <w:p w14:paraId="1B53237E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57,8</w:t>
                                  </w:r>
                                </w:p>
                              </w:tc>
                              <w:tc>
                                <w:tcPr>
                                  <w:tcW w:w="1119" w:type="dxa"/>
                                  <w:shd w:val="clear" w:color="auto" w:fill="auto"/>
                                  <w:vAlign w:val="center"/>
                                </w:tcPr>
                                <w:p w14:paraId="5F854D5F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49,6</w:t>
                                  </w:r>
                                </w:p>
                              </w:tc>
                              <w:tc>
                                <w:tcPr>
                                  <w:tcW w:w="1098" w:type="dxa"/>
                                  <w:shd w:val="clear" w:color="auto" w:fill="auto"/>
                                  <w:vAlign w:val="center"/>
                                </w:tcPr>
                                <w:p w14:paraId="17F622FC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228</w:t>
                                  </w:r>
                                </w:p>
                              </w:tc>
                              <w:tc>
                                <w:tcPr>
                                  <w:tcW w:w="1257" w:type="dxa"/>
                                  <w:shd w:val="clear" w:color="auto" w:fill="auto"/>
                                  <w:vAlign w:val="center"/>
                                </w:tcPr>
                                <w:p w14:paraId="58A8DF7C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778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shd w:val="clear" w:color="auto" w:fill="auto"/>
                                  <w:vAlign w:val="center"/>
                                </w:tcPr>
                                <w:p w14:paraId="61926BE4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430</w:t>
                                  </w:r>
                                </w:p>
                              </w:tc>
                              <w:tc>
                                <w:tcPr>
                                  <w:tcW w:w="1323" w:type="dxa"/>
                                  <w:shd w:val="clear" w:color="auto" w:fill="auto"/>
                                  <w:vAlign w:val="center"/>
                                </w:tcPr>
                                <w:p w14:paraId="4941ED7C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4500</w:t>
                                  </w:r>
                                </w:p>
                              </w:tc>
                            </w:tr>
                            <w:tr w:rsidR="00D23C7F" w:rsidRPr="0032280E" w14:paraId="39B8A9A6" w14:textId="77777777" w:rsidTr="007C2A6E">
                              <w:tc>
                                <w:tcPr>
                                  <w:tcW w:w="999" w:type="dxa"/>
                                  <w:shd w:val="clear" w:color="auto" w:fill="D9D9D9"/>
                                  <w:vAlign w:val="center"/>
                                </w:tcPr>
                                <w:p w14:paraId="2142BCD1" w14:textId="77777777" w:rsidR="00D23C7F" w:rsidRPr="007C2A6E" w:rsidRDefault="00D23C7F" w:rsidP="0032280E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  <w:i/>
                                    </w:rPr>
                                    <w:t>log(A)</w:t>
                                  </w:r>
                                </w:p>
                              </w:tc>
                              <w:tc>
                                <w:tcPr>
                                  <w:tcW w:w="1364" w:type="dxa"/>
                                  <w:shd w:val="clear" w:color="auto" w:fill="D9D9D9"/>
                                  <w:vAlign w:val="center"/>
                                </w:tcPr>
                                <w:p w14:paraId="18525082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1,762</w:t>
                                  </w:r>
                                </w:p>
                              </w:tc>
                              <w:tc>
                                <w:tcPr>
                                  <w:tcW w:w="1119" w:type="dxa"/>
                                  <w:shd w:val="clear" w:color="auto" w:fill="D9D9D9"/>
                                  <w:vAlign w:val="center"/>
                                </w:tcPr>
                                <w:p w14:paraId="28E73B25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2,175</w:t>
                                  </w:r>
                                </w:p>
                              </w:tc>
                              <w:tc>
                                <w:tcPr>
                                  <w:tcW w:w="1098" w:type="dxa"/>
                                  <w:shd w:val="clear" w:color="auto" w:fill="D9D9D9"/>
                                  <w:vAlign w:val="center"/>
                                </w:tcPr>
                                <w:p w14:paraId="49D4C735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2,358</w:t>
                                  </w:r>
                                </w:p>
                              </w:tc>
                              <w:tc>
                                <w:tcPr>
                                  <w:tcW w:w="1257" w:type="dxa"/>
                                  <w:shd w:val="clear" w:color="auto" w:fill="D9D9D9"/>
                                  <w:vAlign w:val="center"/>
                                </w:tcPr>
                                <w:p w14:paraId="02EB0666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2,891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shd w:val="clear" w:color="auto" w:fill="D9D9D9"/>
                                  <w:vAlign w:val="center"/>
                                </w:tcPr>
                                <w:p w14:paraId="0D613373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3,155</w:t>
                                  </w:r>
                                </w:p>
                              </w:tc>
                              <w:tc>
                                <w:tcPr>
                                  <w:tcW w:w="1323" w:type="dxa"/>
                                  <w:shd w:val="clear" w:color="auto" w:fill="D9D9D9"/>
                                  <w:vAlign w:val="center"/>
                                </w:tcPr>
                                <w:p w14:paraId="64FF85B0" w14:textId="77777777" w:rsidR="00D23C7F" w:rsidRPr="007C2A6E" w:rsidRDefault="00D23C7F" w:rsidP="007C2A6E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7C2A6E">
                                    <w:rPr>
                                      <w:rFonts w:eastAsia="Times New Roman"/>
                                    </w:rPr>
                                    <w:t>3,653</w:t>
                                  </w:r>
                                </w:p>
                              </w:tc>
                            </w:tr>
                          </w:tbl>
                          <w:p w14:paraId="7C5110AE" w14:textId="77777777" w:rsidR="00D23C7F" w:rsidRPr="0032280E" w:rsidRDefault="00D23C7F" w:rsidP="00D23C7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789DD1" id="Tekstvak 23" o:spid="_x0000_s1035" type="#_x0000_t202" style="position:absolute;margin-left:24.7pt;margin-top:10.4pt;width:421.8pt;height:78.95pt;z-index:251699200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57"/>
                        <w:gridCol w:w="1364"/>
                        <w:gridCol w:w="1053"/>
                        <w:gridCol w:w="1014"/>
                        <w:gridCol w:w="1185"/>
                        <w:gridCol w:w="1257"/>
                        <w:gridCol w:w="1323"/>
                      </w:tblGrid>
                      <w:tr w:rsidR="00D23C7F" w:rsidRPr="0032280E" w14:paraId="7DDD0C5C" w14:textId="77777777" w:rsidTr="007C2A6E">
                        <w:tc>
                          <w:tcPr>
                            <w:tcW w:w="999" w:type="dxa"/>
                            <w:shd w:val="clear" w:color="auto" w:fill="auto"/>
                          </w:tcPr>
                          <w:p w14:paraId="38B16310" w14:textId="77777777" w:rsidR="00D23C7F" w:rsidRPr="007C2A6E" w:rsidRDefault="00D23C7F" w:rsidP="0032280E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c>
                        <w:tc>
                          <w:tcPr>
                            <w:tcW w:w="1364" w:type="dxa"/>
                            <w:shd w:val="clear" w:color="auto" w:fill="auto"/>
                            <w:vAlign w:val="center"/>
                          </w:tcPr>
                          <w:p w14:paraId="083235AE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b/>
                              </w:rPr>
                              <w:t>Mercurius</w:t>
                            </w:r>
                          </w:p>
                        </w:tc>
                        <w:tc>
                          <w:tcPr>
                            <w:tcW w:w="1119" w:type="dxa"/>
                            <w:shd w:val="clear" w:color="auto" w:fill="auto"/>
                            <w:vAlign w:val="center"/>
                          </w:tcPr>
                          <w:p w14:paraId="09421806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b/>
                              </w:rPr>
                              <w:t>Aarde</w:t>
                            </w:r>
                          </w:p>
                        </w:tc>
                        <w:tc>
                          <w:tcPr>
                            <w:tcW w:w="1098" w:type="dxa"/>
                            <w:shd w:val="clear" w:color="auto" w:fill="auto"/>
                            <w:vAlign w:val="center"/>
                          </w:tcPr>
                          <w:p w14:paraId="47A0606B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b/>
                              </w:rPr>
                              <w:t>Mars</w:t>
                            </w:r>
                          </w:p>
                        </w:tc>
                        <w:tc>
                          <w:tcPr>
                            <w:tcW w:w="1257" w:type="dxa"/>
                            <w:shd w:val="clear" w:color="auto" w:fill="auto"/>
                            <w:vAlign w:val="center"/>
                          </w:tcPr>
                          <w:p w14:paraId="6E9FB239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b/>
                              </w:rPr>
                              <w:t>Jupiter</w:t>
                            </w:r>
                          </w:p>
                        </w:tc>
                        <w:tc>
                          <w:tcPr>
                            <w:tcW w:w="1219" w:type="dxa"/>
                            <w:shd w:val="clear" w:color="auto" w:fill="auto"/>
                            <w:vAlign w:val="center"/>
                          </w:tcPr>
                          <w:p w14:paraId="7F852E3D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b/>
                              </w:rPr>
                              <w:t>Saturnus</w:t>
                            </w:r>
                          </w:p>
                        </w:tc>
                        <w:tc>
                          <w:tcPr>
                            <w:tcW w:w="1323" w:type="dxa"/>
                            <w:shd w:val="clear" w:color="auto" w:fill="auto"/>
                            <w:vAlign w:val="center"/>
                          </w:tcPr>
                          <w:p w14:paraId="334BCBFA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  <w:b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b/>
                              </w:rPr>
                              <w:t>Neptunus</w:t>
                            </w:r>
                          </w:p>
                        </w:tc>
                      </w:tr>
                      <w:tr w:rsidR="00D23C7F" w:rsidRPr="0032280E" w14:paraId="4A3B36EA" w14:textId="77777777" w:rsidTr="007C2A6E">
                        <w:tc>
                          <w:tcPr>
                            <w:tcW w:w="999" w:type="dxa"/>
                            <w:shd w:val="clear" w:color="auto" w:fill="auto"/>
                            <w:vAlign w:val="center"/>
                          </w:tcPr>
                          <w:p w14:paraId="24301DC2" w14:textId="77777777" w:rsidR="00D23C7F" w:rsidRPr="007C2A6E" w:rsidRDefault="00D23C7F" w:rsidP="0032280E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i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1364" w:type="dxa"/>
                            <w:shd w:val="clear" w:color="auto" w:fill="auto"/>
                            <w:vAlign w:val="center"/>
                          </w:tcPr>
                          <w:p w14:paraId="64F26A86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0,24</w:t>
                            </w:r>
                          </w:p>
                        </w:tc>
                        <w:tc>
                          <w:tcPr>
                            <w:tcW w:w="1119" w:type="dxa"/>
                            <w:shd w:val="clear" w:color="auto" w:fill="auto"/>
                            <w:vAlign w:val="center"/>
                          </w:tcPr>
                          <w:p w14:paraId="42ED88B8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,00</w:t>
                            </w:r>
                          </w:p>
                        </w:tc>
                        <w:tc>
                          <w:tcPr>
                            <w:tcW w:w="1098" w:type="dxa"/>
                            <w:shd w:val="clear" w:color="auto" w:fill="auto"/>
                            <w:vAlign w:val="center"/>
                          </w:tcPr>
                          <w:p w14:paraId="2DA2E638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,88</w:t>
                            </w:r>
                          </w:p>
                        </w:tc>
                        <w:tc>
                          <w:tcPr>
                            <w:tcW w:w="1257" w:type="dxa"/>
                            <w:shd w:val="clear" w:color="auto" w:fill="auto"/>
                            <w:vAlign w:val="center"/>
                          </w:tcPr>
                          <w:p w14:paraId="5D66B0FB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1,86</w:t>
                            </w:r>
                          </w:p>
                        </w:tc>
                        <w:tc>
                          <w:tcPr>
                            <w:tcW w:w="1219" w:type="dxa"/>
                            <w:shd w:val="clear" w:color="auto" w:fill="auto"/>
                            <w:vAlign w:val="center"/>
                          </w:tcPr>
                          <w:p w14:paraId="47A087B1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29,46</w:t>
                            </w:r>
                          </w:p>
                        </w:tc>
                        <w:tc>
                          <w:tcPr>
                            <w:tcW w:w="1323" w:type="dxa"/>
                            <w:shd w:val="clear" w:color="auto" w:fill="auto"/>
                            <w:vAlign w:val="center"/>
                          </w:tcPr>
                          <w:p w14:paraId="74826A76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64,80</w:t>
                            </w:r>
                          </w:p>
                        </w:tc>
                      </w:tr>
                      <w:tr w:rsidR="00D23C7F" w:rsidRPr="0032280E" w14:paraId="7191EBC9" w14:textId="77777777" w:rsidTr="007C2A6E">
                        <w:tc>
                          <w:tcPr>
                            <w:tcW w:w="999" w:type="dxa"/>
                            <w:shd w:val="clear" w:color="auto" w:fill="D9D9D9"/>
                            <w:vAlign w:val="center"/>
                          </w:tcPr>
                          <w:p w14:paraId="5CB68732" w14:textId="77777777" w:rsidR="00D23C7F" w:rsidRPr="007C2A6E" w:rsidRDefault="00D23C7F" w:rsidP="0032280E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i/>
                              </w:rPr>
                              <w:t>log(t)</w:t>
                            </w:r>
                          </w:p>
                        </w:tc>
                        <w:tc>
                          <w:tcPr>
                            <w:tcW w:w="1364" w:type="dxa"/>
                            <w:shd w:val="clear" w:color="auto" w:fill="D9D9D9"/>
                            <w:vAlign w:val="center"/>
                          </w:tcPr>
                          <w:p w14:paraId="616D8159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-0,620</w:t>
                            </w:r>
                          </w:p>
                        </w:tc>
                        <w:tc>
                          <w:tcPr>
                            <w:tcW w:w="1119" w:type="dxa"/>
                            <w:shd w:val="clear" w:color="auto" w:fill="D9D9D9"/>
                            <w:vAlign w:val="center"/>
                          </w:tcPr>
                          <w:p w14:paraId="41081AA9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098" w:type="dxa"/>
                            <w:shd w:val="clear" w:color="auto" w:fill="D9D9D9"/>
                            <w:vAlign w:val="center"/>
                          </w:tcPr>
                          <w:p w14:paraId="6EF38B60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0,274</w:t>
                            </w:r>
                          </w:p>
                        </w:tc>
                        <w:tc>
                          <w:tcPr>
                            <w:tcW w:w="1257" w:type="dxa"/>
                            <w:shd w:val="clear" w:color="auto" w:fill="D9D9D9"/>
                            <w:vAlign w:val="center"/>
                          </w:tcPr>
                          <w:p w14:paraId="1036D4BE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,074</w:t>
                            </w:r>
                          </w:p>
                        </w:tc>
                        <w:tc>
                          <w:tcPr>
                            <w:tcW w:w="1219" w:type="dxa"/>
                            <w:shd w:val="clear" w:color="auto" w:fill="D9D9D9"/>
                            <w:vAlign w:val="center"/>
                          </w:tcPr>
                          <w:p w14:paraId="228C4209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,469</w:t>
                            </w:r>
                          </w:p>
                        </w:tc>
                        <w:tc>
                          <w:tcPr>
                            <w:tcW w:w="1323" w:type="dxa"/>
                            <w:shd w:val="clear" w:color="auto" w:fill="D9D9D9"/>
                            <w:vAlign w:val="center"/>
                          </w:tcPr>
                          <w:p w14:paraId="79CE11E8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2,217</w:t>
                            </w:r>
                          </w:p>
                        </w:tc>
                      </w:tr>
                      <w:tr w:rsidR="00D23C7F" w:rsidRPr="0032280E" w14:paraId="014077DB" w14:textId="77777777" w:rsidTr="007C2A6E">
                        <w:tc>
                          <w:tcPr>
                            <w:tcW w:w="999" w:type="dxa"/>
                            <w:shd w:val="clear" w:color="auto" w:fill="auto"/>
                            <w:vAlign w:val="center"/>
                          </w:tcPr>
                          <w:p w14:paraId="060F7DA0" w14:textId="77777777" w:rsidR="00D23C7F" w:rsidRPr="007C2A6E" w:rsidRDefault="00D23C7F" w:rsidP="0032280E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i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364" w:type="dxa"/>
                            <w:shd w:val="clear" w:color="auto" w:fill="auto"/>
                            <w:vAlign w:val="center"/>
                          </w:tcPr>
                          <w:p w14:paraId="1B53237E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57,8</w:t>
                            </w:r>
                          </w:p>
                        </w:tc>
                        <w:tc>
                          <w:tcPr>
                            <w:tcW w:w="1119" w:type="dxa"/>
                            <w:shd w:val="clear" w:color="auto" w:fill="auto"/>
                            <w:vAlign w:val="center"/>
                          </w:tcPr>
                          <w:p w14:paraId="5F854D5F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49,6</w:t>
                            </w:r>
                          </w:p>
                        </w:tc>
                        <w:tc>
                          <w:tcPr>
                            <w:tcW w:w="1098" w:type="dxa"/>
                            <w:shd w:val="clear" w:color="auto" w:fill="auto"/>
                            <w:vAlign w:val="center"/>
                          </w:tcPr>
                          <w:p w14:paraId="17F622FC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228</w:t>
                            </w:r>
                          </w:p>
                        </w:tc>
                        <w:tc>
                          <w:tcPr>
                            <w:tcW w:w="1257" w:type="dxa"/>
                            <w:shd w:val="clear" w:color="auto" w:fill="auto"/>
                            <w:vAlign w:val="center"/>
                          </w:tcPr>
                          <w:p w14:paraId="58A8DF7C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778</w:t>
                            </w:r>
                          </w:p>
                        </w:tc>
                        <w:tc>
                          <w:tcPr>
                            <w:tcW w:w="1219" w:type="dxa"/>
                            <w:shd w:val="clear" w:color="auto" w:fill="auto"/>
                            <w:vAlign w:val="center"/>
                          </w:tcPr>
                          <w:p w14:paraId="61926BE4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430</w:t>
                            </w:r>
                          </w:p>
                        </w:tc>
                        <w:tc>
                          <w:tcPr>
                            <w:tcW w:w="1323" w:type="dxa"/>
                            <w:shd w:val="clear" w:color="auto" w:fill="auto"/>
                            <w:vAlign w:val="center"/>
                          </w:tcPr>
                          <w:p w14:paraId="4941ED7C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4500</w:t>
                            </w:r>
                          </w:p>
                        </w:tc>
                      </w:tr>
                      <w:tr w:rsidR="00D23C7F" w:rsidRPr="0032280E" w14:paraId="39B8A9A6" w14:textId="77777777" w:rsidTr="007C2A6E">
                        <w:tc>
                          <w:tcPr>
                            <w:tcW w:w="999" w:type="dxa"/>
                            <w:shd w:val="clear" w:color="auto" w:fill="D9D9D9"/>
                            <w:vAlign w:val="center"/>
                          </w:tcPr>
                          <w:p w14:paraId="2142BCD1" w14:textId="77777777" w:rsidR="00D23C7F" w:rsidRPr="007C2A6E" w:rsidRDefault="00D23C7F" w:rsidP="0032280E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7C2A6E">
                              <w:rPr>
                                <w:rFonts w:eastAsia="Times New Roman"/>
                                <w:i/>
                              </w:rPr>
                              <w:t>log(A)</w:t>
                            </w:r>
                          </w:p>
                        </w:tc>
                        <w:tc>
                          <w:tcPr>
                            <w:tcW w:w="1364" w:type="dxa"/>
                            <w:shd w:val="clear" w:color="auto" w:fill="D9D9D9"/>
                            <w:vAlign w:val="center"/>
                          </w:tcPr>
                          <w:p w14:paraId="18525082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1,762</w:t>
                            </w:r>
                          </w:p>
                        </w:tc>
                        <w:tc>
                          <w:tcPr>
                            <w:tcW w:w="1119" w:type="dxa"/>
                            <w:shd w:val="clear" w:color="auto" w:fill="D9D9D9"/>
                            <w:vAlign w:val="center"/>
                          </w:tcPr>
                          <w:p w14:paraId="28E73B25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2,175</w:t>
                            </w:r>
                          </w:p>
                        </w:tc>
                        <w:tc>
                          <w:tcPr>
                            <w:tcW w:w="1098" w:type="dxa"/>
                            <w:shd w:val="clear" w:color="auto" w:fill="D9D9D9"/>
                            <w:vAlign w:val="center"/>
                          </w:tcPr>
                          <w:p w14:paraId="49D4C735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2,358</w:t>
                            </w:r>
                          </w:p>
                        </w:tc>
                        <w:tc>
                          <w:tcPr>
                            <w:tcW w:w="1257" w:type="dxa"/>
                            <w:shd w:val="clear" w:color="auto" w:fill="D9D9D9"/>
                            <w:vAlign w:val="center"/>
                          </w:tcPr>
                          <w:p w14:paraId="02EB0666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2,891</w:t>
                            </w:r>
                          </w:p>
                        </w:tc>
                        <w:tc>
                          <w:tcPr>
                            <w:tcW w:w="1219" w:type="dxa"/>
                            <w:shd w:val="clear" w:color="auto" w:fill="D9D9D9"/>
                            <w:vAlign w:val="center"/>
                          </w:tcPr>
                          <w:p w14:paraId="0D613373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3,155</w:t>
                            </w:r>
                          </w:p>
                        </w:tc>
                        <w:tc>
                          <w:tcPr>
                            <w:tcW w:w="1323" w:type="dxa"/>
                            <w:shd w:val="clear" w:color="auto" w:fill="D9D9D9"/>
                            <w:vAlign w:val="center"/>
                          </w:tcPr>
                          <w:p w14:paraId="64FF85B0" w14:textId="77777777" w:rsidR="00D23C7F" w:rsidRPr="007C2A6E" w:rsidRDefault="00D23C7F" w:rsidP="007C2A6E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7C2A6E">
                              <w:rPr>
                                <w:rFonts w:eastAsia="Times New Roman"/>
                              </w:rPr>
                              <w:t>3,653</w:t>
                            </w:r>
                          </w:p>
                        </w:tc>
                      </w:tr>
                    </w:tbl>
                    <w:p w14:paraId="7C5110AE" w14:textId="77777777" w:rsidR="00D23C7F" w:rsidRPr="0032280E" w:rsidRDefault="00D23C7F" w:rsidP="00D23C7F"/>
                  </w:txbxContent>
                </v:textbox>
                <w10:wrap type="square" side="left"/>
              </v:shape>
            </w:pict>
          </mc:Fallback>
        </mc:AlternateContent>
      </w:r>
      <w:r w:rsidR="001A7B08">
        <w:rPr>
          <w:b/>
        </w:rPr>
        <w:t>3</w:t>
      </w:r>
      <w:r>
        <w:rPr>
          <w:b/>
        </w:rPr>
        <w:t>4</w:t>
      </w:r>
    </w:p>
    <w:p w14:paraId="28097D1A" w14:textId="6C10AE71" w:rsidR="00D23C7F" w:rsidRDefault="003951C0" w:rsidP="00D23C7F">
      <w:r>
        <w:rPr>
          <w:b/>
          <w:bCs/>
        </w:rPr>
        <w:t>a</w:t>
      </w:r>
    </w:p>
    <w:p w14:paraId="5701064E" w14:textId="47DD4758" w:rsidR="00D23C7F" w:rsidRDefault="00D23C7F" w:rsidP="00D23C7F">
      <w:pPr>
        <w:rPr>
          <w:szCs w:val="24"/>
        </w:rPr>
      </w:pPr>
    </w:p>
    <w:p w14:paraId="0F06E31F" w14:textId="1643E22C" w:rsidR="00D23C7F" w:rsidRDefault="00D23C7F" w:rsidP="00D23C7F">
      <w:pPr>
        <w:rPr>
          <w:szCs w:val="24"/>
        </w:rPr>
      </w:pPr>
    </w:p>
    <w:p w14:paraId="45487785" w14:textId="081DF260" w:rsidR="00D23C7F" w:rsidRDefault="00D23C7F" w:rsidP="00D23C7F">
      <w:pPr>
        <w:rPr>
          <w:szCs w:val="24"/>
        </w:rPr>
      </w:pPr>
    </w:p>
    <w:p w14:paraId="7FE8042B" w14:textId="02F4E7C7" w:rsidR="00D23C7F" w:rsidRDefault="00D23C7F" w:rsidP="00D23C7F">
      <w:pPr>
        <w:rPr>
          <w:szCs w:val="24"/>
        </w:rPr>
      </w:pPr>
    </w:p>
    <w:p w14:paraId="086C5E0A" w14:textId="40606793" w:rsidR="00D23C7F" w:rsidRDefault="00D23C7F" w:rsidP="00D23C7F">
      <w:pPr>
        <w:rPr>
          <w:szCs w:val="24"/>
        </w:rPr>
      </w:pPr>
    </w:p>
    <w:p w14:paraId="46490B30" w14:textId="6E2E7ED6" w:rsidR="00D23C7F" w:rsidRDefault="00D23C7F" w:rsidP="00D23C7F">
      <w:pPr>
        <w:rPr>
          <w:b/>
          <w:bCs/>
          <w:szCs w:val="24"/>
        </w:rPr>
      </w:pPr>
      <w:r>
        <w:rPr>
          <w:b/>
          <w:bCs/>
          <w:szCs w:val="24"/>
        </w:rPr>
        <w:t>b</w:t>
      </w:r>
      <w:r>
        <w:rPr>
          <w:b/>
          <w:bCs/>
          <w:szCs w:val="24"/>
        </w:rPr>
        <w:tab/>
      </w:r>
      <w:r w:rsidR="009F0C2E">
        <w:rPr>
          <w:szCs w:val="24"/>
        </w:rPr>
        <w:t>de grafiek is nagenoeg lineair!</w:t>
      </w:r>
    </w:p>
    <w:p w14:paraId="7B3F13DD" w14:textId="324091DF" w:rsidR="009F0C2E" w:rsidRPr="009F0C2E" w:rsidRDefault="00D23C7F" w:rsidP="009F0C2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9F0C2E" w:rsidRPr="009F0C2E">
        <w:rPr>
          <w:position w:val="-14"/>
          <w:szCs w:val="24"/>
        </w:rPr>
        <w:object w:dxaOrig="2160" w:dyaOrig="400" w14:anchorId="3EFFBB20">
          <v:shape id="_x0000_i1329" type="#_x0000_t75" style="width:108.2pt;height:21.95pt" o:ole="">
            <v:imagedata r:id="rId560" o:title=""/>
          </v:shape>
          <o:OLEObject Type="Embed" ProgID="Equation.DSMT4" ShapeID="_x0000_i1329" DrawAspect="Content" ObjectID="_1820166378" r:id="rId561"/>
        </w:object>
      </w:r>
      <w:r w:rsidR="009F0C2E">
        <w:rPr>
          <w:szCs w:val="24"/>
        </w:rPr>
        <w:tab/>
      </w:r>
      <w:r w:rsidR="009F0C2E">
        <w:rPr>
          <w:szCs w:val="24"/>
        </w:rPr>
        <w:tab/>
      </w:r>
      <w:r w:rsidR="009F0C2E">
        <w:rPr>
          <w:szCs w:val="24"/>
        </w:rPr>
        <w:tab/>
      </w:r>
      <w:r w:rsidR="009F0C2E">
        <w:rPr>
          <w:b/>
          <w:bCs/>
          <w:szCs w:val="24"/>
        </w:rPr>
        <w:t>d</w:t>
      </w:r>
      <w:r w:rsidR="009F0C2E">
        <w:rPr>
          <w:szCs w:val="24"/>
        </w:rPr>
        <w:tab/>
      </w:r>
      <w:r w:rsidR="00B3479A" w:rsidRPr="009F0C2E">
        <w:rPr>
          <w:position w:val="-10"/>
          <w:szCs w:val="24"/>
        </w:rPr>
        <w:object w:dxaOrig="2820" w:dyaOrig="320" w14:anchorId="1D912560">
          <v:shape id="_x0000_i1330" type="#_x0000_t75" style="width:2in;height:14.25pt" o:ole="">
            <v:imagedata r:id="rId562" o:title=""/>
          </v:shape>
          <o:OLEObject Type="Embed" ProgID="Equation.DSMT4" ShapeID="_x0000_i1330" DrawAspect="Content" ObjectID="_1820166379" r:id="rId563"/>
        </w:object>
      </w:r>
    </w:p>
    <w:p w14:paraId="3DEA06E9" w14:textId="5D05B0EC" w:rsidR="00D23C7F" w:rsidRDefault="009F0C2E" w:rsidP="00D23C7F">
      <w:pPr>
        <w:rPr>
          <w:szCs w:val="24"/>
        </w:rPr>
      </w:pPr>
      <w:r>
        <w:rPr>
          <w:szCs w:val="24"/>
        </w:rPr>
        <w:tab/>
      </w:r>
      <w:r w:rsidRPr="009F0C2E">
        <w:rPr>
          <w:position w:val="-24"/>
          <w:szCs w:val="24"/>
        </w:rPr>
        <w:object w:dxaOrig="3260" w:dyaOrig="600" w14:anchorId="5EE195BC">
          <v:shape id="_x0000_i1331" type="#_x0000_t75" style="width:165.95pt;height:29.25pt" o:ole="">
            <v:imagedata r:id="rId564" o:title=""/>
          </v:shape>
          <o:OLEObject Type="Embed" ProgID="Equation.DSMT4" ShapeID="_x0000_i1331" DrawAspect="Content" ObjectID="_1820166380" r:id="rId565"/>
        </w:object>
      </w:r>
      <w:r w:rsidR="00B3479A">
        <w:rPr>
          <w:szCs w:val="24"/>
        </w:rPr>
        <w:tab/>
      </w:r>
      <w:r w:rsidR="00B3479A">
        <w:rPr>
          <w:szCs w:val="24"/>
        </w:rPr>
        <w:tab/>
      </w:r>
      <w:r w:rsidR="00B3479A">
        <w:rPr>
          <w:szCs w:val="24"/>
        </w:rPr>
        <w:tab/>
      </w:r>
      <w:r w:rsidR="00B3479A" w:rsidRPr="00B3479A">
        <w:rPr>
          <w:position w:val="-28"/>
          <w:szCs w:val="24"/>
        </w:rPr>
        <w:object w:dxaOrig="3080" w:dyaOrig="680" w14:anchorId="1B7D71CB">
          <v:shape id="_x0000_i1332" type="#_x0000_t75" style="width:150.95pt;height:36.2pt" o:ole="">
            <v:imagedata r:id="rId566" o:title=""/>
          </v:shape>
          <o:OLEObject Type="Embed" ProgID="Equation.DSMT4" ShapeID="_x0000_i1332" DrawAspect="Content" ObjectID="_1820166381" r:id="rId567"/>
        </w:object>
      </w:r>
    </w:p>
    <w:p w14:paraId="4A0B837B" w14:textId="72BD5265" w:rsidR="00B3479A" w:rsidRDefault="00B3479A" w:rsidP="00D23C7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B3479A">
        <w:rPr>
          <w:position w:val="-6"/>
          <w:szCs w:val="24"/>
        </w:rPr>
        <w:object w:dxaOrig="1340" w:dyaOrig="320" w14:anchorId="67E763A5">
          <v:shape id="_x0000_i1333" type="#_x0000_t75" style="width:65.05pt;height:14.25pt" o:ole="">
            <v:imagedata r:id="rId568" o:title=""/>
          </v:shape>
          <o:OLEObject Type="Embed" ProgID="Equation.DSMT4" ShapeID="_x0000_i1333" DrawAspect="Content" ObjectID="_1820166382" r:id="rId569"/>
        </w:object>
      </w:r>
    </w:p>
    <w:p w14:paraId="4BAF20A3" w14:textId="672B977C" w:rsidR="001A7B08" w:rsidRDefault="001A7B08" w:rsidP="001A7B08">
      <w:r>
        <w:rPr>
          <w:b/>
        </w:rPr>
        <w:t>3</w:t>
      </w:r>
      <w:r w:rsidR="00B3479A">
        <w:rPr>
          <w:b/>
        </w:rPr>
        <w:t>5</w:t>
      </w:r>
    </w:p>
    <w:p w14:paraId="1883FB96" w14:textId="383D24E0" w:rsidR="001A7B08" w:rsidRDefault="00623E69" w:rsidP="003B4947">
      <w:pPr>
        <w:ind w:left="705" w:hanging="705"/>
      </w:pPr>
      <w:r>
        <w:rPr>
          <w:b/>
          <w:bCs/>
        </w:rPr>
        <w:t>a</w:t>
      </w:r>
      <w:r w:rsidR="001A7B08">
        <w:tab/>
      </w:r>
      <w:r w:rsidR="003B4947">
        <w:t>Het verschil tussen de temperatuur van de vloeistof en de omgevingstemperatuur wordt steeds kleiner. De vermenigvuldigingsfactor is dan ook kleiner dan 1.</w:t>
      </w:r>
    </w:p>
    <w:p w14:paraId="7D7B866E" w14:textId="62637D80" w:rsidR="001A7B08" w:rsidRDefault="00623E69" w:rsidP="001A7B08">
      <w:pPr>
        <w:ind w:left="705" w:hanging="705"/>
      </w:pPr>
      <w:r>
        <w:rPr>
          <w:b/>
          <w:bCs/>
        </w:rPr>
        <w:t>b</w:t>
      </w:r>
      <w:r w:rsidR="001A7B08">
        <w:tab/>
      </w:r>
      <w:r w:rsidR="003B4947">
        <w:t xml:space="preserve">Het verschil op tijdstip </w:t>
      </w:r>
      <w:r w:rsidR="003B4947" w:rsidRPr="003B4947">
        <w:rPr>
          <w:position w:val="-6"/>
        </w:rPr>
        <w:object w:dxaOrig="540" w:dyaOrig="279" w14:anchorId="20BF1AEC">
          <v:shape id="_x0000_i1334" type="#_x0000_t75" style="width:29.25pt;height:14.25pt" o:ole="">
            <v:imagedata r:id="rId570" o:title=""/>
          </v:shape>
          <o:OLEObject Type="Embed" ProgID="Equation.DSMT4" ShapeID="_x0000_i1334" DrawAspect="Content" ObjectID="_1820166383" r:id="rId571"/>
        </w:object>
      </w:r>
      <w:r w:rsidR="003B4947">
        <w:t xml:space="preserve"> is 65°</w:t>
      </w:r>
    </w:p>
    <w:p w14:paraId="06E1163C" w14:textId="223133BD" w:rsidR="001A7B08" w:rsidRDefault="003B4947" w:rsidP="001A7B08">
      <w:pPr>
        <w:ind w:left="705"/>
      </w:pPr>
      <w:r>
        <w:t xml:space="preserve">Bij een afname met 70% hoort een vermenigvuldigingsfactor van </w:t>
      </w:r>
      <w:r w:rsidRPr="003B4947">
        <w:rPr>
          <w:position w:val="-12"/>
        </w:rPr>
        <w:object w:dxaOrig="1359" w:dyaOrig="360" w14:anchorId="22D9E852">
          <v:shape id="_x0000_i1335" type="#_x0000_t75" style="width:65.05pt;height:14.25pt" o:ole="">
            <v:imagedata r:id="rId572" o:title=""/>
          </v:shape>
          <o:OLEObject Type="Embed" ProgID="Equation.DSMT4" ShapeID="_x0000_i1335" DrawAspect="Content" ObjectID="_1820166384" r:id="rId573"/>
        </w:object>
      </w:r>
    </w:p>
    <w:p w14:paraId="75D69CDC" w14:textId="5F58C954" w:rsidR="003B4947" w:rsidRDefault="00A946A3" w:rsidP="001A7B08">
      <w:pPr>
        <w:ind w:left="705"/>
      </w:pPr>
      <w:r w:rsidRPr="003B4947">
        <w:rPr>
          <w:position w:val="-10"/>
        </w:rPr>
        <w:object w:dxaOrig="1660" w:dyaOrig="360" w14:anchorId="18242FBE">
          <v:shape id="_x0000_i1336" type="#_x0000_t75" style="width:86.25pt;height:14.25pt" o:ole="">
            <v:imagedata r:id="rId574" o:title=""/>
          </v:shape>
          <o:OLEObject Type="Embed" ProgID="Equation.DSMT4" ShapeID="_x0000_i1336" DrawAspect="Content" ObjectID="_1820166385" r:id="rId575"/>
        </w:object>
      </w:r>
      <w:r w:rsidR="003B4947">
        <w:t xml:space="preserve"> </w:t>
      </w:r>
      <w:r>
        <w:t xml:space="preserve">met </w:t>
      </w:r>
      <w:r w:rsidRPr="00A946A3">
        <w:rPr>
          <w:i/>
          <w:iCs/>
        </w:rPr>
        <w:t>t</w:t>
      </w:r>
      <w:r>
        <w:t xml:space="preserve"> de tijd in 5 minuten.</w:t>
      </w:r>
    </w:p>
    <w:p w14:paraId="041EC169" w14:textId="2D1B0503" w:rsidR="00A946A3" w:rsidRPr="0027679E" w:rsidRDefault="00623E69" w:rsidP="00A946A3">
      <w:r>
        <w:rPr>
          <w:b/>
          <w:bCs/>
        </w:rPr>
        <w:t>c</w:t>
      </w:r>
      <w:r w:rsidR="001A7B08">
        <w:tab/>
      </w:r>
      <w:r w:rsidR="00A946A3" w:rsidRPr="00A946A3">
        <w:rPr>
          <w:position w:val="-12"/>
        </w:rPr>
        <w:object w:dxaOrig="1300" w:dyaOrig="360" w14:anchorId="3E9D53ED">
          <v:shape id="_x0000_i1337" type="#_x0000_t75" style="width:65.05pt;height:14.25pt" o:ole="">
            <v:imagedata r:id="rId576" o:title=""/>
          </v:shape>
          <o:OLEObject Type="Embed" ProgID="Equation.DSMT4" ShapeID="_x0000_i1337" DrawAspect="Content" ObjectID="_1820166386" r:id="rId577"/>
        </w:object>
      </w:r>
      <w:r w:rsidR="00A946A3">
        <w:tab/>
      </w:r>
      <w:r w:rsidR="00A946A3">
        <w:tab/>
      </w:r>
      <w:r w:rsidR="00A946A3">
        <w:tab/>
      </w:r>
      <w:r w:rsidR="00A946A3">
        <w:tab/>
      </w:r>
      <w:r w:rsidR="00A946A3" w:rsidRPr="00A946A3">
        <w:rPr>
          <w:position w:val="-10"/>
        </w:rPr>
        <w:object w:dxaOrig="1640" w:dyaOrig="320" w14:anchorId="0DCB6620">
          <v:shape id="_x0000_i1338" type="#_x0000_t75" style="width:78.55pt;height:14.25pt" o:ole="">
            <v:imagedata r:id="rId578" o:title=""/>
          </v:shape>
          <o:OLEObject Type="Embed" ProgID="Equation.DSMT4" ShapeID="_x0000_i1338" DrawAspect="Content" ObjectID="_1820166387" r:id="rId579"/>
        </w:object>
      </w:r>
    </w:p>
    <w:p w14:paraId="2AEE82CE" w14:textId="488EBE9B" w:rsidR="001A7B08" w:rsidRDefault="00A946A3" w:rsidP="001A7B08">
      <w:pPr>
        <w:ind w:left="708"/>
      </w:pPr>
      <w:r w:rsidRPr="00A946A3">
        <w:rPr>
          <w:position w:val="-12"/>
        </w:rPr>
        <w:object w:dxaOrig="2140" w:dyaOrig="420" w14:anchorId="579517AB">
          <v:shape id="_x0000_i1339" type="#_x0000_t75" style="width:107.8pt;height:21.95pt" o:ole="">
            <v:imagedata r:id="rId580" o:title=""/>
          </v:shape>
          <o:OLEObject Type="Embed" ProgID="Equation.DSMT4" ShapeID="_x0000_i1339" DrawAspect="Content" ObjectID="_1820166388" r:id="rId581"/>
        </w:object>
      </w:r>
      <w:r>
        <w:tab/>
      </w:r>
      <w:r>
        <w:tab/>
      </w:r>
      <w:r w:rsidRPr="00A946A3">
        <w:rPr>
          <w:position w:val="-10"/>
        </w:rPr>
        <w:object w:dxaOrig="3460" w:dyaOrig="360" w14:anchorId="7CF72DE2">
          <v:shape id="_x0000_i1340" type="#_x0000_t75" style="width:173.25pt;height:14.25pt" o:ole="">
            <v:imagedata r:id="rId582" o:title=""/>
          </v:shape>
          <o:OLEObject Type="Embed" ProgID="Equation.DSMT4" ShapeID="_x0000_i1340" DrawAspect="Content" ObjectID="_1820166389" r:id="rId583"/>
        </w:object>
      </w:r>
    </w:p>
    <w:p w14:paraId="74BCC1FE" w14:textId="719B2B6C" w:rsidR="00A946A3" w:rsidRDefault="00A946A3" w:rsidP="00A946A3"/>
    <w:p w14:paraId="1007B250" w14:textId="6CAE65A4" w:rsidR="00A946A3" w:rsidRPr="00A946A3" w:rsidRDefault="00A946A3" w:rsidP="00A946A3">
      <w:pPr>
        <w:rPr>
          <w:b/>
          <w:bCs/>
        </w:rPr>
      </w:pPr>
      <w:r>
        <w:rPr>
          <w:b/>
          <w:bCs/>
        </w:rPr>
        <w:t>36</w:t>
      </w:r>
    </w:p>
    <w:p w14:paraId="1B1CF261" w14:textId="22E13E06" w:rsidR="001A7B08" w:rsidRDefault="0051542D" w:rsidP="0051542D">
      <w:pPr>
        <w:ind w:left="705" w:hanging="705"/>
      </w:pPr>
      <w:r>
        <w:rPr>
          <w:b/>
          <w:bCs/>
        </w:rPr>
        <w:t>a</w:t>
      </w:r>
      <w:r>
        <w:tab/>
        <w:t xml:space="preserve">Als de afstand 10 groter wordt de geluidsterkte niet met dezelfde factor vermenigvuldigd; </w:t>
      </w:r>
      <w:r w:rsidRPr="0051542D">
        <w:rPr>
          <w:position w:val="-12"/>
        </w:rPr>
        <w:object w:dxaOrig="980" w:dyaOrig="360" w14:anchorId="1CDFA6AA">
          <v:shape id="_x0000_i1341" type="#_x0000_t75" style="width:50.45pt;height:14.25pt" o:ole="">
            <v:imagedata r:id="rId584" o:title=""/>
          </v:shape>
          <o:OLEObject Type="Embed" ProgID="Equation.DSMT4" ShapeID="_x0000_i1341" DrawAspect="Content" ObjectID="_1820166390" r:id="rId585"/>
        </w:object>
      </w:r>
      <w:r>
        <w:t xml:space="preserve"> en </w:t>
      </w:r>
      <w:r w:rsidRPr="0051542D">
        <w:rPr>
          <w:position w:val="-12"/>
        </w:rPr>
        <w:object w:dxaOrig="920" w:dyaOrig="360" w14:anchorId="38200262">
          <v:shape id="_x0000_i1342" type="#_x0000_t75" style="width:42.75pt;height:14.25pt" o:ole="">
            <v:imagedata r:id="rId586" o:title=""/>
          </v:shape>
          <o:OLEObject Type="Embed" ProgID="Equation.DSMT4" ShapeID="_x0000_i1342" DrawAspect="Content" ObjectID="_1820166391" r:id="rId587"/>
        </w:object>
      </w:r>
    </w:p>
    <w:p w14:paraId="236313B5" w14:textId="5521A49C" w:rsidR="0051542D" w:rsidRDefault="0051542D" w:rsidP="001A7B08">
      <w:r>
        <w:rPr>
          <w:b/>
          <w:bCs/>
        </w:rPr>
        <w:t>b</w:t>
      </w:r>
      <w:r>
        <w:tab/>
      </w:r>
      <w:r w:rsidR="00F25C01">
        <w:t xml:space="preserve">het product van </w:t>
      </w:r>
      <w:r w:rsidR="00F25C01" w:rsidRPr="00F25C01">
        <w:rPr>
          <w:i/>
          <w:iCs/>
        </w:rPr>
        <w:t>d</w:t>
      </w:r>
      <w:r w:rsidR="00F25C01">
        <w:t xml:space="preserve"> en </w:t>
      </w:r>
      <w:r w:rsidR="00F25C01" w:rsidRPr="00F25C01">
        <w:rPr>
          <w:i/>
          <w:iCs/>
        </w:rPr>
        <w:t>I</w:t>
      </w:r>
      <w:r w:rsidR="00F25C01">
        <w:t xml:space="preserve"> is niet constant.</w:t>
      </w:r>
    </w:p>
    <w:p w14:paraId="0AB6E1F1" w14:textId="560426B2" w:rsidR="00F25C01" w:rsidRDefault="00F25C01" w:rsidP="001A7B08">
      <w:r>
        <w:rPr>
          <w:b/>
          <w:bCs/>
        </w:rPr>
        <w:t>c</w:t>
      </w:r>
      <w:r>
        <w:tab/>
      </w:r>
      <w:r w:rsidRPr="00F25C01">
        <w:rPr>
          <w:position w:val="-6"/>
        </w:rPr>
        <w:object w:dxaOrig="3300" w:dyaOrig="320" w14:anchorId="30AC536D">
          <v:shape id="_x0000_i1343" type="#_x0000_t75" style="width:165.95pt;height:14.25pt" o:ole="">
            <v:imagedata r:id="rId588" o:title=""/>
          </v:shape>
          <o:OLEObject Type="Embed" ProgID="Equation.DSMT4" ShapeID="_x0000_i1343" DrawAspect="Content" ObjectID="_1820166392" r:id="rId589"/>
        </w:object>
      </w:r>
      <w:r>
        <w:tab/>
      </w:r>
      <w:r>
        <w:tab/>
      </w:r>
      <w:r w:rsidRPr="00F25C01">
        <w:rPr>
          <w:position w:val="-6"/>
        </w:rPr>
        <w:object w:dxaOrig="1200" w:dyaOrig="320" w14:anchorId="0DA38117">
          <v:shape id="_x0000_i1344" type="#_x0000_t75" style="width:57.75pt;height:14.25pt" o:ole="">
            <v:imagedata r:id="rId590" o:title=""/>
          </v:shape>
          <o:OLEObject Type="Embed" ProgID="Equation.DSMT4" ShapeID="_x0000_i1344" DrawAspect="Content" ObjectID="_1820166393" r:id="rId591"/>
        </w:object>
      </w:r>
    </w:p>
    <w:p w14:paraId="7F2D1D25" w14:textId="6A677309" w:rsidR="00C024E2" w:rsidRDefault="00C024E2">
      <w:r>
        <w:br w:type="page"/>
      </w:r>
    </w:p>
    <w:p w14:paraId="6B91E968" w14:textId="33379AED" w:rsidR="00F25C01" w:rsidRDefault="002C6D08" w:rsidP="001A7B08">
      <w:pPr>
        <w:rPr>
          <w:b/>
          <w:bCs/>
        </w:rPr>
      </w:pPr>
      <w:r>
        <w:rPr>
          <w:b/>
          <w:bCs/>
          <w:noProof/>
        </w:rPr>
        <w:lastRenderedPageBreak/>
        <mc:AlternateContent>
          <mc:Choice Requires="wps">
            <w:drawing>
              <wp:anchor distT="0" distB="0" distL="0" distR="114300" simplePos="0" relativeHeight="251701248" behindDoc="0" locked="0" layoutInCell="1" allowOverlap="1" wp14:anchorId="5DAEABA9" wp14:editId="527D40C6">
                <wp:simplePos x="0" y="0"/>
                <wp:positionH relativeFrom="column">
                  <wp:posOffset>345775</wp:posOffset>
                </wp:positionH>
                <wp:positionV relativeFrom="paragraph">
                  <wp:posOffset>142092</wp:posOffset>
                </wp:positionV>
                <wp:extent cx="3977360" cy="518795"/>
                <wp:effectExtent l="0" t="0" r="0" b="0"/>
                <wp:wrapNone/>
                <wp:docPr id="2" name="Tekstva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736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elrast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371"/>
                              <w:gridCol w:w="766"/>
                              <w:gridCol w:w="767"/>
                              <w:gridCol w:w="766"/>
                              <w:gridCol w:w="767"/>
                              <w:gridCol w:w="766"/>
                              <w:gridCol w:w="767"/>
                            </w:tblGrid>
                            <w:tr w:rsidR="002C6D08" w14:paraId="1BABD9C4" w14:textId="45394AE4" w:rsidTr="002C6D08"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4F0DEB63" w14:textId="42470AB9" w:rsidR="002C6D08" w:rsidRDefault="002C6D08" w:rsidP="00F012E3">
                                  <w:r w:rsidRPr="00F012E3">
                                    <w:rPr>
                                      <w:position w:val="-10"/>
                                    </w:rPr>
                                    <w:object w:dxaOrig="1100" w:dyaOrig="320" w14:anchorId="45608CBE">
                                      <v:shape id="_x0000_i1346" type="#_x0000_t75" style="width:57.75pt;height:14.25pt" o:ole="">
                                        <v:imagedata r:id="rId592" o:title=""/>
                                      </v:shape>
                                      <o:OLEObject Type="Embed" ProgID="Equation.DSMT4" ShapeID="_x0000_i1346" DrawAspect="Content" ObjectID="_1820166596" r:id="rId59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71" w:type="dxa"/>
                                  <w:vAlign w:val="center"/>
                                </w:tcPr>
                                <w:p w14:paraId="640C21FC" w14:textId="24128A1D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1,00</w:t>
                                  </w:r>
                                </w:p>
                              </w:tc>
                              <w:tc>
                                <w:tcPr>
                                  <w:tcW w:w="772" w:type="dxa"/>
                                  <w:vAlign w:val="center"/>
                                </w:tcPr>
                                <w:p w14:paraId="4080A567" w14:textId="335CCCC7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1,30</w:t>
                                  </w:r>
                                </w:p>
                              </w:tc>
                              <w:tc>
                                <w:tcPr>
                                  <w:tcW w:w="771" w:type="dxa"/>
                                  <w:vAlign w:val="center"/>
                                </w:tcPr>
                                <w:p w14:paraId="225626A1" w14:textId="39422351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1,60</w:t>
                                  </w:r>
                                </w:p>
                              </w:tc>
                              <w:tc>
                                <w:tcPr>
                                  <w:tcW w:w="772" w:type="dxa"/>
                                  <w:vAlign w:val="center"/>
                                </w:tcPr>
                                <w:p w14:paraId="5E14A988" w14:textId="32986B99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1,78</w:t>
                                  </w:r>
                                </w:p>
                              </w:tc>
                              <w:tc>
                                <w:tcPr>
                                  <w:tcW w:w="771" w:type="dxa"/>
                                  <w:vAlign w:val="center"/>
                                </w:tcPr>
                                <w:p w14:paraId="59B8A557" w14:textId="54CFA3FC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1,90</w:t>
                                  </w:r>
                                </w:p>
                              </w:tc>
                              <w:tc>
                                <w:tcPr>
                                  <w:tcW w:w="772" w:type="dxa"/>
                                  <w:vAlign w:val="center"/>
                                </w:tcPr>
                                <w:p w14:paraId="41FAE911" w14:textId="6140B0A1" w:rsidR="002C6D08" w:rsidRDefault="002C6D08" w:rsidP="002C6D08">
                                  <w:pPr>
                                    <w:jc w:val="center"/>
                                  </w:pPr>
                                  <w:r>
                                    <w:t>2,00</w:t>
                                  </w:r>
                                </w:p>
                              </w:tc>
                            </w:tr>
                            <w:tr w:rsidR="002C6D08" w14:paraId="4E7D9214" w14:textId="51CBFBA7" w:rsidTr="002C6D08"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2ACE01E8" w14:textId="2354BFC9" w:rsidR="002C6D08" w:rsidRDefault="002C6D08" w:rsidP="00F012E3">
                                  <w:r w:rsidRPr="00F012E3">
                                    <w:rPr>
                                      <w:position w:val="-10"/>
                                    </w:rPr>
                                    <w:object w:dxaOrig="1040" w:dyaOrig="320" w14:anchorId="24042BB8">
                                      <v:shape id="_x0000_i1348" type="#_x0000_t75" style="width:50.05pt;height:14.25pt" o:ole="">
                                        <v:imagedata r:id="rId594" o:title=""/>
                                      </v:shape>
                                      <o:OLEObject Type="Embed" ProgID="Equation.DSMT4" ShapeID="_x0000_i1348" DrawAspect="Content" ObjectID="_1820166597" r:id="rId5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71" w:type="dxa"/>
                                  <w:vAlign w:val="center"/>
                                </w:tcPr>
                                <w:p w14:paraId="3C2BE29F" w14:textId="5875B906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-0,31</w:t>
                                  </w:r>
                                </w:p>
                              </w:tc>
                              <w:tc>
                                <w:tcPr>
                                  <w:tcW w:w="772" w:type="dxa"/>
                                  <w:vAlign w:val="center"/>
                                </w:tcPr>
                                <w:p w14:paraId="7AA1B038" w14:textId="04F8A083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-0,90</w:t>
                                  </w:r>
                                </w:p>
                              </w:tc>
                              <w:tc>
                                <w:tcPr>
                                  <w:tcW w:w="771" w:type="dxa"/>
                                  <w:vAlign w:val="center"/>
                                </w:tcPr>
                                <w:p w14:paraId="27F258F8" w14:textId="5E502927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-1,51</w:t>
                                  </w:r>
                                </w:p>
                              </w:tc>
                              <w:tc>
                                <w:tcPr>
                                  <w:tcW w:w="772" w:type="dxa"/>
                                  <w:vAlign w:val="center"/>
                                </w:tcPr>
                                <w:p w14:paraId="174BE90E" w14:textId="3AD773DE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-1,85</w:t>
                                  </w:r>
                                </w:p>
                              </w:tc>
                              <w:tc>
                                <w:tcPr>
                                  <w:tcW w:w="771" w:type="dxa"/>
                                  <w:vAlign w:val="center"/>
                                </w:tcPr>
                                <w:p w14:paraId="56387216" w14:textId="4B683D07" w:rsidR="002C6D08" w:rsidRDefault="002C6D08" w:rsidP="00F012E3">
                                  <w:pPr>
                                    <w:jc w:val="center"/>
                                  </w:pPr>
                                  <w:r>
                                    <w:t>-2,10</w:t>
                                  </w:r>
                                </w:p>
                              </w:tc>
                              <w:tc>
                                <w:tcPr>
                                  <w:tcW w:w="772" w:type="dxa"/>
                                  <w:vAlign w:val="center"/>
                                </w:tcPr>
                                <w:p w14:paraId="198224A4" w14:textId="41802AC3" w:rsidR="002C6D08" w:rsidRDefault="002C6D08" w:rsidP="002C6D08">
                                  <w:pPr>
                                    <w:jc w:val="center"/>
                                  </w:pPr>
                                  <w:r>
                                    <w:t>-2,30</w:t>
                                  </w:r>
                                </w:p>
                              </w:tc>
                            </w:tr>
                          </w:tbl>
                          <w:p w14:paraId="4259EC2C" w14:textId="77777777" w:rsidR="00F25C01" w:rsidRDefault="00F25C01" w:rsidP="00F25C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EABA9" id="Tekstvak 2" o:spid="_x0000_s1036" type="#_x0000_t202" style="position:absolute;margin-left:27.25pt;margin-top:11.2pt;width:313.2pt;height:40.85pt;z-index:251701248;visibility:visible;mso-wrap-style:square;mso-width-percent:0;mso-height-percent:0;mso-wrap-distance-left:0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" filled="f" stroked="f" strokeweight=".5pt">
                <v:textbox>
                  <w:txbxContent>
                    <w:tbl>
                      <w:tblPr>
                        <w:tblStyle w:val="Tabelrast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371"/>
                        <w:gridCol w:w="766"/>
                        <w:gridCol w:w="767"/>
                        <w:gridCol w:w="766"/>
                        <w:gridCol w:w="767"/>
                        <w:gridCol w:w="766"/>
                        <w:gridCol w:w="767"/>
                      </w:tblGrid>
                      <w:tr w:rsidR="002C6D08" w14:paraId="1BABD9C4" w14:textId="45394AE4" w:rsidTr="002C6D08">
                        <w:tc>
                          <w:tcPr>
                            <w:tcW w:w="1320" w:type="dxa"/>
                            <w:vAlign w:val="center"/>
                          </w:tcPr>
                          <w:p w14:paraId="4F0DEB63" w14:textId="42470AB9" w:rsidR="002C6D08" w:rsidRDefault="002C6D08" w:rsidP="00F012E3">
                            <w:r w:rsidRPr="00F012E3">
                              <w:rPr>
                                <w:position w:val="-10"/>
                              </w:rPr>
                              <w:object w:dxaOrig="1100" w:dyaOrig="320" w14:anchorId="45608CBE">
                                <v:shape id="_x0000_i1346" type="#_x0000_t75" style="width:57.75pt;height:14.25pt" o:ole="">
                                  <v:imagedata r:id="rId592" o:title=""/>
                                </v:shape>
                                <o:OLEObject Type="Embed" ProgID="Equation.DSMT4" ShapeID="_x0000_i1346" DrawAspect="Content" ObjectID="_1820166596" r:id="rId596"/>
                              </w:object>
                            </w:r>
                          </w:p>
                        </w:tc>
                        <w:tc>
                          <w:tcPr>
                            <w:tcW w:w="771" w:type="dxa"/>
                            <w:vAlign w:val="center"/>
                          </w:tcPr>
                          <w:p w14:paraId="640C21FC" w14:textId="24128A1D" w:rsidR="002C6D08" w:rsidRDefault="002C6D08" w:rsidP="00F012E3">
                            <w:pPr>
                              <w:jc w:val="center"/>
                            </w:pPr>
                            <w:r>
                              <w:t>1,00</w:t>
                            </w:r>
                          </w:p>
                        </w:tc>
                        <w:tc>
                          <w:tcPr>
                            <w:tcW w:w="772" w:type="dxa"/>
                            <w:vAlign w:val="center"/>
                          </w:tcPr>
                          <w:p w14:paraId="4080A567" w14:textId="335CCCC7" w:rsidR="002C6D08" w:rsidRDefault="002C6D08" w:rsidP="00F012E3">
                            <w:pPr>
                              <w:jc w:val="center"/>
                            </w:pPr>
                            <w:r>
                              <w:t>1,30</w:t>
                            </w:r>
                          </w:p>
                        </w:tc>
                        <w:tc>
                          <w:tcPr>
                            <w:tcW w:w="771" w:type="dxa"/>
                            <w:vAlign w:val="center"/>
                          </w:tcPr>
                          <w:p w14:paraId="225626A1" w14:textId="39422351" w:rsidR="002C6D08" w:rsidRDefault="002C6D08" w:rsidP="00F012E3">
                            <w:pPr>
                              <w:jc w:val="center"/>
                            </w:pPr>
                            <w:r>
                              <w:t>1,60</w:t>
                            </w:r>
                          </w:p>
                        </w:tc>
                        <w:tc>
                          <w:tcPr>
                            <w:tcW w:w="772" w:type="dxa"/>
                            <w:vAlign w:val="center"/>
                          </w:tcPr>
                          <w:p w14:paraId="5E14A988" w14:textId="32986B99" w:rsidR="002C6D08" w:rsidRDefault="002C6D08" w:rsidP="00F012E3">
                            <w:pPr>
                              <w:jc w:val="center"/>
                            </w:pPr>
                            <w:r>
                              <w:t>1,78</w:t>
                            </w:r>
                          </w:p>
                        </w:tc>
                        <w:tc>
                          <w:tcPr>
                            <w:tcW w:w="771" w:type="dxa"/>
                            <w:vAlign w:val="center"/>
                          </w:tcPr>
                          <w:p w14:paraId="59B8A557" w14:textId="54CFA3FC" w:rsidR="002C6D08" w:rsidRDefault="002C6D08" w:rsidP="00F012E3">
                            <w:pPr>
                              <w:jc w:val="center"/>
                            </w:pPr>
                            <w:r>
                              <w:t>1,90</w:t>
                            </w:r>
                          </w:p>
                        </w:tc>
                        <w:tc>
                          <w:tcPr>
                            <w:tcW w:w="772" w:type="dxa"/>
                            <w:vAlign w:val="center"/>
                          </w:tcPr>
                          <w:p w14:paraId="41FAE911" w14:textId="6140B0A1" w:rsidR="002C6D08" w:rsidRDefault="002C6D08" w:rsidP="002C6D08">
                            <w:pPr>
                              <w:jc w:val="center"/>
                            </w:pPr>
                            <w:r>
                              <w:t>2,00</w:t>
                            </w:r>
                          </w:p>
                        </w:tc>
                      </w:tr>
                      <w:tr w:rsidR="002C6D08" w14:paraId="4E7D9214" w14:textId="51CBFBA7" w:rsidTr="002C6D08">
                        <w:tc>
                          <w:tcPr>
                            <w:tcW w:w="1320" w:type="dxa"/>
                            <w:vAlign w:val="center"/>
                          </w:tcPr>
                          <w:p w14:paraId="2ACE01E8" w14:textId="2354BFC9" w:rsidR="002C6D08" w:rsidRDefault="002C6D08" w:rsidP="00F012E3">
                            <w:r w:rsidRPr="00F012E3">
                              <w:rPr>
                                <w:position w:val="-10"/>
                              </w:rPr>
                              <w:object w:dxaOrig="1040" w:dyaOrig="320" w14:anchorId="24042BB8">
                                <v:shape id="_x0000_i1348" type="#_x0000_t75" style="width:50.05pt;height:14.25pt" o:ole="">
                                  <v:imagedata r:id="rId594" o:title=""/>
                                </v:shape>
                                <o:OLEObject Type="Embed" ProgID="Equation.DSMT4" ShapeID="_x0000_i1348" DrawAspect="Content" ObjectID="_1820166597" r:id="rId597"/>
                              </w:object>
                            </w:r>
                          </w:p>
                        </w:tc>
                        <w:tc>
                          <w:tcPr>
                            <w:tcW w:w="771" w:type="dxa"/>
                            <w:vAlign w:val="center"/>
                          </w:tcPr>
                          <w:p w14:paraId="3C2BE29F" w14:textId="5875B906" w:rsidR="002C6D08" w:rsidRDefault="002C6D08" w:rsidP="00F012E3">
                            <w:pPr>
                              <w:jc w:val="center"/>
                            </w:pPr>
                            <w:r>
                              <w:t>-0,31</w:t>
                            </w:r>
                          </w:p>
                        </w:tc>
                        <w:tc>
                          <w:tcPr>
                            <w:tcW w:w="772" w:type="dxa"/>
                            <w:vAlign w:val="center"/>
                          </w:tcPr>
                          <w:p w14:paraId="7AA1B038" w14:textId="04F8A083" w:rsidR="002C6D08" w:rsidRDefault="002C6D08" w:rsidP="00F012E3">
                            <w:pPr>
                              <w:jc w:val="center"/>
                            </w:pPr>
                            <w:r>
                              <w:t>-0,90</w:t>
                            </w:r>
                          </w:p>
                        </w:tc>
                        <w:tc>
                          <w:tcPr>
                            <w:tcW w:w="771" w:type="dxa"/>
                            <w:vAlign w:val="center"/>
                          </w:tcPr>
                          <w:p w14:paraId="27F258F8" w14:textId="5E502927" w:rsidR="002C6D08" w:rsidRDefault="002C6D08" w:rsidP="00F012E3">
                            <w:pPr>
                              <w:jc w:val="center"/>
                            </w:pPr>
                            <w:r>
                              <w:t>-1,51</w:t>
                            </w:r>
                          </w:p>
                        </w:tc>
                        <w:tc>
                          <w:tcPr>
                            <w:tcW w:w="772" w:type="dxa"/>
                            <w:vAlign w:val="center"/>
                          </w:tcPr>
                          <w:p w14:paraId="174BE90E" w14:textId="3AD773DE" w:rsidR="002C6D08" w:rsidRDefault="002C6D08" w:rsidP="00F012E3">
                            <w:pPr>
                              <w:jc w:val="center"/>
                            </w:pPr>
                            <w:r>
                              <w:t>-1,85</w:t>
                            </w:r>
                          </w:p>
                        </w:tc>
                        <w:tc>
                          <w:tcPr>
                            <w:tcW w:w="771" w:type="dxa"/>
                            <w:vAlign w:val="center"/>
                          </w:tcPr>
                          <w:p w14:paraId="56387216" w14:textId="4B683D07" w:rsidR="002C6D08" w:rsidRDefault="002C6D08" w:rsidP="00F012E3">
                            <w:pPr>
                              <w:jc w:val="center"/>
                            </w:pPr>
                            <w:r>
                              <w:t>-2,10</w:t>
                            </w:r>
                          </w:p>
                        </w:tc>
                        <w:tc>
                          <w:tcPr>
                            <w:tcW w:w="772" w:type="dxa"/>
                            <w:vAlign w:val="center"/>
                          </w:tcPr>
                          <w:p w14:paraId="198224A4" w14:textId="41802AC3" w:rsidR="002C6D08" w:rsidRDefault="002C6D08" w:rsidP="002C6D08">
                            <w:pPr>
                              <w:jc w:val="center"/>
                            </w:pPr>
                            <w:r>
                              <w:t>-2,30</w:t>
                            </w:r>
                          </w:p>
                        </w:tc>
                      </w:tr>
                    </w:tbl>
                    <w:p w14:paraId="4259EC2C" w14:textId="77777777" w:rsidR="00F25C01" w:rsidRDefault="00F25C01" w:rsidP="00F25C01"/>
                  </w:txbxContent>
                </v:textbox>
              </v:shape>
            </w:pict>
          </mc:Fallback>
        </mc:AlternateContent>
      </w:r>
      <w:r w:rsidR="00F25C01">
        <w:rPr>
          <w:b/>
          <w:bCs/>
        </w:rPr>
        <w:t>U7</w:t>
      </w:r>
    </w:p>
    <w:p w14:paraId="02578538" w14:textId="44170EC4" w:rsidR="00F25C01" w:rsidRDefault="00782B33" w:rsidP="001A7B08">
      <w:r>
        <w:rPr>
          <w:noProof/>
        </w:rPr>
        <w:drawing>
          <wp:anchor distT="0" distB="0" distL="114300" distR="114300" simplePos="0" relativeHeight="251703296" behindDoc="0" locked="0" layoutInCell="1" allowOverlap="1" wp14:anchorId="5026BF5E" wp14:editId="6F8DA3F6">
            <wp:simplePos x="0" y="0"/>
            <wp:positionH relativeFrom="column">
              <wp:posOffset>4356793</wp:posOffset>
            </wp:positionH>
            <wp:positionV relativeFrom="paragraph">
              <wp:posOffset>17319</wp:posOffset>
            </wp:positionV>
            <wp:extent cx="1710609" cy="988641"/>
            <wp:effectExtent l="0" t="0" r="4445" b="2540"/>
            <wp:wrapNone/>
            <wp:docPr id="24" name="Afbeelding 24" descr="Afbeelding met tafel&#10;&#10;Automatisch gegenereerde beschrijv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Afbeelding 24" descr="Afbeelding met tafel&#10;&#10;Automatisch gegenereerde beschrijving"/>
                    <pic:cNvPicPr/>
                  </pic:nvPicPr>
                  <pic:blipFill rotWithShape="1"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66" t="34241" r="60769" b="40495"/>
                    <a:stretch/>
                  </pic:blipFill>
                  <pic:spPr bwMode="auto">
                    <a:xfrm>
                      <a:off x="0" y="0"/>
                      <a:ext cx="1717313" cy="992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5C01">
        <w:rPr>
          <w:b/>
          <w:bCs/>
        </w:rPr>
        <w:t>a</w:t>
      </w:r>
      <w:r w:rsidR="00F25C01">
        <w:tab/>
      </w:r>
    </w:p>
    <w:p w14:paraId="78A59006" w14:textId="1F5EB230" w:rsidR="002C6D08" w:rsidRPr="002C6D08" w:rsidRDefault="002C6D08" w:rsidP="001A7B08"/>
    <w:p w14:paraId="61CE5FA0" w14:textId="2FFD2504" w:rsidR="002C6D08" w:rsidRPr="002C6D08" w:rsidRDefault="002C6D08" w:rsidP="001A7B08"/>
    <w:p w14:paraId="32E6E859" w14:textId="544A5E78" w:rsidR="00F25C01" w:rsidRDefault="00F25C01" w:rsidP="001A7B08">
      <w:r>
        <w:rPr>
          <w:b/>
          <w:bCs/>
        </w:rPr>
        <w:t>b</w:t>
      </w:r>
      <w:r>
        <w:tab/>
      </w:r>
    </w:p>
    <w:p w14:paraId="18432577" w14:textId="1F58B938" w:rsidR="002C6D08" w:rsidRDefault="002C6D08" w:rsidP="001A7B08">
      <w:r>
        <w:rPr>
          <w:b/>
          <w:bCs/>
        </w:rPr>
        <w:t>c</w:t>
      </w:r>
      <w:r>
        <w:tab/>
      </w:r>
      <w:r w:rsidR="00782B33" w:rsidRPr="00782B33">
        <w:rPr>
          <w:position w:val="-12"/>
        </w:rPr>
        <w:object w:dxaOrig="1780" w:dyaOrig="380" w14:anchorId="32885889">
          <v:shape id="_x0000_i1349" type="#_x0000_t75" style="width:86.25pt;height:21.95pt" o:ole="">
            <v:imagedata r:id="rId599" o:title=""/>
          </v:shape>
          <o:OLEObject Type="Embed" ProgID="Equation.DSMT4" ShapeID="_x0000_i1349" DrawAspect="Content" ObjectID="_1820166394" r:id="rId600"/>
        </w:object>
      </w:r>
    </w:p>
    <w:p w14:paraId="29C66C97" w14:textId="5C5D7D64" w:rsidR="00782B33" w:rsidRDefault="00782B33" w:rsidP="001A7B08">
      <w:r>
        <w:tab/>
      </w:r>
      <w:r w:rsidRPr="00782B33">
        <w:rPr>
          <w:position w:val="-10"/>
        </w:rPr>
        <w:object w:dxaOrig="2280" w:dyaOrig="320" w14:anchorId="619F8D93">
          <v:shape id="_x0000_i1350" type="#_x0000_t75" style="width:115.5pt;height:14.25pt" o:ole="">
            <v:imagedata r:id="rId601" o:title=""/>
          </v:shape>
          <o:OLEObject Type="Embed" ProgID="Equation.DSMT4" ShapeID="_x0000_i1350" DrawAspect="Content" ObjectID="_1820166395" r:id="rId602"/>
        </w:object>
      </w:r>
      <w:r>
        <w:t xml:space="preserve"> met </w:t>
      </w:r>
      <w:r w:rsidR="00224CC9" w:rsidRPr="00782B33">
        <w:rPr>
          <w:position w:val="-8"/>
        </w:rPr>
        <w:object w:dxaOrig="2260" w:dyaOrig="300" w14:anchorId="551A39D2">
          <v:shape id="_x0000_i1351" type="#_x0000_t75" style="width:114.75pt;height:14.25pt" o:ole="">
            <v:imagedata r:id="rId603" o:title=""/>
          </v:shape>
          <o:OLEObject Type="Embed" ProgID="Equation.DSMT4" ShapeID="_x0000_i1351" DrawAspect="Content" ObjectID="_1820166396" r:id="rId604"/>
        </w:object>
      </w:r>
    </w:p>
    <w:p w14:paraId="09A04517" w14:textId="593364F6" w:rsidR="00224CC9" w:rsidRDefault="00224CC9" w:rsidP="001A7B08">
      <w:r>
        <w:rPr>
          <w:b/>
          <w:bCs/>
        </w:rPr>
        <w:t>d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l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1,69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49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func>
      </m:oMath>
      <w:r w:rsidR="006F29C8">
        <w:tab/>
      </w:r>
      <w:r w:rsidR="006F29C8">
        <w:tab/>
      </w:r>
      <m:oMath>
        <m:r>
          <w:rPr>
            <w:rFonts w:ascii="Cambria Math" w:hAnsi="Cambria Math"/>
          </w:rPr>
          <m:t>l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62D0F4EE" w14:textId="7344824F" w:rsidR="00224CC9" w:rsidRDefault="00224CC9" w:rsidP="001A7B08">
      <w:r>
        <w:rPr>
          <w:b/>
          <w:bCs/>
        </w:rPr>
        <w:t>e</w:t>
      </w:r>
      <w:r>
        <w:tab/>
      </w:r>
      <w:r w:rsidRPr="00782B33">
        <w:rPr>
          <w:position w:val="-12"/>
        </w:rPr>
        <w:object w:dxaOrig="1800" w:dyaOrig="380" w14:anchorId="01F5349E">
          <v:shape id="_x0000_i1354" type="#_x0000_t75" style="width:93.95pt;height:21.95pt" o:ole="">
            <v:imagedata r:id="rId605" o:title=""/>
          </v:shape>
          <o:OLEObject Type="Embed" ProgID="Equation.DSMT4" ShapeID="_x0000_i1354" DrawAspect="Content" ObjectID="_1820166397" r:id="rId606"/>
        </w:object>
      </w:r>
      <w:r>
        <w:t xml:space="preserve"> en </w:t>
      </w:r>
      <w:r w:rsidRPr="00224CC9">
        <w:rPr>
          <w:position w:val="-8"/>
        </w:rPr>
        <w:object w:dxaOrig="2700" w:dyaOrig="300" w14:anchorId="6682C06C">
          <v:shape id="_x0000_i1355" type="#_x0000_t75" style="width:137.45pt;height:14.25pt" o:ole="">
            <v:imagedata r:id="rId607" o:title=""/>
          </v:shape>
          <o:OLEObject Type="Embed" ProgID="Equation.DSMT4" ShapeID="_x0000_i1355" DrawAspect="Content" ObjectID="_1820166398" r:id="rId608"/>
        </w:object>
      </w:r>
      <w:r>
        <w:tab/>
      </w:r>
      <w:r>
        <w:tab/>
      </w:r>
      <w:r w:rsidR="002064A7" w:rsidRPr="00224CC9">
        <w:rPr>
          <w:position w:val="-10"/>
        </w:rPr>
        <w:object w:dxaOrig="2060" w:dyaOrig="320" w14:anchorId="55B6A0DB">
          <v:shape id="_x0000_i1356" type="#_x0000_t75" style="width:101.25pt;height:14.25pt" o:ole="">
            <v:imagedata r:id="rId609" o:title=""/>
          </v:shape>
          <o:OLEObject Type="Embed" ProgID="Equation.DSMT4" ShapeID="_x0000_i1356" DrawAspect="Content" ObjectID="_1820166399" r:id="rId610"/>
        </w:object>
      </w:r>
    </w:p>
    <w:p w14:paraId="2648121A" w14:textId="35EB3D99" w:rsidR="002064A7" w:rsidRDefault="002064A7" w:rsidP="001A7B08"/>
    <w:p w14:paraId="1CA6DB5E" w14:textId="64835732" w:rsidR="002064A7" w:rsidRPr="002064A7" w:rsidRDefault="002064A7" w:rsidP="001A7B08">
      <w:pPr>
        <w:rPr>
          <w:b/>
          <w:bCs/>
        </w:rPr>
      </w:pPr>
      <w:r w:rsidRPr="002064A7">
        <w:rPr>
          <w:b/>
          <w:bCs/>
          <w:sz w:val="28"/>
          <w:szCs w:val="22"/>
        </w:rPr>
        <w:t>Gemengde opdrachten</w:t>
      </w:r>
    </w:p>
    <w:p w14:paraId="408B2909" w14:textId="444DE2D8" w:rsidR="001A7B08" w:rsidRPr="0027679E" w:rsidRDefault="001A7B08" w:rsidP="001A7B08">
      <w:pPr>
        <w:rPr>
          <w:b/>
        </w:rPr>
      </w:pPr>
      <w:r>
        <w:rPr>
          <w:b/>
        </w:rPr>
        <w:t>3</w:t>
      </w:r>
      <w:r w:rsidR="002064A7">
        <w:rPr>
          <w:b/>
        </w:rPr>
        <w:t>7</w:t>
      </w:r>
    </w:p>
    <w:p w14:paraId="35B22825" w14:textId="504CF6D4" w:rsidR="001A7B08" w:rsidRDefault="00623E69" w:rsidP="001A7B08">
      <w:r>
        <w:rPr>
          <w:b/>
          <w:bCs/>
        </w:rPr>
        <w:t>a</w:t>
      </w:r>
      <w:r w:rsidR="001A7B08">
        <w:tab/>
      </w:r>
      <w:r w:rsidR="002064A7" w:rsidRPr="002064A7">
        <w:rPr>
          <w:position w:val="-10"/>
        </w:rPr>
        <w:object w:dxaOrig="1800" w:dyaOrig="360" w14:anchorId="6C0ECEA8">
          <v:shape id="_x0000_i1357" type="#_x0000_t75" style="width:93.95pt;height:21.55pt" o:ole="">
            <v:imagedata r:id="rId611" o:title=""/>
          </v:shape>
          <o:OLEObject Type="Embed" ProgID="Equation.DSMT4" ShapeID="_x0000_i1357" DrawAspect="Content" ObjectID="_1820166400" r:id="rId612"/>
        </w:object>
      </w:r>
    </w:p>
    <w:p w14:paraId="33A610A3" w14:textId="2CCF9886" w:rsidR="002064A7" w:rsidRDefault="002064A7" w:rsidP="001A7B08">
      <w:r>
        <w:tab/>
      </w:r>
      <w:r w:rsidRPr="002064A7">
        <w:rPr>
          <w:position w:val="-30"/>
        </w:rPr>
        <w:object w:dxaOrig="1460" w:dyaOrig="720" w14:anchorId="43F95A05">
          <v:shape id="_x0000_i1358" type="#_x0000_t75" style="width:1in;height:36.2pt" o:ole="">
            <v:imagedata r:id="rId613" o:title=""/>
          </v:shape>
          <o:OLEObject Type="Embed" ProgID="Equation.DSMT4" ShapeID="_x0000_i1358" DrawAspect="Content" ObjectID="_1820166401" r:id="rId614"/>
        </w:object>
      </w:r>
    </w:p>
    <w:p w14:paraId="0EBAE02C" w14:textId="4F084698" w:rsidR="001A7B08" w:rsidRDefault="00623E69" w:rsidP="001A7B08">
      <w:pPr>
        <w:ind w:left="705" w:hanging="705"/>
      </w:pPr>
      <w:r>
        <w:rPr>
          <w:b/>
          <w:bCs/>
        </w:rPr>
        <w:t>b</w:t>
      </w:r>
      <w:r w:rsidR="001A7B08">
        <w:tab/>
      </w:r>
      <w:r w:rsidR="002064A7" w:rsidRPr="002064A7">
        <w:rPr>
          <w:position w:val="-10"/>
        </w:rPr>
        <w:object w:dxaOrig="5480" w:dyaOrig="360" w14:anchorId="101C2B54">
          <v:shape id="_x0000_i1359" type="#_x0000_t75" style="width:273.75pt;height:21.55pt" o:ole="">
            <v:imagedata r:id="rId615" o:title=""/>
          </v:shape>
          <o:OLEObject Type="Embed" ProgID="Equation.DSMT4" ShapeID="_x0000_i1359" DrawAspect="Content" ObjectID="_1820166402" r:id="rId616"/>
        </w:object>
      </w:r>
    </w:p>
    <w:p w14:paraId="3236AB76" w14:textId="039BFC4C" w:rsidR="001A7B08" w:rsidRDefault="00623E69" w:rsidP="001A7B08">
      <w:r>
        <w:rPr>
          <w:b/>
          <w:bCs/>
        </w:rPr>
        <w:t>c</w:t>
      </w:r>
      <w:r w:rsidR="001A7B08">
        <w:tab/>
      </w:r>
      <w:r w:rsidR="002064A7" w:rsidRPr="002064A7">
        <w:rPr>
          <w:position w:val="-10"/>
        </w:rPr>
        <w:object w:dxaOrig="3000" w:dyaOrig="360" w14:anchorId="699AB858">
          <v:shape id="_x0000_i1360" type="#_x0000_t75" style="width:150.95pt;height:21.55pt" o:ole="">
            <v:imagedata r:id="rId617" o:title=""/>
          </v:shape>
          <o:OLEObject Type="Embed" ProgID="Equation.DSMT4" ShapeID="_x0000_i1360" DrawAspect="Content" ObjectID="_1820166403" r:id="rId618"/>
        </w:object>
      </w:r>
    </w:p>
    <w:p w14:paraId="122AB0E0" w14:textId="38B7CAF0" w:rsidR="002064A7" w:rsidRDefault="00766815" w:rsidP="001A7B08"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E33D3B8" wp14:editId="4F91C956">
                <wp:simplePos x="0" y="0"/>
                <wp:positionH relativeFrom="column">
                  <wp:posOffset>1098394</wp:posOffset>
                </wp:positionH>
                <wp:positionV relativeFrom="paragraph">
                  <wp:posOffset>440355</wp:posOffset>
                </wp:positionV>
                <wp:extent cx="375858" cy="134636"/>
                <wp:effectExtent l="0" t="0" r="24765" b="36830"/>
                <wp:wrapNone/>
                <wp:docPr id="26" name="Rechte verbindingslijn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5858" cy="13463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B96B9C" id="Rechte verbindingslijn 26" o:spid="_x0000_s1026" style="position:absolute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6.5pt,34.65pt" to="116.1pt,4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3B18E27" wp14:editId="37258BAC">
                <wp:simplePos x="0" y="0"/>
                <wp:positionH relativeFrom="column">
                  <wp:posOffset>463581</wp:posOffset>
                </wp:positionH>
                <wp:positionV relativeFrom="paragraph">
                  <wp:posOffset>440047</wp:posOffset>
                </wp:positionV>
                <wp:extent cx="375858" cy="134636"/>
                <wp:effectExtent l="0" t="0" r="24765" b="36830"/>
                <wp:wrapNone/>
                <wp:docPr id="25" name="Rechte verbindingslijn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5858" cy="13463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7E211E" id="Rechte verbindingslijn 25" o:spid="_x0000_s1026" style="position:absolute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5pt,34.65pt" to="66.1pt,4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2064A7">
        <w:tab/>
      </w:r>
      <w:r w:rsidRPr="00766815">
        <w:rPr>
          <w:position w:val="-38"/>
        </w:rPr>
        <w:object w:dxaOrig="2980" w:dyaOrig="960" w14:anchorId="08325A32">
          <v:shape id="_x0000_i1361" type="#_x0000_t75" style="width:150.95pt;height:50.45pt" o:ole="">
            <v:imagedata r:id="rId619" o:title=""/>
          </v:shape>
          <o:OLEObject Type="Embed" ProgID="Equation.DSMT4" ShapeID="_x0000_i1361" DrawAspect="Content" ObjectID="_1820166404" r:id="rId620"/>
        </w:object>
      </w:r>
      <w:r>
        <w:tab/>
        <w:t>S(3, 5)</w:t>
      </w:r>
    </w:p>
    <w:p w14:paraId="7DF1290F" w14:textId="4E4D443A" w:rsidR="00766815" w:rsidRDefault="006F1355" w:rsidP="001A7B08">
      <w:r>
        <w:rPr>
          <w:noProof/>
        </w:rPr>
        <w:drawing>
          <wp:anchor distT="0" distB="0" distL="36195" distR="114300" simplePos="0" relativeHeight="251708416" behindDoc="0" locked="0" layoutInCell="1" allowOverlap="1" wp14:anchorId="161C9489" wp14:editId="692DE757">
            <wp:simplePos x="0" y="0"/>
            <wp:positionH relativeFrom="column">
              <wp:posOffset>4034790</wp:posOffset>
            </wp:positionH>
            <wp:positionV relativeFrom="paragraph">
              <wp:posOffset>58420</wp:posOffset>
            </wp:positionV>
            <wp:extent cx="1777365" cy="1336675"/>
            <wp:effectExtent l="0" t="0" r="0" b="0"/>
            <wp:wrapSquare wrapText="left"/>
            <wp:docPr id="27" name="Afbeelding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365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5C9F89" w14:textId="74C1EA7A" w:rsidR="001A7B08" w:rsidRPr="00D9211A" w:rsidRDefault="001A7B08" w:rsidP="001A7B08">
      <w:pPr>
        <w:rPr>
          <w:b/>
        </w:rPr>
      </w:pPr>
      <w:r>
        <w:rPr>
          <w:b/>
        </w:rPr>
        <w:t>3</w:t>
      </w:r>
      <w:r w:rsidR="00766815">
        <w:rPr>
          <w:b/>
        </w:rPr>
        <w:t>8</w:t>
      </w:r>
    </w:p>
    <w:p w14:paraId="76E6B276" w14:textId="0A1A6C1F" w:rsidR="00766815" w:rsidRDefault="009209BD" w:rsidP="00766815">
      <w:r>
        <w:rPr>
          <w:b/>
          <w:bCs/>
        </w:rPr>
        <w:t>a</w:t>
      </w:r>
      <w:r w:rsidR="001A7B08">
        <w:tab/>
      </w:r>
    </w:p>
    <w:p w14:paraId="447E5CEC" w14:textId="50C7E817" w:rsidR="00766815" w:rsidRDefault="00766815" w:rsidP="0076681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2F7419">
        <w:rPr>
          <w:position w:val="-6"/>
          <w:szCs w:val="24"/>
        </w:rPr>
        <w:object w:dxaOrig="1560" w:dyaOrig="320" w14:anchorId="617B0E74">
          <v:shape id="_x0000_i1362" type="#_x0000_t75" style="width:78.95pt;height:14.25pt" o:ole="">
            <v:imagedata r:id="rId622" o:title=""/>
          </v:shape>
          <o:OLEObject Type="Embed" ProgID="Equation.DSMT4" ShapeID="_x0000_i1362" DrawAspect="Content" ObjectID="_1820166405" r:id="rId623"/>
        </w:object>
      </w:r>
    </w:p>
    <w:p w14:paraId="5ACA7ADD" w14:textId="632A1D2F" w:rsidR="00766815" w:rsidRDefault="00766815" w:rsidP="00766815">
      <w:pPr>
        <w:rPr>
          <w:szCs w:val="24"/>
        </w:rPr>
      </w:pPr>
      <w:r>
        <w:rPr>
          <w:szCs w:val="24"/>
        </w:rPr>
        <w:tab/>
      </w:r>
      <w:r w:rsidRPr="009125D9">
        <w:rPr>
          <w:position w:val="-26"/>
          <w:szCs w:val="24"/>
        </w:rPr>
        <w:object w:dxaOrig="1780" w:dyaOrig="639" w14:anchorId="48E66B4E">
          <v:shape id="_x0000_i1363" type="#_x0000_t75" style="width:86.25pt;height:29.25pt" o:ole="">
            <v:imagedata r:id="rId624" o:title=""/>
          </v:shape>
          <o:OLEObject Type="Embed" ProgID="Equation.DSMT4" ShapeID="_x0000_i1363" DrawAspect="Content" ObjectID="_1820166406" r:id="rId625"/>
        </w:object>
      </w:r>
      <w:r w:rsidR="006F1355">
        <w:rPr>
          <w:szCs w:val="24"/>
        </w:rPr>
        <w:tab/>
      </w:r>
      <w:r>
        <w:rPr>
          <w:szCs w:val="24"/>
        </w:rPr>
        <w:t xml:space="preserve">domein: </w:t>
      </w:r>
      <w:r w:rsidRPr="002F7419">
        <w:rPr>
          <w:position w:val="-14"/>
          <w:szCs w:val="24"/>
        </w:rPr>
        <w:object w:dxaOrig="1740" w:dyaOrig="400" w14:anchorId="4AAF7025">
          <v:shape id="_x0000_i1364" type="#_x0000_t75" style="width:86.25pt;height:21.95pt" o:ole="">
            <v:imagedata r:id="rId626" o:title=""/>
          </v:shape>
          <o:OLEObject Type="Embed" ProgID="Equation.DSMT4" ShapeID="_x0000_i1364" DrawAspect="Content" ObjectID="_1820166407" r:id="rId627"/>
        </w:object>
      </w:r>
    </w:p>
    <w:p w14:paraId="24D8585D" w14:textId="28CF6281" w:rsidR="00766815" w:rsidRDefault="006F1355" w:rsidP="00766815">
      <w:pPr>
        <w:rPr>
          <w:szCs w:val="24"/>
        </w:rPr>
      </w:pPr>
      <w:r>
        <w:rPr>
          <w:b/>
          <w:bCs/>
          <w:szCs w:val="24"/>
        </w:rPr>
        <w:t>c</w:t>
      </w:r>
      <w:r w:rsidR="00766815">
        <w:rPr>
          <w:szCs w:val="24"/>
        </w:rPr>
        <w:tab/>
        <w:t xml:space="preserve">De verticale asymptoten: </w:t>
      </w:r>
      <w:r w:rsidR="00766815" w:rsidRPr="009125D9">
        <w:rPr>
          <w:position w:val="-4"/>
          <w:szCs w:val="24"/>
        </w:rPr>
        <w:object w:dxaOrig="600" w:dyaOrig="260" w14:anchorId="476E08FE">
          <v:shape id="_x0000_i1365" type="#_x0000_t75" style="width:29.25pt;height:14.25pt" o:ole="">
            <v:imagedata r:id="rId628" o:title=""/>
          </v:shape>
          <o:OLEObject Type="Embed" ProgID="Equation.DSMT4" ShapeID="_x0000_i1365" DrawAspect="Content" ObjectID="_1820166408" r:id="rId629"/>
        </w:object>
      </w:r>
      <w:r w:rsidR="00766815">
        <w:rPr>
          <w:szCs w:val="24"/>
        </w:rPr>
        <w:t xml:space="preserve"> en </w:t>
      </w:r>
      <w:r w:rsidR="00766815" w:rsidRPr="00E62121">
        <w:rPr>
          <w:position w:val="-4"/>
          <w:szCs w:val="24"/>
        </w:rPr>
        <w:object w:dxaOrig="600" w:dyaOrig="260" w14:anchorId="635BD209">
          <v:shape id="_x0000_i1366" type="#_x0000_t75" style="width:29.25pt;height:14.25pt" o:ole="">
            <v:imagedata r:id="rId630" o:title=""/>
          </v:shape>
          <o:OLEObject Type="Embed" ProgID="Equation.DSMT4" ShapeID="_x0000_i1366" DrawAspect="Content" ObjectID="_1820166409" r:id="rId631"/>
        </w:object>
      </w:r>
    </w:p>
    <w:p w14:paraId="3882F73A" w14:textId="21646966" w:rsidR="00766815" w:rsidRDefault="006F1355" w:rsidP="00766815">
      <w:pPr>
        <w:rPr>
          <w:szCs w:val="24"/>
        </w:rPr>
      </w:pPr>
      <w:r>
        <w:rPr>
          <w:b/>
          <w:bCs/>
          <w:szCs w:val="24"/>
        </w:rPr>
        <w:t>d</w:t>
      </w:r>
      <w:r w:rsidR="00766815">
        <w:rPr>
          <w:szCs w:val="24"/>
        </w:rPr>
        <w:tab/>
      </w:r>
      <w:r w:rsidR="00766815" w:rsidRPr="000C6F80">
        <w:rPr>
          <w:position w:val="-10"/>
          <w:szCs w:val="24"/>
        </w:rPr>
        <w:object w:dxaOrig="3140" w:dyaOrig="360" w14:anchorId="54959456">
          <v:shape id="_x0000_i1367" type="#_x0000_t75" style="width:158.25pt;height:21.55pt" o:ole="">
            <v:imagedata r:id="rId632" o:title=""/>
          </v:shape>
          <o:OLEObject Type="Embed" ProgID="Equation.DSMT4" ShapeID="_x0000_i1367" DrawAspect="Content" ObjectID="_1820166410" r:id="rId633"/>
        </w:object>
      </w:r>
    </w:p>
    <w:p w14:paraId="3CD1B161" w14:textId="75841AF0" w:rsidR="00500112" w:rsidRDefault="006F1355" w:rsidP="00766815">
      <w:pPr>
        <w:rPr>
          <w:szCs w:val="24"/>
        </w:rPr>
      </w:pPr>
      <w:r>
        <w:rPr>
          <w:szCs w:val="24"/>
        </w:rPr>
        <w:tab/>
      </w:r>
      <w:r w:rsidRPr="006F1355">
        <w:rPr>
          <w:position w:val="-60"/>
          <w:szCs w:val="24"/>
        </w:rPr>
        <w:object w:dxaOrig="2620" w:dyaOrig="1320" w14:anchorId="5804E4CC">
          <v:shape id="_x0000_i1368" type="#_x0000_t75" style="width:129.75pt;height:65.45pt" o:ole="">
            <v:imagedata r:id="rId634" o:title=""/>
          </v:shape>
          <o:OLEObject Type="Embed" ProgID="Equation.DSMT4" ShapeID="_x0000_i1368" DrawAspect="Content" ObjectID="_1820166411" r:id="rId635"/>
        </w:object>
      </w:r>
      <w:r>
        <w:rPr>
          <w:szCs w:val="24"/>
        </w:rPr>
        <w:tab/>
      </w:r>
      <w:r>
        <w:tab/>
      </w:r>
      <w:r>
        <w:rPr>
          <w:szCs w:val="24"/>
        </w:rPr>
        <w:t xml:space="preserve">de oplossing: </w:t>
      </w:r>
      <w:r w:rsidRPr="006F1355">
        <w:rPr>
          <w:position w:val="-18"/>
          <w:szCs w:val="24"/>
        </w:rPr>
        <w:object w:dxaOrig="2960" w:dyaOrig="480" w14:anchorId="29A54F17">
          <v:shape id="_x0000_i1369" type="#_x0000_t75" style="width:2in;height:21.55pt" o:ole="">
            <v:imagedata r:id="rId636" o:title=""/>
          </v:shape>
          <o:OLEObject Type="Embed" ProgID="Equation.DSMT4" ShapeID="_x0000_i1369" DrawAspect="Content" ObjectID="_1820166412" r:id="rId637"/>
        </w:object>
      </w:r>
    </w:p>
    <w:p w14:paraId="59690E43" w14:textId="77777777" w:rsidR="00B155FB" w:rsidRDefault="006F1355" w:rsidP="001A7B08">
      <w:r>
        <w:rPr>
          <w:b/>
          <w:bCs/>
        </w:rPr>
        <w:t>39</w:t>
      </w:r>
      <w:r w:rsidR="009209BD">
        <w:tab/>
      </w:r>
      <w:r w:rsidR="00B155FB" w:rsidRPr="00B155FB">
        <w:rPr>
          <w:position w:val="-10"/>
        </w:rPr>
        <w:object w:dxaOrig="2420" w:dyaOrig="360" w14:anchorId="0F74FABC">
          <v:shape id="_x0000_i1370" type="#_x0000_t75" style="width:122.05pt;height:21.55pt" o:ole="">
            <v:imagedata r:id="rId638" o:title=""/>
          </v:shape>
          <o:OLEObject Type="Embed" ProgID="Equation.DSMT4" ShapeID="_x0000_i1370" DrawAspect="Content" ObjectID="_1820166413" r:id="rId639"/>
        </w:object>
      </w:r>
    </w:p>
    <w:p w14:paraId="7DB6D618" w14:textId="12278BD6" w:rsidR="009209BD" w:rsidRDefault="009209BD" w:rsidP="001A7B08">
      <w:r>
        <w:tab/>
      </w:r>
      <w:r w:rsidR="009E0BD7" w:rsidRPr="009E0BD7">
        <w:rPr>
          <w:position w:val="-10"/>
        </w:rPr>
        <w:object w:dxaOrig="6020" w:dyaOrig="360" w14:anchorId="60F9248F">
          <v:shape id="_x0000_i1371" type="#_x0000_t75" style="width:302.25pt;height:21.55pt" o:ole="">
            <v:imagedata r:id="rId640" o:title=""/>
          </v:shape>
          <o:OLEObject Type="Embed" ProgID="Equation.DSMT4" ShapeID="_x0000_i1371" DrawAspect="Content" ObjectID="_1820166414" r:id="rId641"/>
        </w:object>
      </w:r>
    </w:p>
    <w:p w14:paraId="6D49FC0B" w14:textId="77777777" w:rsidR="001E6A3B" w:rsidRPr="001E6A3B" w:rsidRDefault="001E6A3B" w:rsidP="001A7B08"/>
    <w:p w14:paraId="538EAD4E" w14:textId="116C682A" w:rsidR="001A7B08" w:rsidRPr="00924B2E" w:rsidRDefault="009E0BD7" w:rsidP="001A7B08">
      <w:pPr>
        <w:rPr>
          <w:b/>
        </w:rPr>
      </w:pPr>
      <w:r>
        <w:rPr>
          <w:b/>
        </w:rPr>
        <w:t>40</w:t>
      </w:r>
    </w:p>
    <w:p w14:paraId="6B99E08B" w14:textId="3A49C90A" w:rsidR="00EF217F" w:rsidRPr="002C5F3B" w:rsidRDefault="00A01355" w:rsidP="001A7B08">
      <w:r>
        <w:rPr>
          <w:b/>
          <w:bCs/>
        </w:rPr>
        <w:t>a</w:t>
      </w:r>
      <w:r w:rsidR="001A7B08">
        <w:tab/>
      </w:r>
      <w:r w:rsidR="00EF217F" w:rsidRPr="00673B73">
        <w:rPr>
          <w:position w:val="-6"/>
        </w:rPr>
        <w:object w:dxaOrig="1420" w:dyaOrig="340" w14:anchorId="63BDC727">
          <v:shape id="_x0000_i1372" type="#_x0000_t75" style="width:1in;height:14.25pt" o:ole="">
            <v:imagedata r:id="rId642" o:title=""/>
          </v:shape>
          <o:OLEObject Type="Embed" ProgID="Equation.DSMT4" ShapeID="_x0000_i1372" DrawAspect="Content" ObjectID="_1820166415" r:id="rId643"/>
        </w:object>
      </w:r>
      <w:r w:rsidR="00EF217F">
        <w:tab/>
      </w:r>
      <w:r w:rsidR="00EF217F">
        <w:rPr>
          <w:b/>
          <w:bCs/>
        </w:rPr>
        <w:t>b</w:t>
      </w:r>
      <w:r w:rsidR="00EF217F">
        <w:tab/>
      </w:r>
      <w:r w:rsidR="00EF217F" w:rsidRPr="00EF217F">
        <w:rPr>
          <w:position w:val="-6"/>
        </w:rPr>
        <w:object w:dxaOrig="1860" w:dyaOrig="320" w14:anchorId="0AE33DB9">
          <v:shape id="_x0000_i1373" type="#_x0000_t75" style="width:93.55pt;height:14.25pt" o:ole="">
            <v:imagedata r:id="rId644" o:title=""/>
          </v:shape>
          <o:OLEObject Type="Embed" ProgID="Equation.DSMT4" ShapeID="_x0000_i1373" DrawAspect="Content" ObjectID="_1820166416" r:id="rId645"/>
        </w:object>
      </w:r>
      <w:r w:rsidR="002C5F3B">
        <w:tab/>
      </w:r>
      <w:r w:rsidR="002C5F3B">
        <w:tab/>
      </w:r>
      <w:r w:rsidR="002C5F3B">
        <w:rPr>
          <w:b/>
          <w:bCs/>
        </w:rPr>
        <w:t>e</w:t>
      </w:r>
      <w:r w:rsidR="002C5F3B">
        <w:tab/>
      </w:r>
      <w:r w:rsidR="002C5F3B" w:rsidRPr="002C5F3B">
        <w:rPr>
          <w:position w:val="-10"/>
        </w:rPr>
        <w:object w:dxaOrig="2340" w:dyaOrig="360" w14:anchorId="78C14447">
          <v:shape id="_x0000_i1374" type="#_x0000_t75" style="width:114.75pt;height:21.55pt" o:ole="">
            <v:imagedata r:id="rId646" o:title=""/>
          </v:shape>
          <o:OLEObject Type="Embed" ProgID="Equation.DSMT4" ShapeID="_x0000_i1374" DrawAspect="Content" ObjectID="_1820166417" r:id="rId647"/>
        </w:object>
      </w:r>
    </w:p>
    <w:p w14:paraId="25E1166D" w14:textId="722D0785" w:rsidR="0098047E" w:rsidRDefault="00EF217F" w:rsidP="001A7B08">
      <w:r>
        <w:tab/>
      </w:r>
      <w:r w:rsidRPr="00EF217F">
        <w:rPr>
          <w:position w:val="-42"/>
        </w:rPr>
        <w:object w:dxaOrig="1320" w:dyaOrig="1020" w14:anchorId="60265C4F">
          <v:shape id="_x0000_i1375" type="#_x0000_t75" style="width:65.45pt;height:50.05pt" o:ole="">
            <v:imagedata r:id="rId648" o:title=""/>
          </v:shape>
          <o:OLEObject Type="Embed" ProgID="Equation.DSMT4" ShapeID="_x0000_i1375" DrawAspect="Content" ObjectID="_1820166418" r:id="rId649"/>
        </w:object>
      </w:r>
      <w:r w:rsidR="001A7B08">
        <w:tab/>
      </w:r>
      <w:r w:rsidR="001A7B08">
        <w:tab/>
      </w:r>
      <w:r w:rsidR="001A7B08">
        <w:tab/>
      </w:r>
      <w:r w:rsidRPr="00EF217F">
        <w:rPr>
          <w:position w:val="-42"/>
        </w:rPr>
        <w:object w:dxaOrig="1579" w:dyaOrig="999" w14:anchorId="5958E520">
          <v:shape id="_x0000_i1376" type="#_x0000_t75" style="width:78.55pt;height:50.45pt" o:ole="">
            <v:imagedata r:id="rId650" o:title=""/>
          </v:shape>
          <o:OLEObject Type="Embed" ProgID="Equation.DSMT4" ShapeID="_x0000_i1376" DrawAspect="Content" ObjectID="_1820166419" r:id="rId651"/>
        </w:object>
      </w:r>
      <w:r w:rsidR="002C5F3B">
        <w:tab/>
      </w:r>
      <w:r w:rsidR="002C5F3B">
        <w:tab/>
      </w:r>
      <w:r w:rsidR="002C5F3B">
        <w:tab/>
      </w:r>
      <w:r w:rsidR="00735832" w:rsidRPr="00735832">
        <w:rPr>
          <w:position w:val="-42"/>
        </w:rPr>
        <w:object w:dxaOrig="1460" w:dyaOrig="980" w14:anchorId="7A5D7727">
          <v:shape id="_x0000_i1377" type="#_x0000_t75" style="width:1in;height:50.45pt" o:ole="">
            <v:imagedata r:id="rId652" o:title=""/>
          </v:shape>
          <o:OLEObject Type="Embed" ProgID="Equation.DSMT4" ShapeID="_x0000_i1377" DrawAspect="Content" ObjectID="_1820166420" r:id="rId653"/>
        </w:object>
      </w:r>
      <w:r w:rsidR="002C5F3B">
        <w:t xml:space="preserve"> </w:t>
      </w:r>
    </w:p>
    <w:p w14:paraId="44867BFE" w14:textId="1CE24AF9" w:rsidR="00735832" w:rsidRDefault="00735832" w:rsidP="001A7B0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Opl</w:t>
      </w:r>
      <w:proofErr w:type="spellEnd"/>
      <w:r>
        <w:t xml:space="preserve">: </w:t>
      </w:r>
      <w:r w:rsidRPr="00735832">
        <w:rPr>
          <w:position w:val="-14"/>
        </w:rPr>
        <w:object w:dxaOrig="780" w:dyaOrig="400" w14:anchorId="6D3C2C76">
          <v:shape id="_x0000_i1378" type="#_x0000_t75" style="width:35.8pt;height:21.95pt" o:ole="">
            <v:imagedata r:id="rId654" o:title=""/>
          </v:shape>
          <o:OLEObject Type="Embed" ProgID="Equation.DSMT4" ShapeID="_x0000_i1378" DrawAspect="Content" ObjectID="_1820166421" r:id="rId655"/>
        </w:object>
      </w:r>
    </w:p>
    <w:p w14:paraId="29D49C8A" w14:textId="77777777" w:rsidR="00AB5871" w:rsidRDefault="00AB5871" w:rsidP="001A7B08"/>
    <w:p w14:paraId="2B1115D9" w14:textId="71CBC3C6" w:rsidR="0098047E" w:rsidRPr="002C5F3B" w:rsidRDefault="0098047E" w:rsidP="001A7B08">
      <w:r>
        <w:rPr>
          <w:b/>
          <w:bCs/>
        </w:rPr>
        <w:lastRenderedPageBreak/>
        <w:t>c</w:t>
      </w:r>
      <w:r>
        <w:tab/>
      </w:r>
      <w:r w:rsidRPr="00A84066">
        <w:rPr>
          <w:position w:val="-10"/>
        </w:rPr>
        <w:object w:dxaOrig="2160" w:dyaOrig="360" w14:anchorId="47262438">
          <v:shape id="_x0000_i1379" type="#_x0000_t75" style="width:108.2pt;height:21.55pt" o:ole="">
            <v:imagedata r:id="rId656" o:title=""/>
          </v:shape>
          <o:OLEObject Type="Embed" ProgID="Equation.DSMT4" ShapeID="_x0000_i1379" DrawAspect="Content" ObjectID="_1820166422" r:id="rId657"/>
        </w:object>
      </w:r>
      <w:r w:rsidR="002C5F3B">
        <w:tab/>
      </w:r>
      <w:r w:rsidR="002C5F3B">
        <w:tab/>
      </w:r>
      <w:r w:rsidR="002C5F3B">
        <w:tab/>
      </w:r>
      <w:r w:rsidR="002C5F3B">
        <w:rPr>
          <w:b/>
          <w:bCs/>
        </w:rPr>
        <w:t>d</w:t>
      </w:r>
      <w:r w:rsidR="002C5F3B">
        <w:tab/>
      </w:r>
      <w:r w:rsidR="002C5F3B" w:rsidRPr="002C5F3B">
        <w:rPr>
          <w:position w:val="-28"/>
        </w:rPr>
        <w:object w:dxaOrig="2280" w:dyaOrig="660" w14:anchorId="10D90A8D">
          <v:shape id="_x0000_i1380" type="#_x0000_t75" style="width:115.5pt;height:36.2pt" o:ole="">
            <v:imagedata r:id="rId658" o:title=""/>
          </v:shape>
          <o:OLEObject Type="Embed" ProgID="Equation.DSMT4" ShapeID="_x0000_i1380" DrawAspect="Content" ObjectID="_1820166423" r:id="rId659"/>
        </w:object>
      </w:r>
    </w:p>
    <w:p w14:paraId="1B9A42A0" w14:textId="37CBFEFE" w:rsidR="001A7B08" w:rsidRDefault="00A84066" w:rsidP="001A7B08">
      <w:r>
        <w:tab/>
      </w:r>
      <w:r w:rsidR="00373D86" w:rsidRPr="00373D86">
        <w:rPr>
          <w:position w:val="-60"/>
        </w:rPr>
        <w:object w:dxaOrig="4280" w:dyaOrig="1320" w14:anchorId="7922013B">
          <v:shape id="_x0000_i1381" type="#_x0000_t75" style="width:3in;height:65.45pt" o:ole="">
            <v:imagedata r:id="rId660" o:title=""/>
          </v:shape>
          <o:OLEObject Type="Embed" ProgID="Equation.DSMT4" ShapeID="_x0000_i1381" DrawAspect="Content" ObjectID="_1820166424" r:id="rId661"/>
        </w:object>
      </w:r>
      <w:r w:rsidR="002C5F3B">
        <w:tab/>
      </w:r>
      <w:r w:rsidR="002C5F3B" w:rsidRPr="002C5F3B">
        <w:rPr>
          <w:position w:val="-60"/>
        </w:rPr>
        <w:object w:dxaOrig="3140" w:dyaOrig="1320" w14:anchorId="574B8711">
          <v:shape id="_x0000_i1382" type="#_x0000_t75" style="width:158.25pt;height:65.45pt" o:ole="">
            <v:imagedata r:id="rId662" o:title=""/>
          </v:shape>
          <o:OLEObject Type="Embed" ProgID="Equation.DSMT4" ShapeID="_x0000_i1382" DrawAspect="Content" ObjectID="_1820166425" r:id="rId663"/>
        </w:object>
      </w:r>
    </w:p>
    <w:p w14:paraId="37EAFA60" w14:textId="3D72CC4F" w:rsidR="001A7B08" w:rsidRPr="00735832" w:rsidRDefault="00735832" w:rsidP="001A7B08">
      <w:r>
        <w:rPr>
          <w:b/>
          <w:bCs/>
        </w:rPr>
        <w:t>f</w:t>
      </w:r>
      <w:r w:rsidR="001A7B08">
        <w:tab/>
      </w:r>
      <w:r w:rsidRPr="00735832">
        <w:rPr>
          <w:position w:val="-10"/>
        </w:rPr>
        <w:object w:dxaOrig="3000" w:dyaOrig="360" w14:anchorId="00D2ED95">
          <v:shape id="_x0000_i1383" type="#_x0000_t75" style="width:150.95pt;height:21.55pt" o:ole="">
            <v:imagedata r:id="rId664" o:title=""/>
          </v:shape>
          <o:OLEObject Type="Embed" ProgID="Equation.DSMT4" ShapeID="_x0000_i1383" DrawAspect="Content" ObjectID="_1820166426" r:id="rId665"/>
        </w:object>
      </w:r>
      <w:r>
        <w:tab/>
      </w:r>
      <w:r>
        <w:rPr>
          <w:b/>
          <w:bCs/>
        </w:rPr>
        <w:t>g</w:t>
      </w:r>
      <w:r>
        <w:tab/>
      </w:r>
      <w:r w:rsidR="007A2C9D" w:rsidRPr="007A2C9D">
        <w:rPr>
          <w:position w:val="-10"/>
        </w:rPr>
        <w:object w:dxaOrig="1960" w:dyaOrig="400" w14:anchorId="20D97CA7">
          <v:shape id="_x0000_i1384" type="#_x0000_t75" style="width:101.25pt;height:21.95pt" o:ole="">
            <v:imagedata r:id="rId666" o:title=""/>
          </v:shape>
          <o:OLEObject Type="Embed" ProgID="Equation.DSMT4" ShapeID="_x0000_i1384" DrawAspect="Content" ObjectID="_1820166427" r:id="rId667"/>
        </w:object>
      </w:r>
    </w:p>
    <w:p w14:paraId="4C93FBFB" w14:textId="3F006C19" w:rsidR="00735832" w:rsidRDefault="00735832" w:rsidP="00735832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2B9E675" wp14:editId="4CEF1FE1">
                <wp:simplePos x="0" y="0"/>
                <wp:positionH relativeFrom="column">
                  <wp:posOffset>439970</wp:posOffset>
                </wp:positionH>
                <wp:positionV relativeFrom="paragraph">
                  <wp:posOffset>633493</wp:posOffset>
                </wp:positionV>
                <wp:extent cx="580030" cy="116006"/>
                <wp:effectExtent l="0" t="0" r="29845" b="36830"/>
                <wp:wrapNone/>
                <wp:docPr id="28" name="Rechte verbindingslijn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0030" cy="11600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45A762" id="Rechte verbindingslijn 28" o:spid="_x0000_s1026" style="position:absolute;flip: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65pt,49.9pt" to="80.3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" strokecolor="#4472c4 [3204]" strokeweight="1pt">
                <v:stroke joinstyle="miter"/>
              </v:line>
            </w:pict>
          </mc:Fallback>
        </mc:AlternateContent>
      </w:r>
      <w:r w:rsidR="001A7B08">
        <w:tab/>
      </w:r>
      <w:r w:rsidRPr="00735832">
        <w:rPr>
          <w:position w:val="-58"/>
        </w:rPr>
        <w:object w:dxaOrig="3240" w:dyaOrig="1280" w14:anchorId="6DAEFB00">
          <v:shape id="_x0000_i1385" type="#_x0000_t75" style="width:165.55pt;height:65.45pt" o:ole="">
            <v:imagedata r:id="rId668" o:title=""/>
          </v:shape>
          <o:OLEObject Type="Embed" ProgID="Equation.DSMT4" ShapeID="_x0000_i1385" DrawAspect="Content" ObjectID="_1820166428" r:id="rId669"/>
        </w:object>
      </w:r>
      <w:r w:rsidR="007A2C9D">
        <w:tab/>
      </w:r>
      <w:r w:rsidR="007A2C9D">
        <w:tab/>
      </w:r>
      <w:r w:rsidR="007A2C9D" w:rsidRPr="007A2C9D">
        <w:rPr>
          <w:position w:val="-60"/>
        </w:rPr>
        <w:object w:dxaOrig="3140" w:dyaOrig="1320" w14:anchorId="37FF52CA">
          <v:shape id="_x0000_i1386" type="#_x0000_t75" style="width:158.25pt;height:65.45pt" o:ole="">
            <v:imagedata r:id="rId670" o:title=""/>
          </v:shape>
          <o:OLEObject Type="Embed" ProgID="Equation.DSMT4" ShapeID="_x0000_i1386" DrawAspect="Content" ObjectID="_1820166429" r:id="rId671"/>
        </w:object>
      </w:r>
    </w:p>
    <w:p w14:paraId="0E3FD141" w14:textId="41B55E58" w:rsidR="007A2C9D" w:rsidRDefault="007A2C9D" w:rsidP="00735832">
      <w:r>
        <w:rPr>
          <w:b/>
          <w:bCs/>
        </w:rPr>
        <w:t>h</w:t>
      </w:r>
      <w:r>
        <w:tab/>
      </w:r>
      <w:r w:rsidRPr="007A2C9D">
        <w:rPr>
          <w:position w:val="-6"/>
        </w:rPr>
        <w:object w:dxaOrig="1540" w:dyaOrig="320" w14:anchorId="5CE3800D">
          <v:shape id="_x0000_i1387" type="#_x0000_t75" style="width:78.95pt;height:14.25pt" o:ole="">
            <v:imagedata r:id="rId672" o:title=""/>
          </v:shape>
          <o:OLEObject Type="Embed" ProgID="Equation.DSMT4" ShapeID="_x0000_i1387" DrawAspect="Content" ObjectID="_1820166430" r:id="rId673"/>
        </w:object>
      </w:r>
    </w:p>
    <w:p w14:paraId="65F11BBA" w14:textId="663677A3" w:rsidR="007A2C9D" w:rsidRDefault="007A2C9D" w:rsidP="00735832">
      <w:r>
        <w:tab/>
      </w:r>
      <w:r w:rsidR="00022E47" w:rsidRPr="00022E47">
        <w:rPr>
          <w:position w:val="-34"/>
        </w:rPr>
        <w:object w:dxaOrig="2220" w:dyaOrig="920" w14:anchorId="3A27E305">
          <v:shape id="_x0000_i1388" type="#_x0000_t75" style="width:108.2pt;height:42.75pt" o:ole="">
            <v:imagedata r:id="rId674" o:title=""/>
          </v:shape>
          <o:OLEObject Type="Embed" ProgID="Equation.DSMT4" ShapeID="_x0000_i1388" DrawAspect="Content" ObjectID="_1820166431" r:id="rId675"/>
        </w:object>
      </w:r>
    </w:p>
    <w:p w14:paraId="52989C81" w14:textId="43B8D71B" w:rsidR="00022E47" w:rsidRDefault="00022E47" w:rsidP="00735832"/>
    <w:p w14:paraId="25210346" w14:textId="27B31763" w:rsidR="00022E47" w:rsidRPr="00022E47" w:rsidRDefault="00022E47" w:rsidP="00735832">
      <w:pPr>
        <w:rPr>
          <w:b/>
          <w:bCs/>
        </w:rPr>
      </w:pPr>
      <w:r>
        <w:rPr>
          <w:b/>
          <w:bCs/>
        </w:rPr>
        <w:t>41</w:t>
      </w:r>
    </w:p>
    <w:p w14:paraId="0A813639" w14:textId="6D728DDB" w:rsidR="001F65BE" w:rsidRDefault="00022E47" w:rsidP="002B1C1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1121BE" w:rsidRPr="001121BE">
        <w:rPr>
          <w:position w:val="-14"/>
          <w:szCs w:val="24"/>
        </w:rPr>
        <w:object w:dxaOrig="1200" w:dyaOrig="380" w14:anchorId="4164EFED">
          <v:shape id="_x0000_i1389" type="#_x0000_t75" style="width:60.05pt;height:18.85pt" o:ole="">
            <v:imagedata r:id="rId676" o:title=""/>
          </v:shape>
          <o:OLEObject Type="Embed" ProgID="Equation.DSMT4" ShapeID="_x0000_i1389" DrawAspect="Content" ObjectID="_1820166432" r:id="rId677"/>
        </w:object>
      </w:r>
      <w:r w:rsidR="00C64A5A">
        <w:rPr>
          <w:szCs w:val="24"/>
        </w:rPr>
        <w:tab/>
      </w:r>
      <w:r w:rsidR="00C64A5A">
        <w:rPr>
          <w:szCs w:val="24"/>
        </w:rPr>
        <w:tab/>
      </w:r>
      <w:r w:rsidR="00C64A5A">
        <w:rPr>
          <w:szCs w:val="24"/>
        </w:rPr>
        <w:tab/>
      </w:r>
      <w:r w:rsidR="001121BE" w:rsidRPr="001121BE">
        <w:rPr>
          <w:position w:val="-8"/>
          <w:szCs w:val="24"/>
        </w:rPr>
        <w:object w:dxaOrig="1260" w:dyaOrig="340" w14:anchorId="5BD34B30">
          <v:shape id="_x0000_i1390" type="#_x0000_t75" style="width:63.15pt;height:17.35pt" o:ole="">
            <v:imagedata r:id="rId678" o:title=""/>
          </v:shape>
          <o:OLEObject Type="Embed" ProgID="Equation.DSMT4" ShapeID="_x0000_i1390" DrawAspect="Content" ObjectID="_1820166433" r:id="rId679"/>
        </w:object>
      </w:r>
    </w:p>
    <w:p w14:paraId="37A938DB" w14:textId="0DB7F718" w:rsidR="00022E47" w:rsidRDefault="00022E47" w:rsidP="002B1C12">
      <w:pPr>
        <w:rPr>
          <w:szCs w:val="24"/>
        </w:rPr>
      </w:pPr>
      <w:r>
        <w:rPr>
          <w:szCs w:val="24"/>
        </w:rPr>
        <w:tab/>
      </w:r>
      <w:r w:rsidR="001121BE" w:rsidRPr="001121BE">
        <w:rPr>
          <w:position w:val="-12"/>
          <w:szCs w:val="24"/>
        </w:rPr>
        <w:object w:dxaOrig="2060" w:dyaOrig="420" w14:anchorId="6A4613B9">
          <v:shape id="_x0000_i1391" type="#_x0000_t75" style="width:102.8pt;height:21.2pt" o:ole="">
            <v:imagedata r:id="rId680" o:title=""/>
          </v:shape>
          <o:OLEObject Type="Embed" ProgID="Equation.DSMT4" ShapeID="_x0000_i1391" DrawAspect="Content" ObjectID="_1820166434" r:id="rId681"/>
        </w:object>
      </w:r>
      <w:r w:rsidR="00C64A5A">
        <w:rPr>
          <w:szCs w:val="24"/>
        </w:rPr>
        <w:tab/>
      </w:r>
      <w:r w:rsidR="00C64A5A">
        <w:rPr>
          <w:szCs w:val="24"/>
        </w:rPr>
        <w:tab/>
      </w:r>
      <w:r w:rsidR="001121BE" w:rsidRPr="001121BE">
        <w:rPr>
          <w:position w:val="-12"/>
          <w:szCs w:val="24"/>
        </w:rPr>
        <w:object w:dxaOrig="2600" w:dyaOrig="380" w14:anchorId="4A84EB2D">
          <v:shape id="_x0000_i1392" type="#_x0000_t75" style="width:129.75pt;height:18.85pt" o:ole="">
            <v:imagedata r:id="rId682" o:title=""/>
          </v:shape>
          <o:OLEObject Type="Embed" ProgID="Equation.DSMT4" ShapeID="_x0000_i1392" DrawAspect="Content" ObjectID="_1820166435" r:id="rId683"/>
        </w:object>
      </w:r>
    </w:p>
    <w:p w14:paraId="138935A9" w14:textId="24AA12D3" w:rsidR="00C64A5A" w:rsidRDefault="00C64A5A" w:rsidP="002B1C12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1121BE" w:rsidRPr="001121BE">
        <w:rPr>
          <w:position w:val="-8"/>
          <w:szCs w:val="24"/>
        </w:rPr>
        <w:object w:dxaOrig="1700" w:dyaOrig="340" w14:anchorId="1DDB8E55">
          <v:shape id="_x0000_i1393" type="#_x0000_t75" style="width:84.7pt;height:17.35pt" o:ole="">
            <v:imagedata r:id="rId684" o:title=""/>
          </v:shape>
          <o:OLEObject Type="Embed" ProgID="Equation.DSMT4" ShapeID="_x0000_i1393" DrawAspect="Content" ObjectID="_1820166436" r:id="rId685"/>
        </w:object>
      </w:r>
    </w:p>
    <w:p w14:paraId="3CFD473D" w14:textId="66F2F09B" w:rsidR="00C64A5A" w:rsidRDefault="00C64A5A" w:rsidP="002B1C12">
      <w:pPr>
        <w:rPr>
          <w:szCs w:val="24"/>
        </w:rPr>
      </w:pPr>
      <w:r>
        <w:rPr>
          <w:szCs w:val="24"/>
        </w:rPr>
        <w:tab/>
      </w:r>
      <w:r w:rsidR="001121BE" w:rsidRPr="001121BE">
        <w:rPr>
          <w:position w:val="-28"/>
          <w:szCs w:val="24"/>
        </w:rPr>
        <w:object w:dxaOrig="2860" w:dyaOrig="680" w14:anchorId="296A89B2">
          <v:shape id="_x0000_i1394" type="#_x0000_t75" style="width:143.25pt;height:33.9pt" o:ole="">
            <v:imagedata r:id="rId686" o:title=""/>
          </v:shape>
          <o:OLEObject Type="Embed" ProgID="Equation.DSMT4" ShapeID="_x0000_i1394" DrawAspect="Content" ObjectID="_1820166437" r:id="rId687"/>
        </w:object>
      </w:r>
      <w:r>
        <w:rPr>
          <w:szCs w:val="24"/>
        </w:rPr>
        <w:t xml:space="preserve"> </w:t>
      </w:r>
      <w:r>
        <w:rPr>
          <w:szCs w:val="24"/>
        </w:rPr>
        <w:tab/>
        <w:t>Na 1 dag en bijna 3 uur is er nog 36 mg over</w:t>
      </w:r>
    </w:p>
    <w:p w14:paraId="6DBE2107" w14:textId="65B73211" w:rsidR="00C64A5A" w:rsidRDefault="00C64A5A" w:rsidP="002B1C12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Dat is nog eens 18 uur later.</w:t>
      </w:r>
    </w:p>
    <w:p w14:paraId="75FAD25B" w14:textId="5CE6D18F" w:rsidR="002B1C12" w:rsidRDefault="002B1C12" w:rsidP="001A7B08"/>
    <w:p w14:paraId="2B9279EE" w14:textId="2FAC5DEB" w:rsidR="001A7B08" w:rsidRDefault="001A7B08" w:rsidP="001A7B08">
      <w:pPr>
        <w:rPr>
          <w:bCs/>
        </w:rPr>
      </w:pPr>
      <w:r>
        <w:rPr>
          <w:b/>
        </w:rPr>
        <w:t>4</w:t>
      </w:r>
      <w:r w:rsidR="0027706D">
        <w:rPr>
          <w:b/>
        </w:rPr>
        <w:t>2</w:t>
      </w:r>
      <w:r w:rsidR="008112BC">
        <w:rPr>
          <w:bCs/>
        </w:rPr>
        <w:tab/>
        <w:t xml:space="preserve">Als </w:t>
      </w:r>
      <w:r w:rsidR="00EC6916" w:rsidRPr="00EC6916">
        <w:rPr>
          <w:bCs/>
          <w:position w:val="-10"/>
        </w:rPr>
        <w:object w:dxaOrig="940" w:dyaOrig="320" w14:anchorId="16A7384B">
          <v:shape id="_x0000_i1395" type="#_x0000_t75" style="width:46.6pt;height:15.8pt" o:ole="">
            <v:imagedata r:id="rId688" o:title=""/>
          </v:shape>
          <o:OLEObject Type="Embed" ProgID="Equation.DSMT4" ShapeID="_x0000_i1395" DrawAspect="Content" ObjectID="_1820166438" r:id="rId689"/>
        </w:object>
      </w:r>
      <w:r w:rsidR="008112BC">
        <w:rPr>
          <w:bCs/>
        </w:rPr>
        <w:t xml:space="preserve"> dan snijdt de grafiek van </w:t>
      </w:r>
      <w:r w:rsidR="008112BC" w:rsidRPr="008112BC">
        <w:rPr>
          <w:bCs/>
          <w:i/>
          <w:iCs/>
        </w:rPr>
        <w:t>m</w:t>
      </w:r>
      <w:r w:rsidR="008112BC" w:rsidRPr="008112BC">
        <w:rPr>
          <w:bCs/>
          <w:i/>
          <w:iCs/>
          <w:vertAlign w:val="subscript"/>
        </w:rPr>
        <w:t>g</w:t>
      </w:r>
      <w:r w:rsidR="008112BC">
        <w:rPr>
          <w:bCs/>
        </w:rPr>
        <w:t>(</w:t>
      </w:r>
      <w:r w:rsidR="008112BC" w:rsidRPr="008112BC">
        <w:rPr>
          <w:bCs/>
          <w:i/>
          <w:iCs/>
        </w:rPr>
        <w:t>x</w:t>
      </w:r>
      <w:r w:rsidR="008112BC">
        <w:rPr>
          <w:bCs/>
        </w:rPr>
        <w:t xml:space="preserve">) de lijn </w:t>
      </w:r>
      <w:r w:rsidR="00EC6916" w:rsidRPr="00EC6916">
        <w:rPr>
          <w:bCs/>
          <w:position w:val="-10"/>
        </w:rPr>
        <w:object w:dxaOrig="620" w:dyaOrig="279" w14:anchorId="5D4D4EE9">
          <v:shape id="_x0000_i1396" type="#_x0000_t75" style="width:31.55pt;height:14.25pt" o:ole="">
            <v:imagedata r:id="rId690" o:title=""/>
          </v:shape>
          <o:OLEObject Type="Embed" ProgID="Equation.DSMT4" ShapeID="_x0000_i1396" DrawAspect="Content" ObjectID="_1820166439" r:id="rId691"/>
        </w:object>
      </w:r>
      <w:r w:rsidR="008112BC">
        <w:rPr>
          <w:bCs/>
        </w:rPr>
        <w:t xml:space="preserve"> in één punt.</w:t>
      </w:r>
    </w:p>
    <w:p w14:paraId="1FA8D7E7" w14:textId="7B6668E8" w:rsidR="00EB1862" w:rsidRPr="008112BC" w:rsidRDefault="00EB1862" w:rsidP="001A7B08">
      <w:pPr>
        <w:rPr>
          <w:bCs/>
        </w:rPr>
      </w:pPr>
      <w:r>
        <w:rPr>
          <w:bCs/>
        </w:rPr>
        <w:tab/>
        <w:t xml:space="preserve">Voor </w:t>
      </w:r>
      <w:r w:rsidR="00EC6916" w:rsidRPr="00EC6916">
        <w:rPr>
          <w:bCs/>
          <w:position w:val="-10"/>
        </w:rPr>
        <w:object w:dxaOrig="1100" w:dyaOrig="320" w14:anchorId="2884BBDF">
          <v:shape id="_x0000_i1397" type="#_x0000_t75" style="width:54.65pt;height:15.8pt" o:ole="">
            <v:imagedata r:id="rId692" o:title=""/>
          </v:shape>
          <o:OLEObject Type="Embed" ProgID="Equation.DSMT4" ShapeID="_x0000_i1397" DrawAspect="Content" ObjectID="_1820166440" r:id="rId693"/>
        </w:object>
      </w:r>
      <w:r>
        <w:rPr>
          <w:bCs/>
        </w:rPr>
        <w:t xml:space="preserve"> snijdt de grafiek van </w:t>
      </w:r>
      <w:r w:rsidRPr="008112BC">
        <w:rPr>
          <w:bCs/>
          <w:i/>
          <w:iCs/>
        </w:rPr>
        <w:t>m</w:t>
      </w:r>
      <w:r w:rsidRPr="008112BC">
        <w:rPr>
          <w:bCs/>
          <w:i/>
          <w:iCs/>
          <w:vertAlign w:val="subscript"/>
        </w:rPr>
        <w:t>g</w:t>
      </w:r>
      <w:r>
        <w:rPr>
          <w:bCs/>
        </w:rPr>
        <w:t>(</w:t>
      </w:r>
      <w:r w:rsidRPr="008112BC">
        <w:rPr>
          <w:bCs/>
          <w:i/>
          <w:iCs/>
        </w:rPr>
        <w:t>x</w:t>
      </w:r>
      <w:r>
        <w:rPr>
          <w:bCs/>
        </w:rPr>
        <w:t xml:space="preserve">) de lijn </w:t>
      </w:r>
      <w:r w:rsidR="00EC6916" w:rsidRPr="00EC6916">
        <w:rPr>
          <w:bCs/>
          <w:position w:val="-10"/>
        </w:rPr>
        <w:object w:dxaOrig="620" w:dyaOrig="279" w14:anchorId="0C026489">
          <v:shape id="_x0000_i1398" type="#_x0000_t75" style="width:31.55pt;height:14.25pt" o:ole="">
            <v:imagedata r:id="rId694" o:title=""/>
          </v:shape>
          <o:OLEObject Type="Embed" ProgID="Equation.DSMT4" ShapeID="_x0000_i1398" DrawAspect="Content" ObjectID="_1820166441" r:id="rId695"/>
        </w:object>
      </w:r>
      <w:r>
        <w:rPr>
          <w:bCs/>
        </w:rPr>
        <w:t xml:space="preserve"> in twee punten.</w:t>
      </w:r>
    </w:p>
    <w:p w14:paraId="10CD3902" w14:textId="77777777" w:rsidR="001A7B08" w:rsidRDefault="001A7B08" w:rsidP="001A7B08"/>
    <w:p w14:paraId="2C10AC4A" w14:textId="05F0B710" w:rsidR="001A7B08" w:rsidRPr="00642CF7" w:rsidRDefault="001A7B08" w:rsidP="001A7B08">
      <w:pPr>
        <w:rPr>
          <w:b/>
        </w:rPr>
      </w:pPr>
      <w:r>
        <w:rPr>
          <w:b/>
        </w:rPr>
        <w:t>4</w:t>
      </w:r>
      <w:r w:rsidR="002E216C">
        <w:rPr>
          <w:b/>
        </w:rPr>
        <w:t>3</w:t>
      </w:r>
    </w:p>
    <w:p w14:paraId="2C6CBF44" w14:textId="0A91B8C1" w:rsidR="001E35D7" w:rsidRDefault="001E35D7" w:rsidP="005B0700">
      <w:pPr>
        <w:ind w:left="705" w:hanging="705"/>
      </w:pPr>
      <w:r>
        <w:rPr>
          <w:b/>
          <w:bCs/>
        </w:rPr>
        <w:t>a</w:t>
      </w:r>
      <w:r>
        <w:tab/>
      </w:r>
      <w:r w:rsidR="00EC6916" w:rsidRPr="00EC6916">
        <w:rPr>
          <w:position w:val="-10"/>
        </w:rPr>
        <w:object w:dxaOrig="840" w:dyaOrig="320" w14:anchorId="49B00954">
          <v:shape id="_x0000_i1399" type="#_x0000_t75" style="width:41.95pt;height:15.8pt" o:ole="">
            <v:imagedata r:id="rId696" o:title=""/>
          </v:shape>
          <o:OLEObject Type="Embed" ProgID="Equation.DSMT4" ShapeID="_x0000_i1399" DrawAspect="Content" ObjectID="_1820166442" r:id="rId697"/>
        </w:object>
      </w:r>
      <w:r w:rsidR="00EB1862">
        <w:t xml:space="preserve"> en op den duur (voor grote waarden van </w:t>
      </w:r>
      <w:r w:rsidR="00EB1862" w:rsidRPr="005B0700">
        <w:rPr>
          <w:i/>
          <w:iCs/>
        </w:rPr>
        <w:t>t</w:t>
      </w:r>
      <w:r w:rsidR="00EB1862">
        <w:t xml:space="preserve">) </w:t>
      </w:r>
      <w:r w:rsidR="005B0700">
        <w:t xml:space="preserve">wordt </w:t>
      </w:r>
      <w:r w:rsidR="00EC6916" w:rsidRPr="00EC6916">
        <w:rPr>
          <w:position w:val="-8"/>
        </w:rPr>
        <w:object w:dxaOrig="460" w:dyaOrig="340" w14:anchorId="3AAF02A8">
          <v:shape id="_x0000_i1400" type="#_x0000_t75" style="width:23.1pt;height:17.35pt" o:ole="">
            <v:imagedata r:id="rId698" o:title=""/>
          </v:shape>
          <o:OLEObject Type="Embed" ProgID="Equation.DSMT4" ShapeID="_x0000_i1400" DrawAspect="Content" ObjectID="_1820166443" r:id="rId699"/>
        </w:object>
      </w:r>
      <w:r w:rsidR="005B0700">
        <w:t xml:space="preserve"> vrijwel gelijk aan 0 en nadert de uitkomst naar 8.</w:t>
      </w:r>
    </w:p>
    <w:p w14:paraId="12C7EA44" w14:textId="3E8146C5" w:rsidR="005B0700" w:rsidRDefault="001E35D7" w:rsidP="005B0700">
      <w:r>
        <w:rPr>
          <w:b/>
          <w:bCs/>
        </w:rPr>
        <w:t>b</w:t>
      </w:r>
      <w:r>
        <w:tab/>
      </w:r>
      <w:r w:rsidR="00EC6916" w:rsidRPr="00EC6916">
        <w:rPr>
          <w:position w:val="-28"/>
        </w:rPr>
        <w:object w:dxaOrig="2380" w:dyaOrig="660" w14:anchorId="52195A15">
          <v:shape id="_x0000_i1401" type="#_x0000_t75" style="width:118.6pt;height:33.1pt" o:ole="">
            <v:imagedata r:id="rId700" o:title=""/>
          </v:shape>
          <o:OLEObject Type="Embed" ProgID="Equation.DSMT4" ShapeID="_x0000_i1401" DrawAspect="Content" ObjectID="_1820166444" r:id="rId701"/>
        </w:object>
      </w:r>
      <w:r w:rsidR="005B0700">
        <w:tab/>
      </w:r>
      <w:r w:rsidR="005B0700">
        <w:tab/>
      </w:r>
      <w:r w:rsidR="00DC05FC">
        <w:rPr>
          <w:b/>
          <w:bCs/>
        </w:rPr>
        <w:t>c</w:t>
      </w:r>
      <w:r>
        <w:tab/>
      </w:r>
      <w:r w:rsidR="005B0700">
        <w:t xml:space="preserve">grote waarden van </w:t>
      </w:r>
      <w:r w:rsidR="005B0700" w:rsidRPr="005B0700">
        <w:rPr>
          <w:i/>
          <w:iCs/>
        </w:rPr>
        <w:t>t</w:t>
      </w:r>
      <w:r w:rsidR="005B0700">
        <w:t xml:space="preserve">: </w:t>
      </w:r>
      <w:r w:rsidR="005B0700" w:rsidRPr="005B0700">
        <w:rPr>
          <w:position w:val="-24"/>
        </w:rPr>
        <w:object w:dxaOrig="1579" w:dyaOrig="620" w14:anchorId="5899D7D0">
          <v:shape id="_x0000_i1402" type="#_x0000_t75" style="width:78.55pt;height:29.25pt" o:ole="">
            <v:imagedata r:id="rId702" o:title=""/>
          </v:shape>
          <o:OLEObject Type="Embed" ProgID="Equation.DSMT4" ShapeID="_x0000_i1402" DrawAspect="Content" ObjectID="_1820166445" r:id="rId703"/>
        </w:object>
      </w:r>
      <w:r w:rsidR="005B0700">
        <w:t xml:space="preserve"> </w:t>
      </w:r>
    </w:p>
    <w:p w14:paraId="47EC223E" w14:textId="4439A7F4" w:rsidR="001E35D7" w:rsidRDefault="005B0700" w:rsidP="00ED1B3C">
      <w:pPr>
        <w:ind w:left="705" w:hanging="705"/>
      </w:pPr>
      <w:r>
        <w:rPr>
          <w:b/>
          <w:bCs/>
        </w:rPr>
        <w:t>d</w:t>
      </w:r>
      <w:r>
        <w:tab/>
        <w:t xml:space="preserve">Voor grotere waarden van </w:t>
      </w:r>
      <w:r w:rsidRPr="00ED1B3C">
        <w:rPr>
          <w:i/>
          <w:iCs/>
        </w:rPr>
        <w:t>B</w:t>
      </w:r>
      <w:r>
        <w:t xml:space="preserve"> begint </w:t>
      </w:r>
      <w:r w:rsidR="00ED1B3C">
        <w:t>de grafiek lager en gaat langzamer naar de grenswaarde toe.</w:t>
      </w:r>
    </w:p>
    <w:p w14:paraId="72ED25D0" w14:textId="1340D989" w:rsidR="00ED1B3C" w:rsidRDefault="00ED1B3C" w:rsidP="00ED1B3C">
      <w:pPr>
        <w:ind w:left="705" w:hanging="705"/>
      </w:pPr>
      <w:r>
        <w:rPr>
          <w:b/>
          <w:bCs/>
        </w:rPr>
        <w:t>e</w:t>
      </w:r>
      <w:r>
        <w:tab/>
        <w:t xml:space="preserve">Hoe kleiner de </w:t>
      </w:r>
      <w:r w:rsidRPr="00ED1B3C">
        <w:rPr>
          <w:i/>
          <w:iCs/>
        </w:rPr>
        <w:t>g</w:t>
      </w:r>
      <w:r>
        <w:t>, hoe sneller de grafiek naar de grenswaarde stijgt.</w:t>
      </w:r>
    </w:p>
    <w:p w14:paraId="22FAAF57" w14:textId="77777777" w:rsidR="00AB5871" w:rsidRDefault="00AB5871" w:rsidP="00ED1B3C">
      <w:pPr>
        <w:ind w:left="705" w:hanging="705"/>
      </w:pPr>
    </w:p>
    <w:p w14:paraId="6152BDBB" w14:textId="77777777" w:rsidR="00AB5871" w:rsidRPr="00ED1B3C" w:rsidRDefault="00AB5871" w:rsidP="00ED1B3C">
      <w:pPr>
        <w:ind w:left="705" w:hanging="705"/>
      </w:pPr>
    </w:p>
    <w:p w14:paraId="60342E76" w14:textId="77777777" w:rsidR="00ED1B3C" w:rsidRDefault="00ED1B3C" w:rsidP="00DC05FC">
      <w:pPr>
        <w:rPr>
          <w:b/>
          <w:bCs/>
        </w:rPr>
      </w:pPr>
      <w:r w:rsidRPr="00ED1B3C">
        <w:rPr>
          <w:b/>
          <w:bCs/>
          <w:sz w:val="28"/>
          <w:szCs w:val="22"/>
        </w:rPr>
        <w:t>Samenvatting</w:t>
      </w:r>
    </w:p>
    <w:p w14:paraId="2F635F3A" w14:textId="2A1D3362" w:rsidR="001E35D7" w:rsidRDefault="00ED1B3C" w:rsidP="00ED1B3C">
      <w:pPr>
        <w:rPr>
          <w:b/>
          <w:bCs/>
        </w:rPr>
      </w:pPr>
      <w:r>
        <w:rPr>
          <w:b/>
          <w:bCs/>
        </w:rPr>
        <w:t>S1</w:t>
      </w:r>
    </w:p>
    <w:p w14:paraId="3D48FD56" w14:textId="0CC5ED6E" w:rsidR="00ED1B3C" w:rsidRDefault="00ED1B3C" w:rsidP="00ED1B3C">
      <w:r>
        <w:rPr>
          <w:b/>
          <w:bCs/>
        </w:rPr>
        <w:t>a</w:t>
      </w:r>
      <w:r>
        <w:tab/>
      </w:r>
      <w:r w:rsidR="001121BE" w:rsidRPr="001121BE">
        <w:rPr>
          <w:position w:val="-12"/>
        </w:rPr>
        <w:object w:dxaOrig="5520" w:dyaOrig="380" w14:anchorId="6030F82D">
          <v:shape id="_x0000_i1403" type="#_x0000_t75" style="width:276.05pt;height:18.85pt" o:ole="">
            <v:imagedata r:id="rId704" o:title=""/>
          </v:shape>
          <o:OLEObject Type="Embed" ProgID="Equation.DSMT4" ShapeID="_x0000_i1403" DrawAspect="Content" ObjectID="_1820166446" r:id="rId705"/>
        </w:object>
      </w:r>
    </w:p>
    <w:p w14:paraId="48584F13" w14:textId="3DAB4269" w:rsidR="00ED1B3C" w:rsidRPr="00ED1B3C" w:rsidRDefault="00ED1B3C" w:rsidP="00ED1B3C">
      <w:r>
        <w:rPr>
          <w:b/>
          <w:bCs/>
        </w:rPr>
        <w:t>b</w:t>
      </w:r>
      <w:r>
        <w:tab/>
      </w:r>
      <w:r w:rsidR="001121BE" w:rsidRPr="001121BE">
        <w:rPr>
          <w:position w:val="-12"/>
        </w:rPr>
        <w:object w:dxaOrig="6220" w:dyaOrig="420" w14:anchorId="63347A72">
          <v:shape id="_x0000_i1404" type="#_x0000_t75" style="width:311.5pt;height:21.2pt" o:ole="">
            <v:imagedata r:id="rId706" o:title=""/>
          </v:shape>
          <o:OLEObject Type="Embed" ProgID="Equation.DSMT4" ShapeID="_x0000_i1404" DrawAspect="Content" ObjectID="_1820166447" r:id="rId707"/>
        </w:object>
      </w:r>
    </w:p>
    <w:p w14:paraId="16F3985E" w14:textId="1A290945" w:rsidR="00BD0486" w:rsidRDefault="00BD0486" w:rsidP="00DC05FC"/>
    <w:p w14:paraId="33555B9B" w14:textId="5C94E8A3" w:rsidR="00BD0486" w:rsidRPr="00BD0486" w:rsidRDefault="003853B6" w:rsidP="00DC05FC">
      <w:pPr>
        <w:rPr>
          <w:b/>
          <w:bCs/>
        </w:rPr>
      </w:pPr>
      <w:r>
        <w:rPr>
          <w:b/>
          <w:bCs/>
        </w:rPr>
        <w:t>S2</w:t>
      </w:r>
    </w:p>
    <w:p w14:paraId="5E9C0D3D" w14:textId="521175B9" w:rsidR="003853B6" w:rsidRDefault="00BD0486" w:rsidP="003853B6">
      <w:r>
        <w:rPr>
          <w:b/>
          <w:bCs/>
        </w:rPr>
        <w:t>a</w:t>
      </w:r>
      <w:r>
        <w:tab/>
      </w:r>
      <w:proofErr w:type="spellStart"/>
      <w:r w:rsidR="003853B6">
        <w:t>A</w:t>
      </w:r>
      <w:proofErr w:type="spellEnd"/>
      <w:r w:rsidR="003853B6">
        <w:t xml:space="preserve"> hoort bij b: </w:t>
      </w:r>
      <w:r w:rsidR="001121BE" w:rsidRPr="001121BE">
        <w:rPr>
          <w:position w:val="-6"/>
        </w:rPr>
        <w:object w:dxaOrig="1060" w:dyaOrig="279" w14:anchorId="4B3595D2">
          <v:shape id="_x0000_i1405" type="#_x0000_t75" style="width:53.15pt;height:14.25pt" o:ole="">
            <v:imagedata r:id="rId708" o:title=""/>
          </v:shape>
          <o:OLEObject Type="Embed" ProgID="Equation.DSMT4" ShapeID="_x0000_i1405" DrawAspect="Content" ObjectID="_1820166448" r:id="rId709"/>
        </w:object>
      </w:r>
      <w:r w:rsidR="003853B6">
        <w:t xml:space="preserve"> en B hoort bij a: de grenswaarde is 25</w:t>
      </w:r>
    </w:p>
    <w:p w14:paraId="2F86CD70" w14:textId="57ADAB60" w:rsidR="000F68F6" w:rsidRDefault="000F68F6" w:rsidP="001A7B08"/>
    <w:p w14:paraId="04A682B0" w14:textId="686B63CB" w:rsidR="003853B6" w:rsidRDefault="00786BF2" w:rsidP="003853B6">
      <w:r>
        <w:rPr>
          <w:b/>
          <w:bCs/>
        </w:rPr>
        <w:lastRenderedPageBreak/>
        <w:t>S3</w:t>
      </w:r>
      <w:r>
        <w:tab/>
      </w:r>
      <w:r w:rsidR="001121BE" w:rsidRPr="001121BE">
        <w:rPr>
          <w:position w:val="-8"/>
        </w:rPr>
        <w:object w:dxaOrig="1140" w:dyaOrig="340" w14:anchorId="7085E48A">
          <v:shape id="_x0000_i1406" type="#_x0000_t75" style="width:57pt;height:17.35pt" o:ole="">
            <v:imagedata r:id="rId710" o:title=""/>
          </v:shape>
          <o:OLEObject Type="Embed" ProgID="Equation.DSMT4" ShapeID="_x0000_i1406" DrawAspect="Content" ObjectID="_1820166449" r:id="rId711"/>
        </w:object>
      </w:r>
      <w:r w:rsidR="003853B6">
        <w:t xml:space="preserve"> geeft </w:t>
      </w:r>
      <w:r w:rsidR="001121BE" w:rsidRPr="001121BE">
        <w:rPr>
          <w:position w:val="-10"/>
        </w:rPr>
        <w:object w:dxaOrig="2360" w:dyaOrig="360" w14:anchorId="29BB6C87">
          <v:shape id="_x0000_i1407" type="#_x0000_t75" style="width:118.6pt;height:18.1pt" o:ole="">
            <v:imagedata r:id="rId712" o:title=""/>
          </v:shape>
          <o:OLEObject Type="Embed" ProgID="Equation.DSMT4" ShapeID="_x0000_i1407" DrawAspect="Content" ObjectID="_1820166450" r:id="rId713"/>
        </w:object>
      </w:r>
      <w:r w:rsidR="003853B6">
        <w:t xml:space="preserve"> weken ofwel 173 weken en 4 dagen</w:t>
      </w:r>
    </w:p>
    <w:p w14:paraId="62B76219" w14:textId="303B51F1" w:rsidR="001D189C" w:rsidRDefault="001D189C" w:rsidP="001A7B08"/>
    <w:p w14:paraId="6EC363DD" w14:textId="7DC50000" w:rsidR="001D189C" w:rsidRDefault="001D189C" w:rsidP="001A7B08">
      <w:pPr>
        <w:rPr>
          <w:b/>
          <w:bCs/>
        </w:rPr>
      </w:pPr>
      <w:r>
        <w:rPr>
          <w:b/>
          <w:bCs/>
        </w:rPr>
        <w:t>S4</w:t>
      </w:r>
    </w:p>
    <w:p w14:paraId="26F3EADE" w14:textId="1233A24D" w:rsidR="0073508A" w:rsidRPr="0073508A" w:rsidRDefault="001D189C" w:rsidP="001A7B08">
      <w:r>
        <w:rPr>
          <w:b/>
          <w:bCs/>
        </w:rPr>
        <w:t>a</w:t>
      </w:r>
      <w:r>
        <w:tab/>
      </w:r>
      <w:r w:rsidR="001121BE" w:rsidRPr="001121BE">
        <w:rPr>
          <w:position w:val="-10"/>
        </w:rPr>
        <w:object w:dxaOrig="2600" w:dyaOrig="400" w14:anchorId="50A5B5B6">
          <v:shape id="_x0000_i1408" type="#_x0000_t75" style="width:129.75pt;height:20.4pt" o:ole="">
            <v:imagedata r:id="rId714" o:title=""/>
          </v:shape>
          <o:OLEObject Type="Embed" ProgID="Equation.DSMT4" ShapeID="_x0000_i1408" DrawAspect="Content" ObjectID="_1820166451" r:id="rId715"/>
        </w:object>
      </w:r>
      <w:r w:rsidR="0073508A">
        <w:tab/>
      </w:r>
      <w:r w:rsidR="0073508A">
        <w:tab/>
      </w:r>
      <w:r w:rsidR="0073508A">
        <w:rPr>
          <w:b/>
          <w:bCs/>
        </w:rPr>
        <w:t>b</w:t>
      </w:r>
      <w:r w:rsidR="0073508A">
        <w:tab/>
      </w:r>
      <w:r w:rsidR="001121BE" w:rsidRPr="001121BE">
        <w:rPr>
          <w:position w:val="-10"/>
        </w:rPr>
        <w:object w:dxaOrig="2340" w:dyaOrig="360" w14:anchorId="138115C4">
          <v:shape id="_x0000_i1409" type="#_x0000_t75" style="width:117.05pt;height:18.1pt" o:ole="">
            <v:imagedata r:id="rId716" o:title=""/>
          </v:shape>
          <o:OLEObject Type="Embed" ProgID="Equation.DSMT4" ShapeID="_x0000_i1409" DrawAspect="Content" ObjectID="_1820166452" r:id="rId717"/>
        </w:object>
      </w:r>
    </w:p>
    <w:p w14:paraId="0439775B" w14:textId="57C3D679" w:rsidR="0073508A" w:rsidRDefault="001121BE" w:rsidP="0073508A">
      <w:pPr>
        <w:ind w:firstLine="708"/>
      </w:pPr>
      <w:r w:rsidRPr="001121BE">
        <w:rPr>
          <w:position w:val="-44"/>
        </w:rPr>
        <w:object w:dxaOrig="3260" w:dyaOrig="1060" w14:anchorId="06F3E660">
          <v:shape id="_x0000_i1410" type="#_x0000_t75" style="width:162.85pt;height:53.15pt" o:ole="">
            <v:imagedata r:id="rId718" o:title=""/>
          </v:shape>
          <o:OLEObject Type="Embed" ProgID="Equation.DSMT4" ShapeID="_x0000_i1410" DrawAspect="Content" ObjectID="_1820166453" r:id="rId719"/>
        </w:object>
      </w:r>
      <w:r w:rsidR="0073508A">
        <w:tab/>
      </w:r>
      <w:r w:rsidR="0073508A">
        <w:tab/>
      </w:r>
      <w:r w:rsidRPr="001121BE">
        <w:rPr>
          <w:position w:val="-42"/>
        </w:rPr>
        <w:object w:dxaOrig="1500" w:dyaOrig="999" w14:anchorId="21BD8263">
          <v:shape id="_x0000_i1411" type="#_x0000_t75" style="width:75.1pt;height:50.45pt" o:ole="">
            <v:imagedata r:id="rId720" o:title=""/>
          </v:shape>
          <o:OLEObject Type="Embed" ProgID="Equation.DSMT4" ShapeID="_x0000_i1411" DrawAspect="Content" ObjectID="_1820166454" r:id="rId721"/>
        </w:object>
      </w:r>
    </w:p>
    <w:p w14:paraId="3734E116" w14:textId="179FDDC9" w:rsidR="001D189C" w:rsidRDefault="0073508A" w:rsidP="0073508A">
      <w:pPr>
        <w:rPr>
          <w:lang w:val="en-GB"/>
        </w:rPr>
      </w:pPr>
      <w:r w:rsidRPr="00D62B99">
        <w:rPr>
          <w:b/>
          <w:bCs/>
          <w:lang w:val="en-GB"/>
        </w:rPr>
        <w:t>c</w:t>
      </w:r>
      <w:r w:rsidR="001D189C" w:rsidRPr="00D62B99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6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-3</m:t>
        </m:r>
      </m:oMath>
      <w:r w:rsidR="00630E02" w:rsidRPr="00D62B99">
        <w:rPr>
          <w:lang w:val="en-GB"/>
        </w:rPr>
        <w:tab/>
      </w:r>
      <w:r w:rsidR="00630E02" w:rsidRPr="00D62B99">
        <w:rPr>
          <w:lang w:val="en-GB"/>
        </w:rPr>
        <w:tab/>
      </w:r>
      <w:r w:rsidR="00630E02" w:rsidRPr="00D62B99">
        <w:rPr>
          <w:lang w:val="en-GB"/>
        </w:rPr>
        <w:tab/>
      </w:r>
      <w:r w:rsidR="00630E02" w:rsidRPr="00D62B99">
        <w:rPr>
          <w:b/>
          <w:bCs/>
          <w:lang w:val="en-GB"/>
        </w:rPr>
        <w:t>d</w:t>
      </w:r>
      <w:r w:rsidR="00630E02" w:rsidRPr="00D62B99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2x</m:t>
            </m:r>
          </m:sup>
        </m:sSup>
        <m:r>
          <w:rPr>
            <w:rFonts w:ascii="Cambria Math" w:hAnsi="Cambria Math"/>
            <w:lang w:val="en-GB"/>
          </w:rPr>
          <m:t>-11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+24=0</m:t>
        </m:r>
      </m:oMath>
    </w:p>
    <w:p w14:paraId="4B707E55" w14:textId="31275502" w:rsidR="008611BF" w:rsidRDefault="008611BF" w:rsidP="0073508A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6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  <m:r>
          <w:rPr>
            <w:rFonts w:ascii="Cambria Math" w:hAnsi="Cambria Math"/>
            <w:lang w:val="en-GB"/>
          </w:rPr>
          <m:t>=27</m:t>
        </m:r>
      </m:oMath>
      <w:r w:rsidR="00E24B20">
        <w:rPr>
          <w:lang w:val="en-GB"/>
        </w:rPr>
        <w:tab/>
      </w:r>
      <w:r w:rsidR="00E24B20">
        <w:rPr>
          <w:lang w:val="en-GB"/>
        </w:rPr>
        <w:tab/>
      </w:r>
      <w:r w:rsidR="00E24B20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p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11p+24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p-3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p-8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55208F4F" w14:textId="68A4C0D6" w:rsidR="005868E7" w:rsidRDefault="005868E7" w:rsidP="0073508A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6x</m:t>
        </m:r>
        <m:r>
          <w:rPr>
            <w:rFonts w:ascii="Cambria Math" w:hAnsi="Cambria Math"/>
            <w:lang w:val="en-GB"/>
          </w:rPr>
          <m:t>-27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+9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3</m:t>
            </m:r>
          </m:e>
        </m:d>
        <m:r>
          <w:rPr>
            <w:rFonts w:ascii="Cambria Math" w:hAnsi="Cambria Math"/>
            <w:lang w:val="en-GB"/>
          </w:rPr>
          <m:t>=0</m:t>
        </m:r>
      </m:oMath>
      <w:r w:rsidR="00A831D4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3∨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8</m:t>
        </m:r>
      </m:oMath>
    </w:p>
    <w:p w14:paraId="68B20FB0" w14:textId="2A135A57" w:rsidR="00E24B20" w:rsidRPr="00D62B99" w:rsidRDefault="00E24B20" w:rsidP="0073508A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9∨x=3</m:t>
        </m:r>
      </m:oMath>
      <w:r w:rsidR="00A831D4">
        <w:rPr>
          <w:lang w:val="en-GB"/>
        </w:rPr>
        <w:tab/>
      </w:r>
      <w:r w:rsidR="00A831D4">
        <w:rPr>
          <w:lang w:val="en-GB"/>
        </w:rPr>
        <w:tab/>
      </w:r>
      <w:r w:rsidR="00A831D4">
        <w:rPr>
          <w:lang w:val="en-GB"/>
        </w:rPr>
        <w:tab/>
      </w:r>
      <w:r w:rsidR="00A831D4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</w:rPr>
          <m:t>∨x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0970409" w14:textId="4C82B9D7" w:rsidR="00B95955" w:rsidRPr="00D62B99" w:rsidRDefault="00B95955" w:rsidP="001A7B08">
      <w:pPr>
        <w:rPr>
          <w:lang w:val="en-GB"/>
        </w:rPr>
      </w:pPr>
    </w:p>
    <w:p w14:paraId="4E204E83" w14:textId="32CD52CF" w:rsidR="00B95955" w:rsidRPr="00D62B99" w:rsidRDefault="00B95955" w:rsidP="001A7B08">
      <w:pPr>
        <w:rPr>
          <w:b/>
          <w:bCs/>
          <w:lang w:val="en-GB"/>
        </w:rPr>
      </w:pPr>
      <w:r w:rsidRPr="00D62B99">
        <w:rPr>
          <w:b/>
          <w:bCs/>
          <w:lang w:val="en-GB"/>
        </w:rPr>
        <w:t>S5</w:t>
      </w:r>
    </w:p>
    <w:p w14:paraId="3B1C9FE2" w14:textId="349C9FF7" w:rsidR="00630E02" w:rsidRPr="00D62B99" w:rsidRDefault="00B95955" w:rsidP="001A7B08">
      <w:pPr>
        <w:rPr>
          <w:lang w:val="en-GB"/>
        </w:rPr>
      </w:pPr>
      <w:r w:rsidRPr="00D62B99">
        <w:rPr>
          <w:b/>
          <w:bCs/>
          <w:lang w:val="en-GB"/>
        </w:rPr>
        <w:t>a</w:t>
      </w:r>
      <w:r w:rsidRPr="00D62B99">
        <w:rPr>
          <w:lang w:val="en-GB"/>
        </w:rPr>
        <w:tab/>
      </w:r>
      <w:r w:rsidR="00D939B8" w:rsidRPr="00D939B8">
        <w:rPr>
          <w:position w:val="-10"/>
        </w:rPr>
        <w:object w:dxaOrig="1939" w:dyaOrig="360" w14:anchorId="0A3FEE7F">
          <v:shape id="_x0000_i1416" type="#_x0000_t75" style="width:96.65pt;height:18.1pt" o:ole="">
            <v:imagedata r:id="rId722" o:title=""/>
          </v:shape>
          <o:OLEObject Type="Embed" ProgID="Equation.DSMT4" ShapeID="_x0000_i1416" DrawAspect="Content" ObjectID="_1820166455" r:id="rId723"/>
        </w:object>
      </w:r>
      <w:r w:rsidR="008825BA" w:rsidRPr="00D62B99">
        <w:rPr>
          <w:lang w:val="en-GB"/>
        </w:rPr>
        <w:tab/>
      </w:r>
      <w:r w:rsidR="008825BA" w:rsidRPr="00D62B99">
        <w:rPr>
          <w:lang w:val="en-GB"/>
        </w:rPr>
        <w:tab/>
      </w:r>
      <w:r w:rsidR="008825BA" w:rsidRPr="00D62B99">
        <w:rPr>
          <w:lang w:val="en-GB"/>
        </w:rPr>
        <w:tab/>
      </w:r>
      <w:r w:rsidR="008825BA" w:rsidRPr="00D62B99">
        <w:rPr>
          <w:lang w:val="en-GB"/>
        </w:rPr>
        <w:tab/>
      </w:r>
      <w:r w:rsidR="008825BA" w:rsidRPr="00D62B99">
        <w:rPr>
          <w:b/>
          <w:bCs/>
          <w:lang w:val="en-GB"/>
        </w:rPr>
        <w:t>b</w:t>
      </w:r>
      <w:r w:rsidR="008825BA" w:rsidRPr="00D62B99">
        <w:rPr>
          <w:lang w:val="en-GB"/>
        </w:rPr>
        <w:tab/>
      </w:r>
      <w:r w:rsidR="00D939B8" w:rsidRPr="00D939B8">
        <w:rPr>
          <w:position w:val="-10"/>
        </w:rPr>
        <w:object w:dxaOrig="3180" w:dyaOrig="360" w14:anchorId="4D56A8FC">
          <v:shape id="_x0000_i1417" type="#_x0000_t75" style="width:159pt;height:18.1pt" o:ole="">
            <v:imagedata r:id="rId724" o:title=""/>
          </v:shape>
          <o:OLEObject Type="Embed" ProgID="Equation.DSMT4" ShapeID="_x0000_i1417" DrawAspect="Content" ObjectID="_1820166456" r:id="rId725"/>
        </w:object>
      </w:r>
    </w:p>
    <w:p w14:paraId="146E02E8" w14:textId="7CDCB080" w:rsidR="00AB1ED2" w:rsidRDefault="00AB1ED2" w:rsidP="001A7B08">
      <w:r w:rsidRPr="00D62B99">
        <w:rPr>
          <w:lang w:val="en-GB"/>
        </w:rPr>
        <w:tab/>
      </w:r>
      <m:oMath>
        <m:r>
          <w:rPr>
            <w:rFonts w:ascii="Cambria Math" w:hAnsi="Cambria Math"/>
          </w:rPr>
          <m:t>10x</m:t>
        </m:r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07C08">
        <w:tab/>
      </w:r>
      <w:r w:rsidR="00C07C08">
        <w:tab/>
      </w:r>
      <w:r w:rsidR="00C07C08">
        <w:tab/>
      </w:r>
      <w:r w:rsidR="00C07C08">
        <w:tab/>
      </w:r>
      <w:r w:rsidR="00C07C08">
        <w:tab/>
      </w:r>
      <m:oMath>
        <m:r>
          <w:rPr>
            <w:rFonts w:ascii="Cambria Math" w:hAnsi="Cambria Math"/>
          </w:rPr>
          <m:t>10-x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(x+5)</m:t>
        </m:r>
      </m:oMath>
    </w:p>
    <w:p w14:paraId="6A670853" w14:textId="1395119A" w:rsidR="00C07C08" w:rsidRDefault="00C07C08" w:rsidP="001A7B08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9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9</m:t>
            </m:r>
          </m:e>
        </m:d>
        <m:r>
          <w:rPr>
            <w:rFonts w:ascii="Cambria Math" w:hAnsi="Cambria Math"/>
          </w:rPr>
          <m:t>=0</m:t>
        </m:r>
      </m:oMath>
      <w:r w:rsidR="00536649">
        <w:tab/>
      </w:r>
      <w:r w:rsidR="00536649">
        <w:tab/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x=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14:paraId="5AFE94BE" w14:textId="48D15FDD" w:rsidR="00C07C08" w:rsidRPr="008825BA" w:rsidRDefault="00C07C08" w:rsidP="001A7B08">
      <w:r>
        <w:tab/>
      </w:r>
      <m:oMath>
        <m:r>
          <w:rPr>
            <w:rFonts w:ascii="Cambria Math" w:hAnsi="Cambria Math"/>
          </w:rPr>
          <m:t>x=1∨x=9</m:t>
        </m:r>
      </m:oMath>
      <w:r w:rsidR="00536649">
        <w:tab/>
      </w:r>
      <w:r w:rsidR="00536649">
        <w:tab/>
      </w:r>
      <w:r w:rsidR="00536649">
        <w:tab/>
      </w:r>
      <w:r w:rsidR="00536649">
        <w:tab/>
      </w:r>
      <w:r w:rsidR="00536649">
        <w:tab/>
      </w:r>
      <w:r w:rsidR="00536649">
        <w:tab/>
      </w:r>
      <m:oMath>
        <m:r>
          <w:rPr>
            <w:rFonts w:ascii="Cambria Math" w:hAnsi="Cambria Math"/>
          </w:rPr>
          <m:t>x=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09EE908A" w14:textId="327570C9" w:rsidR="00B95955" w:rsidRDefault="008825BA" w:rsidP="008825BA">
      <w:pPr>
        <w:ind w:firstLine="708"/>
      </w:pPr>
      <w:r>
        <w:t xml:space="preserve">oplossing: </w:t>
      </w:r>
      <w:r w:rsidR="00D939B8" w:rsidRPr="00D939B8">
        <w:rPr>
          <w:position w:val="-14"/>
        </w:rPr>
        <w:object w:dxaOrig="1540" w:dyaOrig="400" w14:anchorId="312FCA82">
          <v:shape id="_x0000_i1420" type="#_x0000_t75" style="width:76.6pt;height:20.4pt" o:ole="">
            <v:imagedata r:id="rId726" o:title=""/>
          </v:shape>
          <o:OLEObject Type="Embed" ProgID="Equation.DSMT4" ShapeID="_x0000_i1420" DrawAspect="Content" ObjectID="_1820166457" r:id="rId727"/>
        </w:object>
      </w:r>
      <w:r>
        <w:tab/>
      </w:r>
      <w:r>
        <w:tab/>
      </w:r>
      <w:r>
        <w:tab/>
      </w:r>
      <w:r>
        <w:tab/>
        <w:t xml:space="preserve">oplossing: </w:t>
      </w:r>
      <w:r w:rsidR="001B4840" w:rsidRPr="008825BA">
        <w:rPr>
          <w:position w:val="-14"/>
        </w:rPr>
        <w:object w:dxaOrig="920" w:dyaOrig="400" w14:anchorId="61C5BD5B">
          <v:shape id="_x0000_i1421" type="#_x0000_t75" style="width:42.75pt;height:21.95pt" o:ole="">
            <v:imagedata r:id="rId728" o:title=""/>
          </v:shape>
          <o:OLEObject Type="Embed" ProgID="Equation.DSMT4" ShapeID="_x0000_i1421" DrawAspect="Content" ObjectID="_1820166458" r:id="rId729"/>
        </w:object>
      </w:r>
    </w:p>
    <w:p w14:paraId="69645167" w14:textId="5846B5AB" w:rsidR="00786F84" w:rsidRDefault="00786F84" w:rsidP="001A7B08"/>
    <w:p w14:paraId="6164D237" w14:textId="69150D14" w:rsidR="001B4840" w:rsidRDefault="008A4686" w:rsidP="001A7B08">
      <w:r>
        <w:rPr>
          <w:b/>
          <w:bCs/>
        </w:rPr>
        <w:t>S6</w:t>
      </w:r>
      <w: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P)</m:t>
                </m:r>
              </m:e>
            </m:func>
          </m:e>
        </m:sPre>
        <m:r>
          <w:rPr>
            <w:rFonts w:ascii="Cambria Math" w:hAnsi="Cambria Math"/>
          </w:rPr>
          <m:t>=2,73-0,41Q</m:t>
        </m:r>
      </m:oMath>
    </w:p>
    <w:p w14:paraId="33C45426" w14:textId="18619972" w:rsidR="001B4840" w:rsidRPr="007803E4" w:rsidRDefault="0034075E" w:rsidP="007803E4">
      <w:pPr>
        <w:ind w:left="708" w:firstLine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</m:t>
              </m:r>
            </m:e>
            <m:sup>
              <m:r>
                <w:rPr>
                  <w:rFonts w:ascii="Cambria Math" w:hAnsi="Cambria Math"/>
                </w:rPr>
                <m:t>2,73-0,41Q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</m:t>
              </m:r>
            </m:e>
            <m:sup>
              <m:r>
                <w:rPr>
                  <w:rFonts w:ascii="Cambria Math" w:hAnsi="Cambria Math"/>
                </w:rPr>
                <m:t>2,73</m:t>
              </m:r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</m:t>
              </m:r>
            </m:e>
            <m:sup>
              <m:r>
                <w:rPr>
                  <w:rFonts w:ascii="Cambria Math" w:hAnsi="Cambria Math"/>
                </w:rPr>
                <m:t>-0,41Q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</m:t>
              </m:r>
            </m:e>
            <m:sup>
              <m:r>
                <w:rPr>
                  <w:rFonts w:ascii="Cambria Math" w:hAnsi="Cambria Math"/>
                </w:rPr>
                <m:t>2,73</m:t>
              </m:r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0,4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  <m:r>
            <w:rPr>
              <w:rFonts w:ascii="Cambria Math" w:hAnsi="Cambria Math"/>
            </w:rPr>
            <m:t>≈</m:t>
          </m:r>
          <m:r>
            <w:rPr>
              <w:rFonts w:ascii="Cambria Math" w:hAnsi="Cambria Math"/>
            </w:rPr>
            <m:t>20,07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,64</m:t>
              </m:r>
            </m:e>
            <m:sup>
              <m:r>
                <w:rPr>
                  <w:rFonts w:ascii="Cambria Math" w:hAnsi="Cambria Math"/>
                </w:rPr>
                <m:t>Q</m:t>
              </m:r>
            </m:sup>
          </m:sSup>
        </m:oMath>
      </m:oMathPara>
    </w:p>
    <w:p w14:paraId="0A9EB2F9" w14:textId="73A86A61" w:rsidR="007C4FC2" w:rsidRDefault="007C4FC2"/>
    <w:p w14:paraId="4495EF85" w14:textId="77777777" w:rsidR="001B4840" w:rsidRPr="00500112" w:rsidRDefault="007C4FC2" w:rsidP="001A7B08">
      <w:pPr>
        <w:rPr>
          <w:b/>
          <w:bCs/>
          <w:lang w:val="en-US"/>
        </w:rPr>
      </w:pPr>
      <w:r w:rsidRPr="00500112">
        <w:rPr>
          <w:b/>
          <w:bCs/>
          <w:lang w:val="en-US"/>
        </w:rPr>
        <w:t>S7</w:t>
      </w:r>
    </w:p>
    <w:p w14:paraId="743D5975" w14:textId="158B6423" w:rsidR="007C4FC2" w:rsidRPr="00500112" w:rsidRDefault="001B4840" w:rsidP="001A7B08">
      <w:pPr>
        <w:rPr>
          <w:lang w:val="en-US"/>
        </w:rPr>
      </w:pPr>
      <w:r w:rsidRPr="00500112">
        <w:rPr>
          <w:b/>
          <w:bCs/>
          <w:lang w:val="en-US"/>
        </w:rPr>
        <w:t>a</w:t>
      </w:r>
      <w:r w:rsidRPr="00500112">
        <w:rPr>
          <w:b/>
          <w:bCs/>
          <w:lang w:val="en-US"/>
        </w:rPr>
        <w:tab/>
      </w:r>
      <w:r w:rsidR="00D939B8" w:rsidRPr="00D939B8">
        <w:rPr>
          <w:b/>
          <w:bCs/>
          <w:position w:val="-10"/>
          <w:lang w:val="en-US"/>
        </w:rPr>
        <w:object w:dxaOrig="6320" w:dyaOrig="360" w14:anchorId="1FEACCA9">
          <v:shape id="_x0000_i1424" type="#_x0000_t75" style="width:315.7pt;height:18.1pt" o:ole="">
            <v:imagedata r:id="rId730" o:title=""/>
          </v:shape>
          <o:OLEObject Type="Embed" ProgID="Equation.DSMT4" ShapeID="_x0000_i1424" DrawAspect="Content" ObjectID="_1820166459" r:id="rId731"/>
        </w:object>
      </w:r>
    </w:p>
    <w:p w14:paraId="5F472D7A" w14:textId="45438966" w:rsidR="00082EAF" w:rsidRPr="00500112" w:rsidRDefault="001B4840" w:rsidP="001A7B08">
      <w:pPr>
        <w:rPr>
          <w:lang w:val="en-US"/>
        </w:rPr>
      </w:pPr>
      <w:r w:rsidRPr="00500112">
        <w:rPr>
          <w:b/>
          <w:bCs/>
          <w:lang w:val="en-US"/>
        </w:rPr>
        <w:t>b</w:t>
      </w:r>
      <w:r w:rsidRPr="00500112">
        <w:rPr>
          <w:lang w:val="en-US"/>
        </w:rPr>
        <w:tab/>
      </w:r>
      <w:r w:rsidR="00D939B8" w:rsidRPr="00D939B8">
        <w:rPr>
          <w:position w:val="-16"/>
          <w:lang w:val="en-US"/>
        </w:rPr>
        <w:object w:dxaOrig="7380" w:dyaOrig="480" w14:anchorId="528CD172">
          <v:shape id="_x0000_i1425" type="#_x0000_t75" style="width:368.85pt;height:23.85pt" o:ole="">
            <v:imagedata r:id="rId732" o:title=""/>
          </v:shape>
          <o:OLEObject Type="Embed" ProgID="Equation.DSMT4" ShapeID="_x0000_i1425" DrawAspect="Content" ObjectID="_1820166460" r:id="rId733"/>
        </w:object>
      </w:r>
    </w:p>
    <w:p w14:paraId="4A53096B" w14:textId="015687CC" w:rsidR="00DD7531" w:rsidRPr="00500112" w:rsidRDefault="00DD7531" w:rsidP="001A7B08">
      <w:pPr>
        <w:rPr>
          <w:lang w:val="en-US"/>
        </w:rPr>
      </w:pPr>
    </w:p>
    <w:p w14:paraId="6FA4608B" w14:textId="77777777" w:rsidR="00ED6AF8" w:rsidRPr="00500112" w:rsidRDefault="00ED6AF8" w:rsidP="001A7B08">
      <w:pPr>
        <w:rPr>
          <w:lang w:val="en-US"/>
        </w:rPr>
      </w:pPr>
    </w:p>
    <w:p w14:paraId="5BF9AC74" w14:textId="7DD0166E" w:rsidR="007E7028" w:rsidRPr="00500112" w:rsidRDefault="00082EAF" w:rsidP="001A7B08">
      <w:pPr>
        <w:rPr>
          <w:b/>
          <w:bCs/>
          <w:lang w:val="en-US"/>
        </w:rPr>
      </w:pPr>
      <w:r w:rsidRPr="00500112">
        <w:rPr>
          <w:b/>
          <w:bCs/>
          <w:sz w:val="28"/>
          <w:szCs w:val="22"/>
          <w:lang w:val="en-US"/>
        </w:rPr>
        <w:t xml:space="preserve">Test </w:t>
      </w:r>
      <w:proofErr w:type="spellStart"/>
      <w:r w:rsidRPr="00500112">
        <w:rPr>
          <w:b/>
          <w:bCs/>
          <w:sz w:val="28"/>
          <w:szCs w:val="22"/>
          <w:lang w:val="en-US"/>
        </w:rPr>
        <w:t>jezelf</w:t>
      </w:r>
      <w:proofErr w:type="spellEnd"/>
    </w:p>
    <w:p w14:paraId="570DA7E8" w14:textId="26EA795A" w:rsidR="001A7B08" w:rsidRPr="00500112" w:rsidRDefault="001A7B08" w:rsidP="001A7B08">
      <w:pPr>
        <w:rPr>
          <w:lang w:val="en-US"/>
        </w:rPr>
      </w:pPr>
      <w:r w:rsidRPr="00500112">
        <w:rPr>
          <w:b/>
          <w:lang w:val="en-US"/>
        </w:rPr>
        <w:t>T1</w:t>
      </w:r>
    </w:p>
    <w:p w14:paraId="41EF5E07" w14:textId="65249E6E" w:rsidR="001A7B08" w:rsidRPr="00F24E65" w:rsidRDefault="001A7B08" w:rsidP="001A7B08">
      <w:pPr>
        <w:rPr>
          <w:lang w:val="en-GB"/>
        </w:rPr>
      </w:pPr>
      <w:r w:rsidRPr="00F24E65">
        <w:rPr>
          <w:b/>
          <w:bCs/>
          <w:lang w:val="en-GB"/>
        </w:rPr>
        <w:t>a</w:t>
      </w:r>
      <w:r w:rsidRPr="00F24E65">
        <w:rPr>
          <w:lang w:val="en-GB"/>
        </w:rPr>
        <w:tab/>
      </w:r>
      <w:r w:rsidR="00D939B8" w:rsidRPr="00D939B8">
        <w:rPr>
          <w:position w:val="-10"/>
        </w:rPr>
        <w:object w:dxaOrig="3560" w:dyaOrig="360" w14:anchorId="0AC36E48">
          <v:shape id="_x0000_i1426" type="#_x0000_t75" style="width:177.9pt;height:18.1pt" o:ole="">
            <v:imagedata r:id="rId734" o:title=""/>
          </v:shape>
          <o:OLEObject Type="Embed" ProgID="Equation.DSMT4" ShapeID="_x0000_i1426" DrawAspect="Content" ObjectID="_1820166461" r:id="rId735"/>
        </w:object>
      </w:r>
      <w:r w:rsidRPr="00F24E65">
        <w:rPr>
          <w:lang w:val="en-GB"/>
        </w:rPr>
        <w:tab/>
      </w:r>
      <w:r w:rsidR="00ED6AF8" w:rsidRPr="00F24E65">
        <w:rPr>
          <w:b/>
          <w:bCs/>
          <w:lang w:val="en-GB"/>
        </w:rPr>
        <w:t>d</w:t>
      </w:r>
      <w:r w:rsidR="00ED6AF8" w:rsidRPr="00F24E65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</m:oMath>
    </w:p>
    <w:p w14:paraId="16F6F7DB" w14:textId="1A4DFA73" w:rsidR="001A7B08" w:rsidRPr="00ED6AF8" w:rsidRDefault="00082EAF" w:rsidP="001A7B08">
      <w:pPr>
        <w:rPr>
          <w:lang w:val="en-US"/>
        </w:rPr>
      </w:pPr>
      <w:r>
        <w:rPr>
          <w:b/>
          <w:bCs/>
          <w:lang w:val="en-US"/>
        </w:rPr>
        <w:t>b</w:t>
      </w:r>
      <w:r w:rsidR="001A7B08">
        <w:rPr>
          <w:lang w:val="en-US"/>
        </w:rPr>
        <w:tab/>
      </w:r>
      <w:r w:rsidR="00D939B8" w:rsidRPr="00D939B8">
        <w:rPr>
          <w:position w:val="-12"/>
          <w:lang w:val="en-US"/>
        </w:rPr>
        <w:object w:dxaOrig="3420" w:dyaOrig="360" w14:anchorId="19721A54">
          <v:shape id="_x0000_i1428" type="#_x0000_t75" style="width:170.95pt;height:18.1pt" o:ole="">
            <v:imagedata r:id="rId736" o:title=""/>
          </v:shape>
          <o:OLEObject Type="Embed" ProgID="Equation.DSMT4" ShapeID="_x0000_i1428" DrawAspect="Content" ObjectID="_1820166462" r:id="rId737"/>
        </w:object>
      </w:r>
      <w:r w:rsidR="00ED6AF8">
        <w:rPr>
          <w:lang w:val="en-US"/>
        </w:rPr>
        <w:tab/>
      </w:r>
      <w:r w:rsidR="00ED6AF8">
        <w:rPr>
          <w:lang w:val="en-US"/>
        </w:rPr>
        <w:tab/>
      </w:r>
      <w:r w:rsidR="00ED6AF8">
        <w:rPr>
          <w:b/>
          <w:bCs/>
          <w:lang w:val="en-US"/>
        </w:rPr>
        <w:t>e</w:t>
      </w:r>
      <w:r w:rsidR="00ED6AF8">
        <w:rPr>
          <w:lang w:val="en-US"/>
        </w:rPr>
        <w:tab/>
      </w:r>
      <w:r w:rsidR="00ED6AF8" w:rsidRPr="00ED6AF8">
        <w:rPr>
          <w:position w:val="-14"/>
          <w:lang w:val="en-US"/>
        </w:rPr>
        <w:object w:dxaOrig="3300" w:dyaOrig="440" w14:anchorId="6020F9A3">
          <v:shape id="_x0000_i1429" type="#_x0000_t75" style="width:164pt;height:21.95pt" o:ole="">
            <v:imagedata r:id="rId738" o:title=""/>
          </v:shape>
          <o:OLEObject Type="Embed" ProgID="Equation.DSMT4" ShapeID="_x0000_i1429" DrawAspect="Content" ObjectID="_1820166463" r:id="rId739"/>
        </w:object>
      </w:r>
    </w:p>
    <w:p w14:paraId="1B8F40B6" w14:textId="39E42B1B" w:rsidR="001A7B08" w:rsidRPr="00F24E65" w:rsidRDefault="000A6C5E" w:rsidP="001A7B08">
      <w:pPr>
        <w:rPr>
          <w:lang w:val="en-GB"/>
        </w:rPr>
      </w:pPr>
      <w:r w:rsidRPr="00F24E65">
        <w:rPr>
          <w:b/>
          <w:bCs/>
          <w:lang w:val="en-GB"/>
        </w:rPr>
        <w:t>c</w:t>
      </w:r>
      <w:r w:rsidR="001A7B08" w:rsidRPr="00F24E65">
        <w:rPr>
          <w:lang w:val="en-GB"/>
        </w:rPr>
        <w:tab/>
      </w:r>
      <w:r w:rsidR="00ED6AF8" w:rsidRPr="00875F4C">
        <w:rPr>
          <w:position w:val="-12"/>
        </w:rPr>
        <w:object w:dxaOrig="4260" w:dyaOrig="380" w14:anchorId="4D0187E0">
          <v:shape id="_x0000_i1430" type="#_x0000_t75" style="width:212.9pt;height:18.85pt" o:ole="">
            <v:imagedata r:id="rId740" o:title=""/>
          </v:shape>
          <o:OLEObject Type="Embed" ProgID="Equation.DSMT4" ShapeID="_x0000_i1430" DrawAspect="Content" ObjectID="_1820166464" r:id="rId741"/>
        </w:object>
      </w:r>
      <w:r w:rsidR="00ED6AF8" w:rsidRPr="00F24E65">
        <w:rPr>
          <w:lang w:val="en-GB"/>
        </w:rPr>
        <w:t xml:space="preserve">   </w:t>
      </w:r>
      <w:r w:rsidR="00ED6AF8" w:rsidRPr="00F24E65">
        <w:rPr>
          <w:b/>
          <w:bCs/>
          <w:lang w:val="en-GB"/>
        </w:rPr>
        <w:t>f</w:t>
      </w:r>
      <w:r w:rsidR="00ED6AF8" w:rsidRPr="00F24E65">
        <w:rPr>
          <w:lang w:val="en-GB"/>
        </w:rPr>
        <w:tab/>
      </w:r>
      <w:r w:rsidR="00ED6AF8" w:rsidRPr="00ED6AF8">
        <w:rPr>
          <w:position w:val="-12"/>
        </w:rPr>
        <w:object w:dxaOrig="3780" w:dyaOrig="400" w14:anchorId="29E46D8E">
          <v:shape id="_x0000_i1431" type="#_x0000_t75" style="width:189.05pt;height:20.4pt" o:ole="">
            <v:imagedata r:id="rId742" o:title=""/>
          </v:shape>
          <o:OLEObject Type="Embed" ProgID="Equation.DSMT4" ShapeID="_x0000_i1431" DrawAspect="Content" ObjectID="_1820166465" r:id="rId743"/>
        </w:object>
      </w:r>
    </w:p>
    <w:p w14:paraId="0CD66305" w14:textId="77777777" w:rsidR="00AB5871" w:rsidRPr="00F24E65" w:rsidRDefault="00AB5871" w:rsidP="001A7B08">
      <w:pPr>
        <w:rPr>
          <w:lang w:val="en-GB"/>
        </w:rPr>
      </w:pPr>
    </w:p>
    <w:p w14:paraId="0FC531F6" w14:textId="6EE9258C" w:rsidR="001A7B08" w:rsidRPr="00F24E65" w:rsidRDefault="001A7B08" w:rsidP="001A7B08">
      <w:pPr>
        <w:rPr>
          <w:lang w:val="en-GB"/>
        </w:rPr>
      </w:pPr>
      <w:r w:rsidRPr="00F24E65">
        <w:rPr>
          <w:b/>
          <w:lang w:val="en-GB"/>
        </w:rPr>
        <w:t>T2</w:t>
      </w:r>
    </w:p>
    <w:p w14:paraId="4E0B216C" w14:textId="525B77FA" w:rsidR="000A6C5E" w:rsidRDefault="000A6C5E" w:rsidP="000A6C5E">
      <w:r w:rsidRPr="00F24E65">
        <w:rPr>
          <w:b/>
          <w:bCs/>
          <w:lang w:val="en-GB"/>
        </w:rPr>
        <w:t>a</w:t>
      </w:r>
      <w:r w:rsidR="00500112" w:rsidRPr="00F24E65">
        <w:rPr>
          <w:lang w:val="en-GB"/>
        </w:rPr>
        <w:tab/>
      </w:r>
      <w:r w:rsidR="00500112" w:rsidRPr="00500112">
        <w:rPr>
          <w:position w:val="-6"/>
        </w:rPr>
        <w:object w:dxaOrig="960" w:dyaOrig="320" w14:anchorId="04308495">
          <v:shape id="_x0000_i1432" type="#_x0000_t75" style="width:48.15pt;height:15.8pt" o:ole="">
            <v:imagedata r:id="rId744" o:title=""/>
          </v:shape>
          <o:OLEObject Type="Embed" ProgID="Equation.DSMT4" ShapeID="_x0000_i1432" DrawAspect="Content" ObjectID="_1820166466" r:id="rId745"/>
        </w:object>
      </w:r>
      <w:r w:rsidRPr="00F24E65">
        <w:rPr>
          <w:lang w:val="en-GB"/>
        </w:rPr>
        <w:tab/>
      </w:r>
      <w:r w:rsidR="00500112" w:rsidRPr="00F24E65">
        <w:rPr>
          <w:lang w:val="en-GB"/>
        </w:rPr>
        <w:tab/>
      </w:r>
      <w:r w:rsidR="00500112" w:rsidRPr="00F24E65">
        <w:rPr>
          <w:lang w:val="en-GB"/>
        </w:rPr>
        <w:tab/>
      </w:r>
      <w:r w:rsidR="00500112" w:rsidRPr="00F24E65">
        <w:rPr>
          <w:lang w:val="en-GB"/>
        </w:rPr>
        <w:tab/>
      </w:r>
      <w:r w:rsidR="00500112" w:rsidRPr="00F24E65">
        <w:rPr>
          <w:b/>
          <w:bCs/>
          <w:lang w:val="en-GB"/>
        </w:rPr>
        <w:t>b</w:t>
      </w:r>
      <w:r w:rsidR="00500112" w:rsidRPr="00F24E6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r>
          <w:rPr>
            <w:rFonts w:ascii="Cambria Math" w:hAnsi="Cambria Math"/>
            <w:lang w:val="en-GB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</m:func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452839F5" w14:textId="6C5F1DD1" w:rsidR="00D368D2" w:rsidRDefault="00D368D2" w:rsidP="000A6C5E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7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x-2</m:t>
            </m:r>
          </m:sup>
        </m:sSup>
        <m:r>
          <w:rPr>
            <w:rFonts w:ascii="Cambria Math" w:hAnsi="Cambria Math"/>
          </w:rPr>
          <m:t>=7</m:t>
        </m:r>
      </m:oMath>
      <w:r w:rsidR="000234DF">
        <w:tab/>
      </w:r>
      <w:r w:rsidR="000234DF">
        <w:tab/>
      </w:r>
      <w:r w:rsidR="000234DF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x+2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2216D2C7" w14:textId="1BFE4DD2" w:rsidR="000234DF" w:rsidRDefault="000234DF" w:rsidP="000A6C5E">
      <w:r>
        <w:tab/>
      </w:r>
      <m:oMath>
        <m:r>
          <w:rPr>
            <w:rFonts w:ascii="Cambria Math" w:hAnsi="Cambria Math"/>
          </w:rPr>
          <m:t>-x+2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∨x-2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</m:oMath>
      <w:r w:rsidR="001362CF">
        <w:tab/>
      </w:r>
      <m:oMath>
        <m:r>
          <w:rPr>
            <w:rFonts w:ascii="Cambria Math" w:hAnsi="Cambria Math"/>
          </w:rPr>
          <m:t>x+2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14:paraId="13A4EAE5" w14:textId="19B828EB" w:rsidR="003D4887" w:rsidRPr="00F24E65" w:rsidRDefault="003D4887" w:rsidP="000A6C5E">
      <w:pPr>
        <w:rPr>
          <w:lang w:val="en-GB"/>
        </w:rPr>
      </w:pPr>
      <w:r>
        <w:tab/>
      </w:r>
      <m:oMath>
        <m:r>
          <w:rPr>
            <w:rFonts w:ascii="Cambria Math" w:hAnsi="Cambria Math"/>
          </w:rPr>
          <m:t>x=2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∨x=2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</m:oMath>
      <w:r w:rsidR="00394A1C">
        <w:tab/>
      </w:r>
      <w:r w:rsidR="00394A1C">
        <w:tab/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-2</m:t>
        </m:r>
      </m:oMath>
    </w:p>
    <w:p w14:paraId="72409455" w14:textId="77777777" w:rsidR="00C4136C" w:rsidRDefault="00C4136C">
      <w:pPr>
        <w:rPr>
          <w:b/>
          <w:bCs/>
        </w:rPr>
      </w:pPr>
      <w:r>
        <w:rPr>
          <w:b/>
          <w:bCs/>
        </w:rPr>
        <w:br w:type="page"/>
      </w:r>
    </w:p>
    <w:p w14:paraId="19B8D612" w14:textId="485EA72F" w:rsidR="008C2350" w:rsidRPr="008C2350" w:rsidRDefault="008C2350" w:rsidP="008C2350">
      <w:r>
        <w:rPr>
          <w:b/>
          <w:bCs/>
        </w:rPr>
        <w:lastRenderedPageBreak/>
        <w:t>c</w:t>
      </w:r>
      <w:r>
        <w:tab/>
      </w:r>
      <w:r w:rsidRPr="008C2350">
        <w:rPr>
          <w:position w:val="-10"/>
        </w:rPr>
        <w:object w:dxaOrig="2580" w:dyaOrig="360" w14:anchorId="30FCD07E">
          <v:shape id="_x0000_i1436" type="#_x0000_t75" style="width:129pt;height:18.1pt" o:ole="">
            <v:imagedata r:id="rId746" o:title=""/>
          </v:shape>
          <o:OLEObject Type="Embed" ProgID="Equation.DSMT4" ShapeID="_x0000_i1436" DrawAspect="Content" ObjectID="_1820166467" r:id="rId747"/>
        </w:object>
      </w:r>
      <w:r>
        <w:tab/>
      </w:r>
      <w:r>
        <w:tab/>
      </w:r>
      <w:r>
        <w:rPr>
          <w:b/>
          <w:bCs/>
        </w:rPr>
        <w:t>d</w:t>
      </w:r>
      <w:r>
        <w:tab/>
      </w:r>
      <w:r w:rsidRPr="008C2350">
        <w:rPr>
          <w:position w:val="-12"/>
        </w:rPr>
        <w:object w:dxaOrig="2299" w:dyaOrig="380" w14:anchorId="04013DA7">
          <v:shape id="_x0000_i1437" type="#_x0000_t75" style="width:114.75pt;height:18.85pt" o:ole="">
            <v:imagedata r:id="rId748" o:title=""/>
          </v:shape>
          <o:OLEObject Type="Embed" ProgID="Equation.DSMT4" ShapeID="_x0000_i1437" DrawAspect="Content" ObjectID="_1820166468" r:id="rId749"/>
        </w:object>
      </w:r>
      <w:r>
        <w:t xml:space="preserve"> </w:t>
      </w:r>
    </w:p>
    <w:p w14:paraId="09D7517B" w14:textId="391651F4" w:rsidR="00E1118C" w:rsidRDefault="008C2350" w:rsidP="008C2350"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D6B6959" wp14:editId="419AC650">
                <wp:simplePos x="0" y="0"/>
                <wp:positionH relativeFrom="column">
                  <wp:posOffset>1028065</wp:posOffset>
                </wp:positionH>
                <wp:positionV relativeFrom="paragraph">
                  <wp:posOffset>446710</wp:posOffset>
                </wp:positionV>
                <wp:extent cx="526694" cy="131673"/>
                <wp:effectExtent l="0" t="0" r="26035" b="20955"/>
                <wp:wrapNone/>
                <wp:docPr id="29" name="Rechte verbindingslijn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6694" cy="131673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EF6E91" id="Rechte verbindingslijn 29" o:spid="_x0000_s1026" style="position:absolute;flip:y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95pt,35.15pt" to="122.4pt,4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>
        <w:tab/>
      </w:r>
      <w:r w:rsidRPr="008C2350">
        <w:rPr>
          <w:position w:val="-38"/>
        </w:rPr>
        <w:object w:dxaOrig="3260" w:dyaOrig="960" w14:anchorId="41239355">
          <v:shape id="_x0000_i1438" type="#_x0000_t75" style="width:162.85pt;height:48.15pt" o:ole="">
            <v:imagedata r:id="rId750" o:title=""/>
          </v:shape>
          <o:OLEObject Type="Embed" ProgID="Equation.DSMT4" ShapeID="_x0000_i1438" DrawAspect="Content" ObjectID="_1820166469" r:id="rId751"/>
        </w:object>
      </w:r>
      <w:r>
        <w:tab/>
      </w:r>
      <w:r>
        <w:tab/>
      </w:r>
      <w:r w:rsidR="00E1118C" w:rsidRPr="00E1118C">
        <w:rPr>
          <w:position w:val="-44"/>
        </w:rPr>
        <w:object w:dxaOrig="3379" w:dyaOrig="1040" w14:anchorId="703A1537">
          <v:shape id="_x0000_i1439" type="#_x0000_t75" style="width:168.65pt;height:51.6pt" o:ole="">
            <v:imagedata r:id="rId752" o:title=""/>
          </v:shape>
          <o:OLEObject Type="Embed" ProgID="Equation.DSMT4" ShapeID="_x0000_i1439" DrawAspect="Content" ObjectID="_1820166470" r:id="rId753"/>
        </w:object>
      </w:r>
    </w:p>
    <w:p w14:paraId="5694FCDD" w14:textId="75CED02B" w:rsidR="008C2350" w:rsidRPr="008C2350" w:rsidRDefault="00E1118C" w:rsidP="008C235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1118C">
        <w:rPr>
          <w:position w:val="-10"/>
        </w:rPr>
        <w:object w:dxaOrig="3340" w:dyaOrig="400" w14:anchorId="33881AC4">
          <v:shape id="_x0000_i1440" type="#_x0000_t75" style="width:167.1pt;height:20.4pt" o:ole="">
            <v:imagedata r:id="rId754" o:title=""/>
          </v:shape>
          <o:OLEObject Type="Embed" ProgID="Equation.DSMT4" ShapeID="_x0000_i1440" DrawAspect="Content" ObjectID="_1820166471" r:id="rId755"/>
        </w:object>
      </w:r>
    </w:p>
    <w:p w14:paraId="4EDC088A" w14:textId="6A406C86" w:rsidR="008F70F2" w:rsidRPr="008F70F2" w:rsidRDefault="00E1118C" w:rsidP="000A6C5E">
      <w:r w:rsidRPr="00E1118C">
        <w:rPr>
          <w:b/>
          <w:bCs/>
        </w:rPr>
        <w:t>e</w:t>
      </w:r>
      <w:r w:rsidR="000A6C5E">
        <w:tab/>
      </w:r>
      <w:r w:rsidRPr="00E1118C">
        <w:rPr>
          <w:position w:val="-10"/>
        </w:rPr>
        <w:object w:dxaOrig="2980" w:dyaOrig="360" w14:anchorId="6A0EF821">
          <v:shape id="_x0000_i1441" type="#_x0000_t75" style="width:149.4pt;height:18.1pt" o:ole="">
            <v:imagedata r:id="rId756" o:title=""/>
          </v:shape>
          <o:OLEObject Type="Embed" ProgID="Equation.DSMT4" ShapeID="_x0000_i1441" DrawAspect="Content" ObjectID="_1820166472" r:id="rId757"/>
        </w:object>
      </w:r>
      <w:r w:rsidR="008F70F2">
        <w:tab/>
      </w:r>
      <w:r w:rsidR="008F70F2">
        <w:rPr>
          <w:b/>
          <w:bCs/>
        </w:rPr>
        <w:t>f</w:t>
      </w:r>
      <w:r w:rsidR="008F70F2">
        <w:tab/>
      </w:r>
      <w:r w:rsidR="008F70F2" w:rsidRPr="008F70F2">
        <w:rPr>
          <w:position w:val="-10"/>
        </w:rPr>
        <w:object w:dxaOrig="1680" w:dyaOrig="360" w14:anchorId="394FB239">
          <v:shape id="_x0000_i1442" type="#_x0000_t75" style="width:83.95pt;height:18.1pt" o:ole="">
            <v:imagedata r:id="rId758" o:title=""/>
          </v:shape>
          <o:OLEObject Type="Embed" ProgID="Equation.DSMT4" ShapeID="_x0000_i1442" DrawAspect="Content" ObjectID="_1820166473" r:id="rId759"/>
        </w:object>
      </w:r>
    </w:p>
    <w:p w14:paraId="3CB7B9F8" w14:textId="7C7F0FB3" w:rsidR="00E1118C" w:rsidRDefault="008F70F2" w:rsidP="000A6C5E"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B78EE5D" wp14:editId="721F8476">
                <wp:simplePos x="0" y="0"/>
                <wp:positionH relativeFrom="column">
                  <wp:posOffset>1026846</wp:posOffset>
                </wp:positionH>
                <wp:positionV relativeFrom="paragraph">
                  <wp:posOffset>445262</wp:posOffset>
                </wp:positionV>
                <wp:extent cx="526694" cy="131673"/>
                <wp:effectExtent l="0" t="0" r="26035" b="20955"/>
                <wp:wrapNone/>
                <wp:docPr id="30" name="Rechte verbindingslij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6694" cy="131673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2E84AC" id="Rechte verbindingslijn 30" o:spid="_x0000_s1026" style="position:absolute;flip: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85pt,35.05pt" to="122.3pt,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" strokecolor="#4472c4 [3204]" strokeweight="1pt">
                <v:stroke joinstyle="miter"/>
              </v:line>
            </w:pict>
          </mc:Fallback>
        </mc:AlternateContent>
      </w:r>
      <w:r w:rsidR="00E1118C">
        <w:tab/>
      </w:r>
      <w:r w:rsidRPr="008F70F2">
        <w:rPr>
          <w:position w:val="-38"/>
        </w:rPr>
        <w:object w:dxaOrig="3100" w:dyaOrig="960" w14:anchorId="6168C267">
          <v:shape id="_x0000_i1443" type="#_x0000_t75" style="width:154.4pt;height:48.15pt" o:ole="">
            <v:imagedata r:id="rId760" o:title=""/>
          </v:shape>
          <o:OLEObject Type="Embed" ProgID="Equation.DSMT4" ShapeID="_x0000_i1443" DrawAspect="Content" ObjectID="_1820166474" r:id="rId761"/>
        </w:object>
      </w:r>
      <w:r>
        <w:tab/>
      </w:r>
      <w:r>
        <w:tab/>
      </w:r>
      <w:r w:rsidRPr="008F70F2">
        <w:rPr>
          <w:position w:val="-48"/>
        </w:rPr>
        <w:object w:dxaOrig="2100" w:dyaOrig="1040" w14:anchorId="2458B068">
          <v:shape id="_x0000_i1444" type="#_x0000_t75" style="width:105.1pt;height:51.6pt" o:ole="">
            <v:imagedata r:id="rId762" o:title=""/>
          </v:shape>
          <o:OLEObject Type="Embed" ProgID="Equation.DSMT4" ShapeID="_x0000_i1444" DrawAspect="Content" ObjectID="_1820166475" r:id="rId763"/>
        </w:object>
      </w:r>
    </w:p>
    <w:p w14:paraId="318A3C57" w14:textId="49143CFC" w:rsidR="008F70F2" w:rsidRPr="002B19C6" w:rsidRDefault="008F70F2" w:rsidP="000A6C5E">
      <w:r>
        <w:rPr>
          <w:b/>
          <w:bCs/>
        </w:rPr>
        <w:t>g</w:t>
      </w:r>
      <w:r>
        <w:tab/>
      </w:r>
      <w:r w:rsidR="002B19C6" w:rsidRPr="002B19C6">
        <w:rPr>
          <w:position w:val="-10"/>
        </w:rPr>
        <w:object w:dxaOrig="2100" w:dyaOrig="400" w14:anchorId="5D232509">
          <v:shape id="_x0000_i1445" type="#_x0000_t75" style="width:105.1pt;height:20.4pt" o:ole="">
            <v:imagedata r:id="rId764" o:title=""/>
          </v:shape>
          <o:OLEObject Type="Embed" ProgID="Equation.DSMT4" ShapeID="_x0000_i1445" DrawAspect="Content" ObjectID="_1820166476" r:id="rId765"/>
        </w:object>
      </w:r>
      <w:r w:rsidR="002B19C6">
        <w:tab/>
      </w:r>
      <w:r w:rsidR="002B19C6">
        <w:tab/>
      </w:r>
      <w:r w:rsidR="002B19C6">
        <w:tab/>
      </w:r>
      <w:r w:rsidR="002B19C6">
        <w:tab/>
      </w:r>
      <w:r w:rsidR="002B19C6">
        <w:rPr>
          <w:b/>
          <w:bCs/>
        </w:rPr>
        <w:t>h</w:t>
      </w:r>
      <w:r w:rsidR="002B19C6">
        <w:tab/>
      </w:r>
      <w:r w:rsidR="00D939B8" w:rsidRPr="00D939B8">
        <w:rPr>
          <w:position w:val="-16"/>
        </w:rPr>
        <w:object w:dxaOrig="1120" w:dyaOrig="420" w14:anchorId="384D1AF1">
          <v:shape id="_x0000_i1446" type="#_x0000_t75" style="width:56.2pt;height:21.2pt" o:ole="">
            <v:imagedata r:id="rId766" o:title=""/>
          </v:shape>
          <o:OLEObject Type="Embed" ProgID="Equation.DSMT4" ShapeID="_x0000_i1446" DrawAspect="Content" ObjectID="_1820166477" r:id="rId767"/>
        </w:object>
      </w:r>
    </w:p>
    <w:p w14:paraId="296323A5" w14:textId="16FE976F" w:rsidR="002B19C6" w:rsidRDefault="002B19C6" w:rsidP="001A7B08">
      <w:r>
        <w:tab/>
      </w:r>
      <w:r w:rsidRPr="002B19C6">
        <w:rPr>
          <w:position w:val="-68"/>
        </w:rPr>
        <w:object w:dxaOrig="4320" w:dyaOrig="1480" w14:anchorId="77A3BD0F">
          <v:shape id="_x0000_i1447" type="#_x0000_t75" style="width:3in;height:73.55pt" o:ole="">
            <v:imagedata r:id="rId768" o:title=""/>
          </v:shape>
          <o:OLEObject Type="Embed" ProgID="Equation.DSMT4" ShapeID="_x0000_i1447" DrawAspect="Content" ObjectID="_1820166478" r:id="rId769"/>
        </w:object>
      </w:r>
      <w:r>
        <w:tab/>
      </w:r>
      <w:r w:rsidR="00B075B0" w:rsidRPr="00B075B0">
        <w:rPr>
          <w:position w:val="-60"/>
        </w:rPr>
        <w:object w:dxaOrig="3120" w:dyaOrig="1320" w14:anchorId="39D20097">
          <v:shape id="_x0000_i1448" type="#_x0000_t75" style="width:155.95pt;height:65.85pt" o:ole="">
            <v:imagedata r:id="rId770" o:title=""/>
          </v:shape>
          <o:OLEObject Type="Embed" ProgID="Equation.DSMT4" ShapeID="_x0000_i1448" DrawAspect="Content" ObjectID="_1820166479" r:id="rId771"/>
        </w:object>
      </w:r>
    </w:p>
    <w:p w14:paraId="40044D93" w14:textId="77777777" w:rsidR="00B075B0" w:rsidRDefault="00B075B0" w:rsidP="001A7B08"/>
    <w:p w14:paraId="4F3F8BAF" w14:textId="6DF51B55" w:rsidR="00003935" w:rsidRPr="00003935" w:rsidRDefault="000A6C5E" w:rsidP="00003935">
      <w:pPr>
        <w:rPr>
          <w:b/>
          <w:bCs/>
        </w:rPr>
      </w:pPr>
      <w:r>
        <w:rPr>
          <w:b/>
          <w:bCs/>
        </w:rPr>
        <w:t>T3</w:t>
      </w:r>
    </w:p>
    <w:p w14:paraId="7F9542CC" w14:textId="4066E227" w:rsidR="00B075B0" w:rsidRDefault="00B075B0" w:rsidP="00B075B0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B745CC">
        <w:rPr>
          <w:position w:val="-8"/>
          <w:szCs w:val="24"/>
        </w:rPr>
        <w:object w:dxaOrig="2000" w:dyaOrig="340" w14:anchorId="6F267B4B">
          <v:shape id="_x0000_i1449" type="#_x0000_t75" style="width:99.7pt;height:17.35pt" o:ole="">
            <v:imagedata r:id="rId772" o:title=""/>
          </v:shape>
          <o:OLEObject Type="Embed" ProgID="Equation.DSMT4" ShapeID="_x0000_i1449" DrawAspect="Content" ObjectID="_1820166480" r:id="rId773"/>
        </w:object>
      </w:r>
    </w:p>
    <w:p w14:paraId="1C307C5B" w14:textId="5F48F992" w:rsidR="00B075B0" w:rsidRDefault="00B075B0" w:rsidP="00B075B0">
      <w:pPr>
        <w:rPr>
          <w:szCs w:val="24"/>
        </w:rPr>
      </w:pPr>
      <w:r>
        <w:rPr>
          <w:szCs w:val="24"/>
        </w:rPr>
        <w:tab/>
      </w:r>
      <w:r w:rsidRPr="00B075B0">
        <w:rPr>
          <w:position w:val="-28"/>
          <w:szCs w:val="24"/>
        </w:rPr>
        <w:object w:dxaOrig="1719" w:dyaOrig="680" w14:anchorId="45133078">
          <v:shape id="_x0000_i1450" type="#_x0000_t75" style="width:86.25pt;height:33.9pt" o:ole="">
            <v:imagedata r:id="rId774" o:title=""/>
          </v:shape>
          <o:OLEObject Type="Embed" ProgID="Equation.DSMT4" ShapeID="_x0000_i1450" DrawAspect="Content" ObjectID="_1820166481" r:id="rId775"/>
        </w:object>
      </w:r>
    </w:p>
    <w:p w14:paraId="3E88A95C" w14:textId="129645B0" w:rsidR="000A6C5E" w:rsidRDefault="00B075B0" w:rsidP="00B075B0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Bij dit groeiproces duurt het 9 jaar voordat een hoeveelheid verdubbeld is. Dus duurt het 18 jaar voordat een hoeveelheid vier keer zo groot is geworden.</w:t>
      </w:r>
    </w:p>
    <w:p w14:paraId="29FC3EA4" w14:textId="77777777" w:rsidR="00B075B0" w:rsidRDefault="00B075B0" w:rsidP="00B075B0">
      <w:pPr>
        <w:ind w:left="705" w:hanging="705"/>
      </w:pPr>
    </w:p>
    <w:p w14:paraId="798AE40F" w14:textId="0D3383EF" w:rsidR="000A6C5E" w:rsidRDefault="000A6C5E" w:rsidP="001A7B08">
      <w:r>
        <w:rPr>
          <w:b/>
          <w:bCs/>
        </w:rPr>
        <w:t>T</w:t>
      </w:r>
      <w:r w:rsidR="00003935">
        <w:rPr>
          <w:b/>
          <w:bCs/>
        </w:rPr>
        <w:t>4</w:t>
      </w:r>
    </w:p>
    <w:p w14:paraId="73B56C0A" w14:textId="0EBBF978" w:rsidR="00B075B0" w:rsidRPr="006512B6" w:rsidRDefault="00B075B0" w:rsidP="00B075B0">
      <w:pPr>
        <w:rPr>
          <w:b/>
          <w:szCs w:val="24"/>
        </w:rPr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714560" behindDoc="0" locked="0" layoutInCell="1" allowOverlap="1" wp14:anchorId="754B454B" wp14:editId="41CC3682">
                <wp:simplePos x="0" y="0"/>
                <wp:positionH relativeFrom="column">
                  <wp:posOffset>3283356</wp:posOffset>
                </wp:positionH>
                <wp:positionV relativeFrom="paragraph">
                  <wp:posOffset>29007</wp:posOffset>
                </wp:positionV>
                <wp:extent cx="2663190" cy="2011045"/>
                <wp:effectExtent l="3175" t="3175" r="635" b="0"/>
                <wp:wrapSquare wrapText="left"/>
                <wp:docPr id="31" name="Groe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3190" cy="2011045"/>
                          <a:chOff x="6224" y="4536"/>
                          <a:chExt cx="4194" cy="3167"/>
                        </a:xfrm>
                      </wpg:grpSpPr>
                      <pic:pic xmlns:pic="http://schemas.openxmlformats.org/drawingml/2006/picture">
                        <pic:nvPicPr>
                          <pic:cNvPr id="32" name="Picture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24" y="4549"/>
                            <a:ext cx="4194" cy="3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3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9504" y="4757"/>
                            <a:ext cx="664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0DD046" w14:textId="77777777" w:rsidR="00B075B0" w:rsidRPr="00145E6C" w:rsidRDefault="00B075B0" w:rsidP="00B075B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536"/>
                            <a:ext cx="739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E3BCB8" w14:textId="77777777" w:rsidR="00B075B0" w:rsidRPr="00145E6C" w:rsidRDefault="00B075B0" w:rsidP="00B075B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4B454B" id="Groep 31" o:spid="_x0000_s1037" style="position:absolute;margin-left:258.55pt;margin-top:2.3pt;width:209.7pt;height:158.35pt;z-index:251714560;mso-wrap-distance-left:2.85pt" coordorigin="6224,4536" coordsize="4194,31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">
                <v:shape id="Picture 552" o:spid="_x0000_s1038" type="#_x0000_t75" style="position:absolute;left:6224;top:4549;width:4194;height:31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">
                  <v:imagedata r:id="rId777" o:title=""/>
                </v:shape>
                <v:shape id="Text Box 553" o:spid="_x0000_s1039" type="#_x0000_t202" style="position:absolute;left:9504;top:4757;width:664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5B0DD046" w14:textId="77777777" w:rsidR="00B075B0" w:rsidRPr="00145E6C" w:rsidRDefault="00B075B0" w:rsidP="00B075B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(x)</w:t>
                        </w:r>
                      </w:p>
                    </w:txbxContent>
                  </v:textbox>
                </v:shape>
                <v:shape id="Text Box 554" o:spid="_x0000_s1040" type="#_x0000_t202" style="position:absolute;left:8258;top:4536;width:739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4BE3BCB8" w14:textId="77777777" w:rsidR="00B075B0" w:rsidRPr="00145E6C" w:rsidRDefault="00B075B0" w:rsidP="00B075B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(x)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003935">
        <w:rPr>
          <w:b/>
          <w:bCs/>
        </w:rPr>
        <w:t>a</w:t>
      </w:r>
      <w:r w:rsidR="00003935">
        <w:tab/>
      </w:r>
    </w:p>
    <w:p w14:paraId="4BA14045" w14:textId="77777777" w:rsidR="00B075B0" w:rsidRDefault="00B075B0" w:rsidP="00B075B0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Pr="00145E6C">
        <w:rPr>
          <w:szCs w:val="24"/>
        </w:rPr>
        <w:tab/>
        <w:t>De verticale asymptoot v</w:t>
      </w:r>
      <w:r>
        <w:rPr>
          <w:szCs w:val="24"/>
        </w:rPr>
        <w:t xml:space="preserve">an </w:t>
      </w:r>
      <w:r w:rsidRPr="00145E6C">
        <w:rPr>
          <w:i/>
          <w:szCs w:val="24"/>
        </w:rPr>
        <w:t>f</w:t>
      </w:r>
      <w:r>
        <w:rPr>
          <w:szCs w:val="24"/>
        </w:rPr>
        <w:t xml:space="preserve"> is </w:t>
      </w:r>
      <w:r w:rsidRPr="00145E6C">
        <w:rPr>
          <w:position w:val="-12"/>
          <w:szCs w:val="24"/>
        </w:rPr>
        <w:object w:dxaOrig="600" w:dyaOrig="360" w14:anchorId="63AE4348">
          <v:shape id="_x0000_i1451" type="#_x0000_t75" style="width:30.05pt;height:18.1pt" o:ole="">
            <v:imagedata r:id="rId778" o:title=""/>
          </v:shape>
          <o:OLEObject Type="Embed" ProgID="Equation.DSMT4" ShapeID="_x0000_i1451" DrawAspect="Content" ObjectID="_1820166482" r:id="rId779"/>
        </w:object>
      </w:r>
    </w:p>
    <w:p w14:paraId="706E010B" w14:textId="042B85F7" w:rsidR="00B075B0" w:rsidRPr="00145E6C" w:rsidRDefault="00B075B0" w:rsidP="00B075B0">
      <w:pPr>
        <w:ind w:left="705"/>
        <w:rPr>
          <w:szCs w:val="24"/>
        </w:rPr>
      </w:pPr>
      <w:r>
        <w:rPr>
          <w:szCs w:val="24"/>
        </w:rPr>
        <w:t xml:space="preserve">en die van </w:t>
      </w:r>
      <w:r w:rsidRPr="00145E6C">
        <w:rPr>
          <w:i/>
          <w:szCs w:val="24"/>
        </w:rPr>
        <w:t>g</w:t>
      </w:r>
      <w:r>
        <w:rPr>
          <w:szCs w:val="24"/>
        </w:rPr>
        <w:t xml:space="preserve"> is </w:t>
      </w:r>
      <w:r w:rsidRPr="00145E6C">
        <w:rPr>
          <w:position w:val="-6"/>
          <w:szCs w:val="24"/>
        </w:rPr>
        <w:object w:dxaOrig="600" w:dyaOrig="279" w14:anchorId="2F5816DF">
          <v:shape id="_x0000_i1452" type="#_x0000_t75" style="width:30.05pt;height:14.25pt" o:ole="">
            <v:imagedata r:id="rId780" o:title=""/>
          </v:shape>
          <o:OLEObject Type="Embed" ProgID="Equation.DSMT4" ShapeID="_x0000_i1452" DrawAspect="Content" ObjectID="_1820166483" r:id="rId781"/>
        </w:object>
      </w:r>
      <w:r>
        <w:rPr>
          <w:szCs w:val="24"/>
        </w:rPr>
        <w:t>.</w:t>
      </w:r>
    </w:p>
    <w:p w14:paraId="472AFD21" w14:textId="6937B91B" w:rsidR="00B075B0" w:rsidRDefault="00B075B0" w:rsidP="00B075B0">
      <w:pPr>
        <w:rPr>
          <w:szCs w:val="24"/>
        </w:rPr>
      </w:pPr>
      <w:r>
        <w:rPr>
          <w:b/>
          <w:bCs/>
          <w:szCs w:val="24"/>
        </w:rPr>
        <w:t>c</w:t>
      </w:r>
      <w:r w:rsidRPr="00FF640F">
        <w:rPr>
          <w:szCs w:val="24"/>
        </w:rPr>
        <w:tab/>
      </w:r>
      <w:r w:rsidRPr="00145E6C">
        <w:rPr>
          <w:position w:val="-10"/>
          <w:szCs w:val="24"/>
        </w:rPr>
        <w:object w:dxaOrig="2940" w:dyaOrig="360" w14:anchorId="61722A33">
          <v:shape id="_x0000_i1453" type="#_x0000_t75" style="width:147.1pt;height:18.1pt" o:ole="">
            <v:imagedata r:id="rId782" o:title=""/>
          </v:shape>
          <o:OLEObject Type="Embed" ProgID="Equation.DSMT4" ShapeID="_x0000_i1453" DrawAspect="Content" ObjectID="_1820166484" r:id="rId783"/>
        </w:object>
      </w:r>
    </w:p>
    <w:p w14:paraId="573DB7D3" w14:textId="66A7F954" w:rsidR="00B075B0" w:rsidRDefault="00B075B0" w:rsidP="00B075B0">
      <w:pPr>
        <w:rPr>
          <w:szCs w:val="24"/>
        </w:rPr>
      </w:pPr>
      <w:r>
        <w:rPr>
          <w:szCs w:val="24"/>
        </w:rPr>
        <w:tab/>
      </w:r>
      <w:r w:rsidR="00DA4B68" w:rsidRPr="00DA4B68">
        <w:rPr>
          <w:position w:val="-74"/>
          <w:szCs w:val="24"/>
        </w:rPr>
        <w:object w:dxaOrig="3420" w:dyaOrig="1680" w14:anchorId="487E42A0">
          <v:shape id="_x0000_i1454" type="#_x0000_t75" style="width:170.95pt;height:83.95pt" o:ole="">
            <v:imagedata r:id="rId784" o:title=""/>
          </v:shape>
          <o:OLEObject Type="Embed" ProgID="Equation.DSMT4" ShapeID="_x0000_i1454" DrawAspect="Content" ObjectID="_1820166485" r:id="rId785"/>
        </w:object>
      </w:r>
    </w:p>
    <w:p w14:paraId="75C1F583" w14:textId="1FFA5DCF" w:rsidR="00B075B0" w:rsidRDefault="00DA4B68" w:rsidP="00B075B0">
      <w:pPr>
        <w:rPr>
          <w:szCs w:val="24"/>
        </w:rPr>
      </w:pPr>
      <w:r>
        <w:rPr>
          <w:b/>
          <w:bCs/>
          <w:szCs w:val="24"/>
        </w:rPr>
        <w:t>d</w:t>
      </w:r>
      <w:r w:rsidR="00B075B0">
        <w:rPr>
          <w:szCs w:val="24"/>
        </w:rPr>
        <w:tab/>
      </w:r>
      <w:r w:rsidR="00B075B0" w:rsidRPr="00145E6C">
        <w:rPr>
          <w:position w:val="-10"/>
          <w:szCs w:val="24"/>
        </w:rPr>
        <w:object w:dxaOrig="1180" w:dyaOrig="320" w14:anchorId="1E0DE603">
          <v:shape id="_x0000_i1455" type="#_x0000_t75" style="width:58.5pt;height:15.8pt" o:ole="">
            <v:imagedata r:id="rId786" o:title=""/>
          </v:shape>
          <o:OLEObject Type="Embed" ProgID="Equation.DSMT4" ShapeID="_x0000_i1455" DrawAspect="Content" ObjectID="_1820166486" r:id="rId787"/>
        </w:object>
      </w:r>
      <w:r w:rsidR="00B075B0">
        <w:rPr>
          <w:szCs w:val="24"/>
        </w:rPr>
        <w:t xml:space="preserve"> voor </w:t>
      </w:r>
      <w:r w:rsidR="00B075B0" w:rsidRPr="00145E6C">
        <w:rPr>
          <w:position w:val="-14"/>
          <w:szCs w:val="24"/>
        </w:rPr>
        <w:object w:dxaOrig="1040" w:dyaOrig="400" w14:anchorId="163DC727">
          <v:shape id="_x0000_i1456" type="#_x0000_t75" style="width:51.6pt;height:20.4pt" o:ole="">
            <v:imagedata r:id="rId788" o:title=""/>
          </v:shape>
          <o:OLEObject Type="Embed" ProgID="Equation.DSMT4" ShapeID="_x0000_i1456" DrawAspect="Content" ObjectID="_1820166487" r:id="rId789"/>
        </w:object>
      </w:r>
      <w:r w:rsidR="00B075B0">
        <w:rPr>
          <w:szCs w:val="24"/>
        </w:rPr>
        <w:t>.</w:t>
      </w:r>
    </w:p>
    <w:p w14:paraId="62ED912F" w14:textId="4EE7A0C0" w:rsidR="00DA4B68" w:rsidRDefault="00DA4B68" w:rsidP="00B075B0">
      <w:pPr>
        <w:rPr>
          <w:szCs w:val="24"/>
        </w:rPr>
      </w:pPr>
    </w:p>
    <w:p w14:paraId="5C5CC410" w14:textId="77777777" w:rsidR="00DA4B68" w:rsidRDefault="00DA4B68" w:rsidP="00DA4B68">
      <w:pPr>
        <w:rPr>
          <w:szCs w:val="24"/>
        </w:rPr>
      </w:pPr>
      <w:r>
        <w:rPr>
          <w:b/>
          <w:bCs/>
          <w:szCs w:val="24"/>
        </w:rPr>
        <w:t>T5</w:t>
      </w:r>
      <w:r>
        <w:rPr>
          <w:szCs w:val="24"/>
        </w:rPr>
        <w:tab/>
      </w:r>
      <w:r w:rsidRPr="001445B1">
        <w:rPr>
          <w:position w:val="-6"/>
          <w:szCs w:val="24"/>
        </w:rPr>
        <w:object w:dxaOrig="740" w:dyaOrig="279" w14:anchorId="3EBC1BFB">
          <v:shape id="_x0000_i1457" type="#_x0000_t75" style="width:36.6pt;height:14.25pt" o:ole="">
            <v:imagedata r:id="rId790" o:title=""/>
          </v:shape>
          <o:OLEObject Type="Embed" ProgID="Equation.DSMT4" ShapeID="_x0000_i1457" DrawAspect="Content" ObjectID="_1820166488" r:id="rId791"/>
        </w:object>
      </w:r>
      <w:r>
        <w:rPr>
          <w:szCs w:val="24"/>
        </w:rPr>
        <w:t xml:space="preserve"> is de verticale asymptoot: </w:t>
      </w:r>
      <w:r w:rsidRPr="001445B1">
        <w:rPr>
          <w:position w:val="-6"/>
          <w:szCs w:val="24"/>
        </w:rPr>
        <w:object w:dxaOrig="1080" w:dyaOrig="279" w14:anchorId="518A3563">
          <v:shape id="_x0000_i1458" type="#_x0000_t75" style="width:53.9pt;height:14.25pt" o:ole="">
            <v:imagedata r:id="rId792" o:title=""/>
          </v:shape>
          <o:OLEObject Type="Embed" ProgID="Equation.DSMT4" ShapeID="_x0000_i1458" DrawAspect="Content" ObjectID="_1820166489" r:id="rId793"/>
        </w:object>
      </w:r>
      <w:r>
        <w:rPr>
          <w:szCs w:val="24"/>
        </w:rPr>
        <w:t xml:space="preserve"> ofwel </w:t>
      </w:r>
      <w:r w:rsidRPr="001445B1">
        <w:rPr>
          <w:position w:val="-6"/>
          <w:szCs w:val="24"/>
        </w:rPr>
        <w:object w:dxaOrig="600" w:dyaOrig="279" w14:anchorId="3E2F0290">
          <v:shape id="_x0000_i1459" type="#_x0000_t75" style="width:30.05pt;height:14.25pt" o:ole="">
            <v:imagedata r:id="rId794" o:title=""/>
          </v:shape>
          <o:OLEObject Type="Embed" ProgID="Equation.DSMT4" ShapeID="_x0000_i1459" DrawAspect="Content" ObjectID="_1820166490" r:id="rId795"/>
        </w:object>
      </w:r>
    </w:p>
    <w:p w14:paraId="6DDA85EE" w14:textId="77777777" w:rsidR="00DA4B68" w:rsidRDefault="00DA4B68" w:rsidP="00DA4B68">
      <w:pPr>
        <w:rPr>
          <w:szCs w:val="24"/>
        </w:rPr>
      </w:pPr>
      <w:r>
        <w:rPr>
          <w:szCs w:val="24"/>
        </w:rPr>
        <w:tab/>
        <w:t xml:space="preserve">(-1, 0): </w:t>
      </w:r>
      <w:r w:rsidRPr="001445B1">
        <w:rPr>
          <w:position w:val="-10"/>
          <w:szCs w:val="24"/>
        </w:rPr>
        <w:object w:dxaOrig="3379" w:dyaOrig="360" w14:anchorId="2C8221DC">
          <v:shape id="_x0000_i1460" type="#_x0000_t75" style="width:168.65pt;height:18.1pt" o:ole="">
            <v:imagedata r:id="rId796" o:title=""/>
          </v:shape>
          <o:OLEObject Type="Embed" ProgID="Equation.DSMT4" ShapeID="_x0000_i1460" DrawAspect="Content" ObjectID="_1820166491" r:id="rId797"/>
        </w:object>
      </w:r>
      <w:r>
        <w:rPr>
          <w:szCs w:val="24"/>
        </w:rPr>
        <w:t xml:space="preserve">. Hieruit volgt: </w:t>
      </w:r>
      <w:r w:rsidRPr="001445B1">
        <w:rPr>
          <w:position w:val="-10"/>
          <w:szCs w:val="24"/>
        </w:rPr>
        <w:object w:dxaOrig="1380" w:dyaOrig="360" w14:anchorId="1759BCB5">
          <v:shape id="_x0000_i1461" type="#_x0000_t75" style="width:68.9pt;height:18.1pt" o:ole="">
            <v:imagedata r:id="rId798" o:title=""/>
          </v:shape>
          <o:OLEObject Type="Embed" ProgID="Equation.DSMT4" ShapeID="_x0000_i1461" DrawAspect="Content" ObjectID="_1820166492" r:id="rId799"/>
        </w:object>
      </w:r>
    </w:p>
    <w:p w14:paraId="7350FFC8" w14:textId="77777777" w:rsidR="00DA4B68" w:rsidRDefault="00DA4B68" w:rsidP="00DA4B68">
      <w:pPr>
        <w:rPr>
          <w:szCs w:val="24"/>
        </w:rPr>
      </w:pPr>
      <w:r>
        <w:rPr>
          <w:szCs w:val="24"/>
        </w:rPr>
        <w:tab/>
        <w:t xml:space="preserve">(1, 1): </w:t>
      </w:r>
      <w:r w:rsidRPr="001445B1">
        <w:rPr>
          <w:position w:val="-10"/>
          <w:szCs w:val="24"/>
        </w:rPr>
        <w:object w:dxaOrig="5480" w:dyaOrig="360" w14:anchorId="68A91FAD">
          <v:shape id="_x0000_i1462" type="#_x0000_t75" style="width:273.75pt;height:18.1pt" o:ole="">
            <v:imagedata r:id="rId800" o:title=""/>
          </v:shape>
          <o:OLEObject Type="Embed" ProgID="Equation.DSMT4" ShapeID="_x0000_i1462" DrawAspect="Content" ObjectID="_1820166493" r:id="rId801"/>
        </w:object>
      </w:r>
      <w:r>
        <w:rPr>
          <w:szCs w:val="24"/>
        </w:rPr>
        <w:t xml:space="preserve">, dus </w:t>
      </w:r>
      <w:r w:rsidRPr="001445B1">
        <w:rPr>
          <w:position w:val="-6"/>
          <w:szCs w:val="24"/>
        </w:rPr>
        <w:object w:dxaOrig="580" w:dyaOrig="279" w14:anchorId="3B312B55">
          <v:shape id="_x0000_i1463" type="#_x0000_t75" style="width:29.25pt;height:14.25pt" o:ole="">
            <v:imagedata r:id="rId802" o:title=""/>
          </v:shape>
          <o:OLEObject Type="Embed" ProgID="Equation.DSMT4" ShapeID="_x0000_i1463" DrawAspect="Content" ObjectID="_1820166494" r:id="rId803"/>
        </w:object>
      </w:r>
    </w:p>
    <w:p w14:paraId="270EB613" w14:textId="4CCD02E5" w:rsidR="00DA4B68" w:rsidRDefault="00DA4B68" w:rsidP="00DA4B68">
      <w:pPr>
        <w:rPr>
          <w:szCs w:val="24"/>
        </w:rPr>
      </w:pPr>
      <w:r>
        <w:rPr>
          <w:szCs w:val="24"/>
        </w:rPr>
        <w:tab/>
      </w:r>
      <w:r w:rsidRPr="001445B1">
        <w:rPr>
          <w:position w:val="-6"/>
          <w:szCs w:val="24"/>
        </w:rPr>
        <w:object w:dxaOrig="580" w:dyaOrig="279" w14:anchorId="68581C8A">
          <v:shape id="_x0000_i1464" type="#_x0000_t75" style="width:29.25pt;height:14.25pt" o:ole="">
            <v:imagedata r:id="rId804" o:title=""/>
          </v:shape>
          <o:OLEObject Type="Embed" ProgID="Equation.DSMT4" ShapeID="_x0000_i1464" DrawAspect="Content" ObjectID="_1820166495" r:id="rId805"/>
        </w:object>
      </w:r>
      <w:r>
        <w:rPr>
          <w:szCs w:val="24"/>
        </w:rPr>
        <w:t xml:space="preserve">, </w:t>
      </w:r>
      <w:r w:rsidRPr="001445B1">
        <w:rPr>
          <w:position w:val="-6"/>
          <w:szCs w:val="24"/>
        </w:rPr>
        <w:object w:dxaOrig="600" w:dyaOrig="279" w14:anchorId="174BD0F9">
          <v:shape id="_x0000_i1465" type="#_x0000_t75" style="width:30.05pt;height:14.25pt" o:ole="">
            <v:imagedata r:id="rId806" o:title=""/>
          </v:shape>
          <o:OLEObject Type="Embed" ProgID="Equation.DSMT4" ShapeID="_x0000_i1465" DrawAspect="Content" ObjectID="_1820166496" r:id="rId807"/>
        </w:object>
      </w:r>
      <w:r>
        <w:rPr>
          <w:szCs w:val="24"/>
        </w:rPr>
        <w:t xml:space="preserve"> en </w:t>
      </w:r>
      <w:r w:rsidRPr="001445B1">
        <w:rPr>
          <w:position w:val="-6"/>
          <w:szCs w:val="24"/>
        </w:rPr>
        <w:object w:dxaOrig="680" w:dyaOrig="279" w14:anchorId="529C9714">
          <v:shape id="_x0000_i1466" type="#_x0000_t75" style="width:33.9pt;height:14.25pt" o:ole="">
            <v:imagedata r:id="rId808" o:title=""/>
          </v:shape>
          <o:OLEObject Type="Embed" ProgID="Equation.DSMT4" ShapeID="_x0000_i1466" DrawAspect="Content" ObjectID="_1820166497" r:id="rId809"/>
        </w:object>
      </w:r>
      <w:r>
        <w:rPr>
          <w:szCs w:val="24"/>
        </w:rPr>
        <w:t>.</w:t>
      </w:r>
    </w:p>
    <w:p w14:paraId="053F5A85" w14:textId="61CB4E90" w:rsidR="001A7B08" w:rsidRPr="00DA4B68" w:rsidRDefault="001A7B08" w:rsidP="001A7B08">
      <w:r w:rsidRPr="00DA4B68">
        <w:rPr>
          <w:b/>
        </w:rPr>
        <w:t>T</w:t>
      </w:r>
      <w:r w:rsidR="00630A00" w:rsidRPr="00DA4B68">
        <w:rPr>
          <w:b/>
        </w:rPr>
        <w:t>6</w:t>
      </w:r>
    </w:p>
    <w:p w14:paraId="6A082676" w14:textId="1B5E4E44" w:rsidR="00DA4B68" w:rsidRDefault="00DA4B68" w:rsidP="00DA4B6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445B1">
        <w:rPr>
          <w:position w:val="-12"/>
          <w:szCs w:val="24"/>
        </w:rPr>
        <w:object w:dxaOrig="1120" w:dyaOrig="360" w14:anchorId="58557A7A">
          <v:shape id="_x0000_i1467" type="#_x0000_t75" style="width:56.2pt;height:18.1pt" o:ole="">
            <v:imagedata r:id="rId810" o:title=""/>
          </v:shape>
          <o:OLEObject Type="Embed" ProgID="Equation.DSMT4" ShapeID="_x0000_i1467" DrawAspect="Content" ObjectID="_1820166498" r:id="rId811"/>
        </w:object>
      </w:r>
    </w:p>
    <w:p w14:paraId="55B873C7" w14:textId="44C7A4CF" w:rsidR="00DA4B68" w:rsidRDefault="00DA4B68" w:rsidP="00DA4B68">
      <w:pPr>
        <w:rPr>
          <w:szCs w:val="24"/>
        </w:rPr>
      </w:pPr>
      <w:r>
        <w:rPr>
          <w:szCs w:val="24"/>
        </w:rPr>
        <w:tab/>
      </w:r>
      <w:r w:rsidR="006E0252" w:rsidRPr="006E0252">
        <w:rPr>
          <w:position w:val="-24"/>
          <w:szCs w:val="24"/>
        </w:rPr>
        <w:object w:dxaOrig="880" w:dyaOrig="600" w14:anchorId="08B7F07E">
          <v:shape id="_x0000_i1468" type="#_x0000_t75" style="width:43.5pt;height:30.05pt" o:ole="">
            <v:imagedata r:id="rId812" o:title=""/>
          </v:shape>
          <o:OLEObject Type="Embed" ProgID="Equation.DSMT4" ShapeID="_x0000_i1468" DrawAspect="Content" ObjectID="_1820166499" r:id="rId813"/>
        </w:object>
      </w:r>
      <w:r>
        <w:rPr>
          <w:szCs w:val="24"/>
        </w:rPr>
        <w:tab/>
        <w:t xml:space="preserve">domein: </w:t>
      </w:r>
      <w:r w:rsidRPr="001445B1">
        <w:rPr>
          <w:position w:val="-14"/>
          <w:szCs w:val="24"/>
        </w:rPr>
        <w:object w:dxaOrig="1040" w:dyaOrig="400" w14:anchorId="148E0D2D">
          <v:shape id="_x0000_i1469" type="#_x0000_t75" style="width:51.6pt;height:20.4pt" o:ole="">
            <v:imagedata r:id="rId814" o:title=""/>
          </v:shape>
          <o:OLEObject Type="Embed" ProgID="Equation.DSMT4" ShapeID="_x0000_i1469" DrawAspect="Content" ObjectID="_1820166500" r:id="rId815"/>
        </w:object>
      </w:r>
    </w:p>
    <w:p w14:paraId="1095B53A" w14:textId="77777777" w:rsidR="00C4136C" w:rsidRDefault="00C4136C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203E7D40" w14:textId="32876E0D" w:rsidR="00DA4B68" w:rsidRDefault="006E0252" w:rsidP="00DA4B68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 w:rsidR="00DA4B68">
        <w:rPr>
          <w:szCs w:val="24"/>
        </w:rPr>
        <w:tab/>
        <w:t xml:space="preserve">De verticale asymptoot is </w:t>
      </w:r>
      <w:r w:rsidR="00DA4B68" w:rsidRPr="001445B1">
        <w:rPr>
          <w:position w:val="-4"/>
          <w:szCs w:val="24"/>
        </w:rPr>
        <w:object w:dxaOrig="859" w:dyaOrig="260" w14:anchorId="289C35B1">
          <v:shape id="_x0000_i1470" type="#_x0000_t75" style="width:42.75pt;height:13.5pt" o:ole="">
            <v:imagedata r:id="rId816" o:title=""/>
          </v:shape>
          <o:OLEObject Type="Embed" ProgID="Equation.DSMT4" ShapeID="_x0000_i1470" DrawAspect="Content" ObjectID="_1820166501" r:id="rId817"/>
        </w:object>
      </w:r>
      <w:r w:rsidR="00DA4B68">
        <w:rPr>
          <w:szCs w:val="24"/>
        </w:rPr>
        <w:t>.</w:t>
      </w:r>
    </w:p>
    <w:p w14:paraId="1857BF91" w14:textId="00C3FBEA" w:rsidR="00DA4B68" w:rsidRDefault="006E0252" w:rsidP="00DA4B68">
      <w:pPr>
        <w:rPr>
          <w:szCs w:val="24"/>
        </w:rPr>
      </w:pPr>
      <w:r>
        <w:rPr>
          <w:b/>
          <w:bCs/>
          <w:szCs w:val="24"/>
        </w:rPr>
        <w:t>c</w:t>
      </w:r>
      <w:r w:rsidR="00DA4B68">
        <w:rPr>
          <w:szCs w:val="24"/>
        </w:rPr>
        <w:tab/>
      </w:r>
      <w:r w:rsidR="00DA4B68" w:rsidRPr="001445B1">
        <w:rPr>
          <w:position w:val="-12"/>
          <w:szCs w:val="24"/>
        </w:rPr>
        <w:object w:dxaOrig="8280" w:dyaOrig="380" w14:anchorId="0BC47F93">
          <v:shape id="_x0000_i1471" type="#_x0000_t75" style="width:414.65pt;height:18.85pt" o:ole="">
            <v:imagedata r:id="rId818" o:title=""/>
          </v:shape>
          <o:OLEObject Type="Embed" ProgID="Equation.DSMT4" ShapeID="_x0000_i1471" DrawAspect="Content" ObjectID="_1820166502" r:id="rId819"/>
        </w:object>
      </w:r>
    </w:p>
    <w:p w14:paraId="3C5910BD" w14:textId="795CE3CE" w:rsidR="001A7B08" w:rsidRPr="002E59B7" w:rsidRDefault="00DA4B68" w:rsidP="006E0252">
      <w:pPr>
        <w:ind w:firstLine="708"/>
        <w:rPr>
          <w:lang w:val="en-US"/>
        </w:rPr>
      </w:pPr>
      <w:r w:rsidRPr="001445B1">
        <w:rPr>
          <w:position w:val="-6"/>
          <w:szCs w:val="24"/>
        </w:rPr>
        <w:object w:dxaOrig="700" w:dyaOrig="279" w14:anchorId="0C5EEDB1">
          <v:shape id="_x0000_i1472" type="#_x0000_t75" style="width:35.4pt;height:14.25pt" o:ole="">
            <v:imagedata r:id="rId820" o:title=""/>
          </v:shape>
          <o:OLEObject Type="Embed" ProgID="Equation.DSMT4" ShapeID="_x0000_i1472" DrawAspect="Content" ObjectID="_1820166503" r:id="rId821"/>
        </w:object>
      </w:r>
      <w:r>
        <w:rPr>
          <w:szCs w:val="24"/>
        </w:rPr>
        <w:t xml:space="preserve"> en </w:t>
      </w:r>
      <w:r w:rsidRPr="001445B1">
        <w:rPr>
          <w:position w:val="-6"/>
          <w:szCs w:val="24"/>
        </w:rPr>
        <w:object w:dxaOrig="700" w:dyaOrig="279" w14:anchorId="30D15720">
          <v:shape id="_x0000_i1473" type="#_x0000_t75" style="width:35.4pt;height:14.25pt" o:ole="">
            <v:imagedata r:id="rId822" o:title=""/>
          </v:shape>
          <o:OLEObject Type="Embed" ProgID="Equation.DSMT4" ShapeID="_x0000_i1473" DrawAspect="Content" ObjectID="_1820166504" r:id="rId823"/>
        </w:object>
      </w:r>
    </w:p>
    <w:p w14:paraId="532C206D" w14:textId="5EE4E218" w:rsidR="007122FB" w:rsidRPr="002E59B7" w:rsidRDefault="007122FB" w:rsidP="001A7B08">
      <w:pPr>
        <w:rPr>
          <w:lang w:val="en-US"/>
        </w:rPr>
      </w:pPr>
    </w:p>
    <w:p w14:paraId="0DC28D29" w14:textId="19203345" w:rsidR="007122FB" w:rsidRPr="002E59B7" w:rsidRDefault="007122FB" w:rsidP="001A7B08">
      <w:pPr>
        <w:rPr>
          <w:b/>
          <w:bCs/>
          <w:lang w:val="en-US"/>
        </w:rPr>
      </w:pPr>
      <w:r w:rsidRPr="002E59B7">
        <w:rPr>
          <w:b/>
          <w:bCs/>
          <w:lang w:val="en-US"/>
        </w:rPr>
        <w:t>T7</w:t>
      </w:r>
    </w:p>
    <w:p w14:paraId="3D596147" w14:textId="5A929E2A" w:rsidR="006E0252" w:rsidRDefault="006E0252" w:rsidP="006E0252">
      <w:r>
        <w:rPr>
          <w:b/>
          <w:bCs/>
        </w:rPr>
        <w:t>a</w:t>
      </w:r>
      <w:r>
        <w:tab/>
      </w:r>
      <w:r w:rsidRPr="00A76D37">
        <w:rPr>
          <w:position w:val="-10"/>
        </w:rPr>
        <w:object w:dxaOrig="1060" w:dyaOrig="320" w14:anchorId="7E036E57">
          <v:shape id="_x0000_i1474" type="#_x0000_t75" style="width:53.15pt;height:15.8pt" o:ole="">
            <v:imagedata r:id="rId824" o:title=""/>
          </v:shape>
          <o:OLEObject Type="Embed" ProgID="Equation.DSMT4" ShapeID="_x0000_i1474" DrawAspect="Content" ObjectID="_1820166505" r:id="rId825"/>
        </w:object>
      </w:r>
      <w:r>
        <w:tab/>
      </w:r>
      <w:r w:rsidRPr="00A76D37">
        <w:rPr>
          <w:position w:val="-10"/>
        </w:rPr>
        <w:object w:dxaOrig="1060" w:dyaOrig="320" w14:anchorId="64AD0773">
          <v:shape id="_x0000_i1475" type="#_x0000_t75" style="width:53.15pt;height:15.8pt" o:ole="">
            <v:imagedata r:id="rId826" o:title=""/>
          </v:shape>
          <o:OLEObject Type="Embed" ProgID="Equation.DSMT4" ShapeID="_x0000_i1475" DrawAspect="Content" ObjectID="_1820166506" r:id="rId827"/>
        </w:object>
      </w:r>
      <w:r>
        <w:tab/>
      </w:r>
      <w:r w:rsidRPr="00A76D37">
        <w:rPr>
          <w:position w:val="-10"/>
        </w:rPr>
        <w:object w:dxaOrig="1180" w:dyaOrig="320" w14:anchorId="5D03ACC1">
          <v:shape id="_x0000_i1476" type="#_x0000_t75" style="width:58.5pt;height:15.8pt" o:ole="">
            <v:imagedata r:id="rId828" o:title=""/>
          </v:shape>
          <o:OLEObject Type="Embed" ProgID="Equation.DSMT4" ShapeID="_x0000_i1476" DrawAspect="Content" ObjectID="_1820166507" r:id="rId829"/>
        </w:object>
      </w:r>
      <w:r>
        <w:tab/>
      </w:r>
      <w:r w:rsidRPr="00A76D37">
        <w:rPr>
          <w:position w:val="-10"/>
        </w:rPr>
        <w:object w:dxaOrig="1160" w:dyaOrig="320" w14:anchorId="71074A1E">
          <v:shape id="_x0000_i1477" type="#_x0000_t75" style="width:57.75pt;height:15.8pt" o:ole="">
            <v:imagedata r:id="rId830" o:title=""/>
          </v:shape>
          <o:OLEObject Type="Embed" ProgID="Equation.DSMT4" ShapeID="_x0000_i1477" DrawAspect="Content" ObjectID="_1820166508" r:id="rId831"/>
        </w:object>
      </w:r>
    </w:p>
    <w:p w14:paraId="28F5C606" w14:textId="78595580" w:rsidR="006E0252" w:rsidRPr="007D1815" w:rsidRDefault="006E0252" w:rsidP="006E0252">
      <w:r>
        <w:rPr>
          <w:b/>
          <w:bCs/>
        </w:rPr>
        <w:t>b</w:t>
      </w:r>
      <w:r>
        <w:tab/>
      </w:r>
      <w:r w:rsidRPr="004530D3">
        <w:rPr>
          <w:position w:val="-32"/>
        </w:rPr>
        <w:object w:dxaOrig="7660" w:dyaOrig="760" w14:anchorId="3FB35137">
          <v:shape id="_x0000_i1478" type="#_x0000_t75" style="width:383.5pt;height:38.1pt" o:ole="">
            <v:imagedata r:id="rId832" o:title=""/>
          </v:shape>
          <o:OLEObject Type="Embed" ProgID="Equation.DSMT4" ShapeID="_x0000_i1478" DrawAspect="Content" ObjectID="_1820166509" r:id="rId833"/>
        </w:object>
      </w:r>
    </w:p>
    <w:p w14:paraId="4C3A8F73" w14:textId="29D1F8F0" w:rsidR="006E0252" w:rsidRDefault="006E0252" w:rsidP="006E0252">
      <w:r>
        <w:rPr>
          <w:b/>
          <w:bCs/>
        </w:rPr>
        <w:t>c</w:t>
      </w:r>
      <w:r>
        <w:tab/>
      </w:r>
      <w:r w:rsidRPr="00504CB4">
        <w:rPr>
          <w:position w:val="-10"/>
        </w:rPr>
        <w:object w:dxaOrig="2040" w:dyaOrig="320" w14:anchorId="2C0C7004">
          <v:shape id="_x0000_i1479" type="#_x0000_t75" style="width:102.05pt;height:15.8pt" o:ole="">
            <v:imagedata r:id="rId834" o:title=""/>
          </v:shape>
          <o:OLEObject Type="Embed" ProgID="Equation.DSMT4" ShapeID="_x0000_i1479" DrawAspect="Content" ObjectID="_1820166510" r:id="rId835"/>
        </w:object>
      </w:r>
    </w:p>
    <w:p w14:paraId="0AC6D926" w14:textId="06C46418" w:rsidR="007122FB" w:rsidRDefault="006E0252" w:rsidP="006E0252">
      <w:pPr>
        <w:ind w:firstLine="708"/>
        <w:rPr>
          <w:bCs/>
        </w:rPr>
      </w:pPr>
      <w:r w:rsidRPr="006E0252">
        <w:rPr>
          <w:position w:val="-36"/>
        </w:rPr>
        <w:object w:dxaOrig="1719" w:dyaOrig="859" w14:anchorId="68D4C193">
          <v:shape id="_x0000_i1480" type="#_x0000_t75" style="width:86.25pt;height:42.75pt" o:ole="">
            <v:imagedata r:id="rId836" o:title=""/>
          </v:shape>
          <o:OLEObject Type="Embed" ProgID="Equation.DSMT4" ShapeID="_x0000_i1480" DrawAspect="Content" ObjectID="_1820166511" r:id="rId837"/>
        </w:object>
      </w:r>
    </w:p>
    <w:p w14:paraId="4F7F1AEC" w14:textId="7377CDEA" w:rsidR="00363D4B" w:rsidRPr="00363D4B" w:rsidRDefault="00363D4B" w:rsidP="001A7B08">
      <w:pPr>
        <w:rPr>
          <w:bCs/>
        </w:rPr>
      </w:pPr>
    </w:p>
    <w:p w14:paraId="6D175EC9" w14:textId="0260DD17" w:rsidR="001A7B08" w:rsidRDefault="001A7B08" w:rsidP="001A7B08">
      <w:r>
        <w:rPr>
          <w:b/>
        </w:rPr>
        <w:t>T</w:t>
      </w:r>
      <w:r w:rsidR="00046873">
        <w:rPr>
          <w:b/>
        </w:rPr>
        <w:t>8</w:t>
      </w:r>
    </w:p>
    <w:p w14:paraId="6D27EFA3" w14:textId="57B0895D" w:rsidR="00046873" w:rsidRDefault="00046873" w:rsidP="00046873">
      <w:r>
        <w:rPr>
          <w:b/>
          <w:bCs/>
        </w:rPr>
        <w:t>a</w:t>
      </w:r>
      <w:r>
        <w:tab/>
      </w:r>
      <w:r w:rsidR="00A43DD3" w:rsidRPr="00A43DD3">
        <w:rPr>
          <w:position w:val="-10"/>
        </w:rPr>
        <w:object w:dxaOrig="1160" w:dyaOrig="320" w14:anchorId="13C46672">
          <v:shape id="_x0000_i1481" type="#_x0000_t75" style="width:57.75pt;height:15.8pt" o:ole="">
            <v:imagedata r:id="rId838" o:title=""/>
          </v:shape>
          <o:OLEObject Type="Embed" ProgID="Equation.DSMT4" ShapeID="_x0000_i1481" DrawAspect="Content" ObjectID="_1820166512" r:id="rId839"/>
        </w:object>
      </w:r>
      <w:r w:rsidR="00A43DD3">
        <w:t xml:space="preserve"> en </w:t>
      </w:r>
      <w:r w:rsidR="00A43DD3" w:rsidRPr="00A43DD3">
        <w:rPr>
          <w:position w:val="-10"/>
        </w:rPr>
        <w:object w:dxaOrig="1340" w:dyaOrig="320" w14:anchorId="1476A5A1">
          <v:shape id="_x0000_i1482" type="#_x0000_t75" style="width:66.6pt;height:15.8pt" o:ole="">
            <v:imagedata r:id="rId840" o:title=""/>
          </v:shape>
          <o:OLEObject Type="Embed" ProgID="Equation.DSMT4" ShapeID="_x0000_i1482" DrawAspect="Content" ObjectID="_1820166513" r:id="rId841"/>
        </w:object>
      </w:r>
    </w:p>
    <w:p w14:paraId="30212658" w14:textId="4B07E11F" w:rsidR="00046873" w:rsidRDefault="00A43DD3" w:rsidP="00046873">
      <w:pPr>
        <w:ind w:left="705"/>
      </w:pPr>
      <w:r w:rsidRPr="00A43DD3">
        <w:rPr>
          <w:position w:val="-6"/>
        </w:rPr>
        <w:object w:dxaOrig="920" w:dyaOrig="279" w14:anchorId="1F9DE0D1">
          <v:shape id="_x0000_i1483" type="#_x0000_t75" style="width:46.6pt;height:14.25pt" o:ole="">
            <v:imagedata r:id="rId842" o:title=""/>
          </v:shape>
          <o:OLEObject Type="Embed" ProgID="Equation.DSMT4" ShapeID="_x0000_i1483" DrawAspect="Content" ObjectID="_1820166514" r:id="rId843"/>
        </w:object>
      </w:r>
      <w:r>
        <w:tab/>
        <w:t xml:space="preserve">   </w:t>
      </w:r>
      <w:r w:rsidR="004D58F1" w:rsidRPr="004D58F1">
        <w:rPr>
          <w:position w:val="-8"/>
        </w:rPr>
        <w:object w:dxaOrig="1660" w:dyaOrig="340" w14:anchorId="76B14996">
          <v:shape id="_x0000_i1484" type="#_x0000_t75" style="width:82.4pt;height:17.35pt" o:ole="">
            <v:imagedata r:id="rId844" o:title=""/>
          </v:shape>
          <o:OLEObject Type="Embed" ProgID="Equation.DSMT4" ShapeID="_x0000_i1484" DrawAspect="Content" ObjectID="_1820166515" r:id="rId845"/>
        </w:object>
      </w:r>
    </w:p>
    <w:p w14:paraId="02C8C7A1" w14:textId="7E24832C" w:rsidR="00046873" w:rsidRDefault="00046873" w:rsidP="00046873">
      <w:r>
        <w:rPr>
          <w:b/>
          <w:bCs/>
        </w:rPr>
        <w:t>b</w:t>
      </w:r>
      <w:r>
        <w:tab/>
      </w:r>
      <w:r w:rsidR="004D58F1">
        <w:t>13,2 gram van de 100 gram. Lijkt me wel ongeveer 13%.</w:t>
      </w:r>
    </w:p>
    <w:p w14:paraId="4B3C9F50" w14:textId="3722E466" w:rsidR="00046873" w:rsidRDefault="004D58F1" w:rsidP="00046873">
      <w:r>
        <w:rPr>
          <w:b/>
          <w:bCs/>
        </w:rPr>
        <w:t>c</w:t>
      </w:r>
      <w:r>
        <w:tab/>
      </w:r>
      <w:r w:rsidR="00EE66B4">
        <w:t xml:space="preserve">albatros: </w:t>
      </w:r>
      <w:r w:rsidR="00EE66B4" w:rsidRPr="00EE66B4">
        <w:rPr>
          <w:position w:val="-6"/>
        </w:rPr>
        <w:object w:dxaOrig="1660" w:dyaOrig="320" w14:anchorId="1E803DAE">
          <v:shape id="_x0000_i1485" type="#_x0000_t75" style="width:82.4pt;height:15.8pt" o:ole="">
            <v:imagedata r:id="rId846" o:title=""/>
          </v:shape>
          <o:OLEObject Type="Embed" ProgID="Equation.DSMT4" ShapeID="_x0000_i1485" DrawAspect="Content" ObjectID="_1820166516" r:id="rId847"/>
        </w:object>
      </w:r>
      <w:r w:rsidR="00EE66B4">
        <w:t xml:space="preserve"> en </w:t>
      </w:r>
      <w:r w:rsidR="00EE66B4" w:rsidRPr="00EE66B4">
        <w:rPr>
          <w:position w:val="-6"/>
        </w:rPr>
        <w:object w:dxaOrig="1500" w:dyaOrig="320" w14:anchorId="165C8AEB">
          <v:shape id="_x0000_i1486" type="#_x0000_t75" style="width:75.1pt;height:15.8pt" o:ole="">
            <v:imagedata r:id="rId848" o:title=""/>
          </v:shape>
          <o:OLEObject Type="Embed" ProgID="Equation.DSMT4" ShapeID="_x0000_i1486" DrawAspect="Content" ObjectID="_1820166517" r:id="rId849"/>
        </w:object>
      </w:r>
      <w:r w:rsidR="00EE66B4">
        <w:tab/>
        <w:t xml:space="preserve">Dat is ongeveer </w:t>
      </w:r>
      <w:r w:rsidR="00EE66B4" w:rsidRPr="00EE66B4">
        <w:rPr>
          <w:position w:val="-12"/>
        </w:rPr>
        <w:object w:dxaOrig="1780" w:dyaOrig="360" w14:anchorId="2F6064F2">
          <v:shape id="_x0000_i1487" type="#_x0000_t75" style="width:89.35pt;height:18.1pt" o:ole="">
            <v:imagedata r:id="rId850" o:title=""/>
          </v:shape>
          <o:OLEObject Type="Embed" ProgID="Equation.DSMT4" ShapeID="_x0000_i1487" DrawAspect="Content" ObjectID="_1820166518" r:id="rId851"/>
        </w:object>
      </w:r>
    </w:p>
    <w:p w14:paraId="4864FFC2" w14:textId="71C016AE" w:rsidR="00EE66B4" w:rsidRDefault="00EE66B4" w:rsidP="00046873">
      <w:r>
        <w:rPr>
          <w:b/>
          <w:bCs/>
        </w:rPr>
        <w:t>d</w:t>
      </w:r>
      <w:r>
        <w:tab/>
      </w:r>
      <w:r w:rsidRPr="00EE66B4">
        <w:rPr>
          <w:position w:val="-10"/>
        </w:rPr>
        <w:object w:dxaOrig="3100" w:dyaOrig="320" w14:anchorId="489D422E">
          <v:shape id="_x0000_i1488" type="#_x0000_t75" style="width:154.4pt;height:15.8pt" o:ole="">
            <v:imagedata r:id="rId852" o:title=""/>
          </v:shape>
          <o:OLEObject Type="Embed" ProgID="Equation.DSMT4" ShapeID="_x0000_i1488" DrawAspect="Content" ObjectID="_1820166519" r:id="rId853"/>
        </w:object>
      </w:r>
    </w:p>
    <w:p w14:paraId="7132FE14" w14:textId="4CD71C7B" w:rsidR="00EE66B4" w:rsidRPr="00EE66B4" w:rsidRDefault="00EE66B4" w:rsidP="00046873">
      <w:r>
        <w:tab/>
      </w:r>
      <w:r w:rsidR="009E1362" w:rsidRPr="00EE66B4">
        <w:rPr>
          <w:position w:val="-10"/>
        </w:rPr>
        <w:object w:dxaOrig="7640" w:dyaOrig="360" w14:anchorId="20FA4360">
          <v:shape id="_x0000_i1489" type="#_x0000_t75" style="width:381.55pt;height:18.1pt" o:ole="">
            <v:imagedata r:id="rId854" o:title=""/>
          </v:shape>
          <o:OLEObject Type="Embed" ProgID="Equation.DSMT4" ShapeID="_x0000_i1489" DrawAspect="Content" ObjectID="_1820166520" r:id="rId855"/>
        </w:object>
      </w:r>
    </w:p>
    <w:p w14:paraId="1B44FE71" w14:textId="3D18F47E" w:rsidR="00046873" w:rsidRDefault="00046873" w:rsidP="001A7B08"/>
    <w:p w14:paraId="7729D626" w14:textId="5E8881D3" w:rsidR="00A878B0" w:rsidRPr="00A878B0" w:rsidRDefault="00A878B0" w:rsidP="001A7B08">
      <w:pPr>
        <w:rPr>
          <w:b/>
          <w:bCs/>
        </w:rPr>
      </w:pPr>
      <w:r w:rsidRPr="00A878B0">
        <w:rPr>
          <w:b/>
          <w:bCs/>
          <w:sz w:val="28"/>
          <w:szCs w:val="22"/>
        </w:rPr>
        <w:t>Extra oefeningen</w:t>
      </w:r>
    </w:p>
    <w:p w14:paraId="54D4C52F" w14:textId="71CB6921" w:rsidR="00A878B0" w:rsidRPr="00E210D1" w:rsidRDefault="00E210D1" w:rsidP="001A7B08">
      <w:pPr>
        <w:rPr>
          <w:b/>
          <w:bCs/>
        </w:rPr>
      </w:pPr>
      <w:r>
        <w:rPr>
          <w:b/>
          <w:bCs/>
        </w:rPr>
        <w:t>E1</w:t>
      </w:r>
    </w:p>
    <w:p w14:paraId="4E565B3D" w14:textId="6740A447" w:rsidR="00E210D1" w:rsidRDefault="00E210D1" w:rsidP="00E210D1">
      <w:r>
        <w:rPr>
          <w:b/>
          <w:bCs/>
        </w:rPr>
        <w:t>a</w:t>
      </w:r>
      <w:r>
        <w:tab/>
      </w:r>
      <w:r w:rsidR="00EB7B9D" w:rsidRPr="00EB7B9D">
        <w:rPr>
          <w:position w:val="-12"/>
        </w:rPr>
        <w:object w:dxaOrig="1460" w:dyaOrig="360" w14:anchorId="03DAA6AF">
          <v:shape id="_x0000_i1490" type="#_x0000_t75" style="width:72.75pt;height:18.1pt" o:ole="">
            <v:imagedata r:id="rId856" o:title=""/>
          </v:shape>
          <o:OLEObject Type="Embed" ProgID="Equation.DSMT4" ShapeID="_x0000_i1490" DrawAspect="Content" ObjectID="_1820166521" r:id="rId857"/>
        </w:object>
      </w:r>
      <w:r w:rsidR="008C3655">
        <w:tab/>
      </w:r>
      <w:r w:rsidR="008C3655">
        <w:tab/>
      </w:r>
      <w:r>
        <w:rPr>
          <w:b/>
          <w:bCs/>
        </w:rPr>
        <w:t>b</w:t>
      </w:r>
      <w:r>
        <w:tab/>
      </w:r>
      <w:r w:rsidR="00EB7B9D" w:rsidRPr="00EB7B9D">
        <w:rPr>
          <w:position w:val="-8"/>
        </w:rPr>
        <w:object w:dxaOrig="2160" w:dyaOrig="340" w14:anchorId="0B98A8F6">
          <v:shape id="_x0000_i1491" type="#_x0000_t75" style="width:108.6pt;height:17.35pt" o:ole="">
            <v:imagedata r:id="rId858" o:title=""/>
          </v:shape>
          <o:OLEObject Type="Embed" ProgID="Equation.DSMT4" ShapeID="_x0000_i1491" DrawAspect="Content" ObjectID="_1820166522" r:id="rId859"/>
        </w:object>
      </w:r>
      <w:r w:rsidR="00EB7B9D">
        <w:t xml:space="preserve"> miljard</w:t>
      </w:r>
    </w:p>
    <w:p w14:paraId="30C57290" w14:textId="7397F8FA" w:rsidR="00EB7B9D" w:rsidRPr="00EB7B9D" w:rsidRDefault="00EB7B9D" w:rsidP="00E210D1">
      <w:r>
        <w:rPr>
          <w:b/>
          <w:bCs/>
        </w:rPr>
        <w:t>c</w:t>
      </w:r>
      <w:r>
        <w:tab/>
      </w:r>
      <w:r w:rsidRPr="00EB7B9D">
        <w:rPr>
          <w:position w:val="-8"/>
        </w:rPr>
        <w:object w:dxaOrig="1200" w:dyaOrig="380" w14:anchorId="3A652E39">
          <v:shape id="_x0000_i1492" type="#_x0000_t75" style="width:60.05pt;height:18.85pt" o:ole="">
            <v:imagedata r:id="rId860" o:title=""/>
          </v:shape>
          <o:OLEObject Type="Embed" ProgID="Equation.DSMT4" ShapeID="_x0000_i1492" DrawAspect="Content" ObjectID="_1820166523" r:id="rId861"/>
        </w:object>
      </w:r>
      <w:r>
        <w:t xml:space="preserve"> geeft </w:t>
      </w:r>
      <w:r w:rsidRPr="00EB7B9D">
        <w:rPr>
          <w:position w:val="-10"/>
        </w:rPr>
        <w:object w:dxaOrig="2260" w:dyaOrig="360" w14:anchorId="76268F9B">
          <v:shape id="_x0000_i1493" type="#_x0000_t75" style="width:113.2pt;height:18.1pt" o:ole="">
            <v:imagedata r:id="rId862" o:title=""/>
          </v:shape>
          <o:OLEObject Type="Embed" ProgID="Equation.DSMT4" ShapeID="_x0000_i1493" DrawAspect="Content" ObjectID="_1820166524" r:id="rId863"/>
        </w:object>
      </w:r>
      <w:r>
        <w:t xml:space="preserve"> maanden</w:t>
      </w:r>
    </w:p>
    <w:p w14:paraId="7A6D1464" w14:textId="6F114358" w:rsidR="00E210D1" w:rsidRDefault="00E210D1" w:rsidP="001A7B08"/>
    <w:p w14:paraId="04516695" w14:textId="7BF6F741" w:rsidR="00711617" w:rsidRDefault="00711617" w:rsidP="001A7B08">
      <w:pPr>
        <w:rPr>
          <w:b/>
          <w:bCs/>
        </w:rPr>
      </w:pPr>
      <w:r>
        <w:rPr>
          <w:b/>
          <w:bCs/>
        </w:rPr>
        <w:t>E2</w:t>
      </w:r>
    </w:p>
    <w:p w14:paraId="3E1B8FEE" w14:textId="320A6F80" w:rsidR="00EB7B9D" w:rsidRPr="003A5796" w:rsidRDefault="00711617" w:rsidP="001A7B08">
      <w:r>
        <w:rPr>
          <w:b/>
          <w:bCs/>
        </w:rPr>
        <w:t>a</w:t>
      </w:r>
      <w:r>
        <w:tab/>
      </w:r>
      <w:r w:rsidR="00EB7B9D" w:rsidRPr="00EB7B9D">
        <w:rPr>
          <w:position w:val="-12"/>
        </w:rPr>
        <w:object w:dxaOrig="1100" w:dyaOrig="380" w14:anchorId="217E2546">
          <v:shape id="_x0000_i1494" type="#_x0000_t75" style="width:54.65pt;height:18.85pt" o:ole="">
            <v:imagedata r:id="rId864" o:title=""/>
          </v:shape>
          <o:OLEObject Type="Embed" ProgID="Equation.DSMT4" ShapeID="_x0000_i1494" DrawAspect="Content" ObjectID="_1820166525" r:id="rId865"/>
        </w:object>
      </w:r>
      <w:r w:rsidR="003A5796">
        <w:tab/>
      </w:r>
      <w:r w:rsidR="003A5796">
        <w:tab/>
      </w:r>
      <w:r w:rsidR="003A5796">
        <w:rPr>
          <w:b/>
          <w:bCs/>
        </w:rPr>
        <w:t>b</w:t>
      </w:r>
      <w:r w:rsidR="003A5796">
        <w:tab/>
      </w:r>
      <w:r w:rsidR="003A5796" w:rsidRPr="003A5796">
        <w:rPr>
          <w:position w:val="-6"/>
        </w:rPr>
        <w:object w:dxaOrig="920" w:dyaOrig="320" w14:anchorId="40DD0BEC">
          <v:shape id="_x0000_i1495" type="#_x0000_t75" style="width:46.6pt;height:15.8pt" o:ole="">
            <v:imagedata r:id="rId866" o:title=""/>
          </v:shape>
          <o:OLEObject Type="Embed" ProgID="Equation.DSMT4" ShapeID="_x0000_i1495" DrawAspect="Content" ObjectID="_1820166526" r:id="rId867"/>
        </w:object>
      </w:r>
      <w:r w:rsidR="003A5796">
        <w:tab/>
      </w:r>
      <w:r w:rsidR="003A5796">
        <w:tab/>
      </w:r>
      <w:r w:rsidR="003A5796">
        <w:rPr>
          <w:b/>
          <w:bCs/>
        </w:rPr>
        <w:t>c</w:t>
      </w:r>
      <w:r w:rsidR="003A5796">
        <w:tab/>
      </w:r>
      <w:r w:rsidR="003A5796" w:rsidRPr="003A5796">
        <w:rPr>
          <w:position w:val="-10"/>
        </w:rPr>
        <w:object w:dxaOrig="2160" w:dyaOrig="360" w14:anchorId="0B2A58F8">
          <v:shape id="_x0000_i1496" type="#_x0000_t75" style="width:108.6pt;height:18.1pt" o:ole="">
            <v:imagedata r:id="rId868" o:title=""/>
          </v:shape>
          <o:OLEObject Type="Embed" ProgID="Equation.DSMT4" ShapeID="_x0000_i1496" DrawAspect="Content" ObjectID="_1820166527" r:id="rId869"/>
        </w:object>
      </w:r>
    </w:p>
    <w:p w14:paraId="4C78681B" w14:textId="5A039F3D" w:rsidR="00711617" w:rsidRDefault="003A5796" w:rsidP="00EB7B9D">
      <w:pPr>
        <w:ind w:firstLine="708"/>
      </w:pPr>
      <w:r w:rsidRPr="003A5796">
        <w:rPr>
          <w:position w:val="-32"/>
        </w:rPr>
        <w:object w:dxaOrig="1579" w:dyaOrig="760" w14:anchorId="797D19AC">
          <v:shape id="_x0000_i1497" type="#_x0000_t75" style="width:78.55pt;height:38.1pt" o:ole="">
            <v:imagedata r:id="rId870" o:title=""/>
          </v:shape>
          <o:OLEObject Type="Embed" ProgID="Equation.DSMT4" ShapeID="_x0000_i1497" DrawAspect="Content" ObjectID="_1820166528" r:id="rId871"/>
        </w:object>
      </w:r>
      <w:r>
        <w:tab/>
      </w:r>
      <w:r w:rsidR="00711617">
        <w:tab/>
      </w:r>
      <w:r w:rsidRPr="003A5796">
        <w:rPr>
          <w:position w:val="-30"/>
        </w:rPr>
        <w:object w:dxaOrig="1820" w:dyaOrig="720" w14:anchorId="072F2804">
          <v:shape id="_x0000_i1498" type="#_x0000_t75" style="width:90.85pt;height:36.6pt" o:ole="">
            <v:imagedata r:id="rId872" o:title=""/>
          </v:shape>
          <o:OLEObject Type="Embed" ProgID="Equation.DSMT4" ShapeID="_x0000_i1498" DrawAspect="Content" ObjectID="_1820166529" r:id="rId873"/>
        </w:object>
      </w:r>
      <w:r w:rsidR="00711617">
        <w:tab/>
      </w:r>
      <w:r w:rsidR="00711617">
        <w:tab/>
      </w:r>
      <w:r w:rsidRPr="003A5796">
        <w:rPr>
          <w:position w:val="-26"/>
        </w:rPr>
        <w:object w:dxaOrig="1660" w:dyaOrig="639" w14:anchorId="7292FBCA">
          <v:shape id="_x0000_i1499" type="#_x0000_t75" style="width:82.4pt;height:31.55pt" o:ole="">
            <v:imagedata r:id="rId874" o:title=""/>
          </v:shape>
          <o:OLEObject Type="Embed" ProgID="Equation.DSMT4" ShapeID="_x0000_i1499" DrawAspect="Content" ObjectID="_1820166530" r:id="rId875"/>
        </w:object>
      </w:r>
    </w:p>
    <w:p w14:paraId="35A381A2" w14:textId="3448A66F" w:rsidR="00711617" w:rsidRDefault="003A5796" w:rsidP="001A7B0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A5796">
        <w:rPr>
          <w:position w:val="-6"/>
        </w:rPr>
        <w:object w:dxaOrig="740" w:dyaOrig="279" w14:anchorId="136D1C5A">
          <v:shape id="_x0000_i1500" type="#_x0000_t75" style="width:36.6pt;height:14.25pt" o:ole="">
            <v:imagedata r:id="rId876" o:title=""/>
          </v:shape>
          <o:OLEObject Type="Embed" ProgID="Equation.DSMT4" ShapeID="_x0000_i1500" DrawAspect="Content" ObjectID="_1820166531" r:id="rId877"/>
        </w:object>
      </w:r>
    </w:p>
    <w:p w14:paraId="6225B1CF" w14:textId="7CA83CA6" w:rsidR="003A5796" w:rsidRPr="003547A9" w:rsidRDefault="003A5796" w:rsidP="001A7B08">
      <w:r>
        <w:rPr>
          <w:b/>
          <w:bCs/>
        </w:rPr>
        <w:t>d</w:t>
      </w:r>
      <w:r>
        <w:tab/>
      </w:r>
      <w:r w:rsidR="003547A9" w:rsidRPr="003A5796">
        <w:rPr>
          <w:position w:val="-12"/>
        </w:rPr>
        <w:object w:dxaOrig="2280" w:dyaOrig="380" w14:anchorId="50CA3FA8">
          <v:shape id="_x0000_i1501" type="#_x0000_t75" style="width:113.95pt;height:18.85pt" o:ole="">
            <v:imagedata r:id="rId878" o:title=""/>
          </v:shape>
          <o:OLEObject Type="Embed" ProgID="Equation.DSMT4" ShapeID="_x0000_i1501" DrawAspect="Content" ObjectID="_1820166532" r:id="rId879"/>
        </w:object>
      </w:r>
      <w:r w:rsidR="003547A9">
        <w:tab/>
      </w:r>
      <w:r w:rsidR="003547A9">
        <w:rPr>
          <w:b/>
          <w:bCs/>
        </w:rPr>
        <w:t>e</w:t>
      </w:r>
      <w:r w:rsidR="003547A9">
        <w:tab/>
      </w:r>
      <w:r w:rsidR="003547A9" w:rsidRPr="003547A9">
        <w:rPr>
          <w:position w:val="-10"/>
        </w:rPr>
        <w:object w:dxaOrig="2140" w:dyaOrig="360" w14:anchorId="33E44FCF">
          <v:shape id="_x0000_i1502" type="#_x0000_t75" style="width:107.05pt;height:18.1pt" o:ole="">
            <v:imagedata r:id="rId880" o:title=""/>
          </v:shape>
          <o:OLEObject Type="Embed" ProgID="Equation.DSMT4" ShapeID="_x0000_i1502" DrawAspect="Content" ObjectID="_1820166533" r:id="rId881"/>
        </w:object>
      </w:r>
      <w:r w:rsidR="003547A9">
        <w:tab/>
      </w:r>
      <w:r w:rsidR="003547A9">
        <w:rPr>
          <w:b/>
          <w:bCs/>
        </w:rPr>
        <w:t>f</w:t>
      </w:r>
      <w:r w:rsidR="003547A9">
        <w:tab/>
      </w:r>
      <w:r w:rsidR="008C3655" w:rsidRPr="003547A9">
        <w:rPr>
          <w:position w:val="-6"/>
        </w:rPr>
        <w:object w:dxaOrig="940" w:dyaOrig="320" w14:anchorId="36B81B68">
          <v:shape id="_x0000_i1503" type="#_x0000_t75" style="width:47.35pt;height:15.8pt" o:ole="">
            <v:imagedata r:id="rId882" o:title=""/>
          </v:shape>
          <o:OLEObject Type="Embed" ProgID="Equation.DSMT4" ShapeID="_x0000_i1503" DrawAspect="Content" ObjectID="_1820166534" r:id="rId883"/>
        </w:object>
      </w:r>
    </w:p>
    <w:p w14:paraId="659C9F91" w14:textId="441A1C20" w:rsidR="003547A9" w:rsidRDefault="003547A9" w:rsidP="001A7B08">
      <w:r>
        <w:tab/>
      </w:r>
      <w:r w:rsidRPr="003547A9">
        <w:rPr>
          <w:position w:val="-42"/>
        </w:rPr>
        <w:object w:dxaOrig="2960" w:dyaOrig="999" w14:anchorId="3D058332">
          <v:shape id="_x0000_i1504" type="#_x0000_t75" style="width:147.85pt;height:50.45pt" o:ole="">
            <v:imagedata r:id="rId884" o:title=""/>
          </v:shape>
          <o:OLEObject Type="Embed" ProgID="Equation.DSMT4" ShapeID="_x0000_i1504" DrawAspect="Content" ObjectID="_1820166535" r:id="rId885"/>
        </w:object>
      </w:r>
      <w:r>
        <w:tab/>
      </w:r>
      <w:r w:rsidRPr="003547A9">
        <w:rPr>
          <w:position w:val="-44"/>
        </w:rPr>
        <w:object w:dxaOrig="2659" w:dyaOrig="999" w14:anchorId="61D57E00">
          <v:shape id="_x0000_i1505" type="#_x0000_t75" style="width:133.6pt;height:50.45pt" o:ole="">
            <v:imagedata r:id="rId886" o:title=""/>
          </v:shape>
          <o:OLEObject Type="Embed" ProgID="Equation.DSMT4" ShapeID="_x0000_i1505" DrawAspect="Content" ObjectID="_1820166536" r:id="rId887"/>
        </w:object>
      </w:r>
      <w:r w:rsidR="008C3655">
        <w:tab/>
      </w:r>
      <w:r w:rsidR="008C3655">
        <w:tab/>
      </w:r>
      <w:r w:rsidR="008C3655" w:rsidRPr="008C3655">
        <w:rPr>
          <w:position w:val="-34"/>
        </w:rPr>
        <w:object w:dxaOrig="1680" w:dyaOrig="920" w14:anchorId="5F4B6FE6">
          <v:shape id="_x0000_i1506" type="#_x0000_t75" style="width:83.95pt;height:46.6pt" o:ole="">
            <v:imagedata r:id="rId888" o:title=""/>
          </v:shape>
          <o:OLEObject Type="Embed" ProgID="Equation.DSMT4" ShapeID="_x0000_i1506" DrawAspect="Content" ObjectID="_1820166537" r:id="rId889"/>
        </w:object>
      </w:r>
    </w:p>
    <w:p w14:paraId="56F94A38" w14:textId="2859B73B" w:rsidR="003547A9" w:rsidRPr="008C3655" w:rsidRDefault="008C3655" w:rsidP="001A7B08">
      <w:r>
        <w:rPr>
          <w:b/>
          <w:bCs/>
        </w:rPr>
        <w:t>g</w:t>
      </w:r>
      <w:r>
        <w:tab/>
      </w:r>
      <w:r w:rsidRPr="008C3655">
        <w:rPr>
          <w:position w:val="-6"/>
        </w:rPr>
        <w:object w:dxaOrig="1680" w:dyaOrig="320" w14:anchorId="6AEDC5FD">
          <v:shape id="_x0000_i1507" type="#_x0000_t75" style="width:83.95pt;height:15.8pt" o:ole="">
            <v:imagedata r:id="rId890" o:title=""/>
          </v:shape>
          <o:OLEObject Type="Embed" ProgID="Equation.DSMT4" ShapeID="_x0000_i1507" DrawAspect="Content" ObjectID="_1820166538" r:id="rId891"/>
        </w:object>
      </w:r>
      <w:r>
        <w:tab/>
      </w:r>
      <w:r>
        <w:tab/>
      </w:r>
      <w:r>
        <w:rPr>
          <w:b/>
          <w:bCs/>
        </w:rPr>
        <w:t>h</w:t>
      </w:r>
      <w:r>
        <w:tab/>
      </w:r>
      <w:r w:rsidRPr="008C3655">
        <w:rPr>
          <w:position w:val="-12"/>
        </w:rPr>
        <w:object w:dxaOrig="1460" w:dyaOrig="420" w14:anchorId="0C37370C">
          <v:shape id="_x0000_i1508" type="#_x0000_t75" style="width:72.75pt;height:21.2pt" o:ole="">
            <v:imagedata r:id="rId892" o:title=""/>
          </v:shape>
          <o:OLEObject Type="Embed" ProgID="Equation.DSMT4" ShapeID="_x0000_i1508" DrawAspect="Content" ObjectID="_1820166539" r:id="rId893"/>
        </w:object>
      </w:r>
    </w:p>
    <w:p w14:paraId="1F5AF720" w14:textId="5D96D3DF" w:rsidR="008C3655" w:rsidRDefault="008C3655" w:rsidP="001A7B08">
      <w:r>
        <w:tab/>
      </w:r>
      <w:r w:rsidRPr="008C3655">
        <w:rPr>
          <w:position w:val="-58"/>
        </w:rPr>
        <w:object w:dxaOrig="1900" w:dyaOrig="1280" w14:anchorId="55CE42C7">
          <v:shape id="_x0000_i1509" type="#_x0000_t75" style="width:95.1pt;height:63.9pt" o:ole="">
            <v:imagedata r:id="rId894" o:title=""/>
          </v:shape>
          <o:OLEObject Type="Embed" ProgID="Equation.DSMT4" ShapeID="_x0000_i1509" DrawAspect="Content" ObjectID="_1820166540" r:id="rId895"/>
        </w:object>
      </w:r>
      <w:r>
        <w:tab/>
      </w:r>
      <w:r>
        <w:tab/>
      </w:r>
      <w:r>
        <w:tab/>
      </w:r>
      <w:r w:rsidR="004919ED" w:rsidRPr="004919ED">
        <w:rPr>
          <w:position w:val="-54"/>
        </w:rPr>
        <w:object w:dxaOrig="2060" w:dyaOrig="1200" w14:anchorId="69EB88C5">
          <v:shape id="_x0000_i1510" type="#_x0000_t75" style="width:102.8pt;height:60.05pt" o:ole="">
            <v:imagedata r:id="rId896" o:title=""/>
          </v:shape>
          <o:OLEObject Type="Embed" ProgID="Equation.DSMT4" ShapeID="_x0000_i1510" DrawAspect="Content" ObjectID="_1820166541" r:id="rId897"/>
        </w:object>
      </w:r>
    </w:p>
    <w:p w14:paraId="7E4B03D3" w14:textId="1EDEB27C" w:rsidR="004919ED" w:rsidRDefault="004919ED">
      <w:r>
        <w:br w:type="page"/>
      </w:r>
    </w:p>
    <w:p w14:paraId="0CC7C390" w14:textId="0EC13401" w:rsidR="00711617" w:rsidRPr="00711617" w:rsidRDefault="00711617" w:rsidP="001A7B08">
      <w:pPr>
        <w:rPr>
          <w:b/>
          <w:bCs/>
        </w:rPr>
      </w:pPr>
      <w:r>
        <w:rPr>
          <w:b/>
          <w:bCs/>
        </w:rPr>
        <w:lastRenderedPageBreak/>
        <w:t>E3</w:t>
      </w:r>
    </w:p>
    <w:p w14:paraId="3C557F87" w14:textId="15049F0B" w:rsidR="00711617" w:rsidRPr="00E7073A" w:rsidRDefault="00711617" w:rsidP="00711617">
      <w:r>
        <w:rPr>
          <w:b/>
          <w:bCs/>
        </w:rPr>
        <w:t>a</w:t>
      </w:r>
      <w:r>
        <w:tab/>
      </w:r>
      <w:r w:rsidR="004919ED" w:rsidRPr="0040147E">
        <w:rPr>
          <w:position w:val="-10"/>
        </w:rPr>
        <w:object w:dxaOrig="1780" w:dyaOrig="360" w14:anchorId="10427993">
          <v:shape id="_x0000_i1511" type="#_x0000_t75" style="width:89.35pt;height:18.1pt" o:ole="">
            <v:imagedata r:id="rId898" o:title=""/>
          </v:shape>
          <o:OLEObject Type="Embed" ProgID="Equation.DSMT4" ShapeID="_x0000_i1511" DrawAspect="Content" ObjectID="_1820166542" r:id="rId899"/>
        </w:object>
      </w:r>
      <w:r w:rsidR="004919ED">
        <w:tab/>
      </w:r>
      <w:r w:rsidR="004919ED">
        <w:rPr>
          <w:b/>
          <w:bCs/>
        </w:rPr>
        <w:t>b</w:t>
      </w:r>
      <w:r w:rsidR="004919ED">
        <w:tab/>
      </w:r>
      <w:r w:rsidR="004919ED" w:rsidRPr="004919ED">
        <w:rPr>
          <w:position w:val="-12"/>
        </w:rPr>
        <w:object w:dxaOrig="1160" w:dyaOrig="380" w14:anchorId="41C65308">
          <v:shape id="_x0000_i1512" type="#_x0000_t75" style="width:57.75pt;height:18.85pt" o:ole="">
            <v:imagedata r:id="rId900" o:title=""/>
          </v:shape>
          <o:OLEObject Type="Embed" ProgID="Equation.DSMT4" ShapeID="_x0000_i1512" DrawAspect="Content" ObjectID="_1820166543" r:id="rId901"/>
        </w:object>
      </w:r>
      <w:r w:rsidR="00E7073A">
        <w:tab/>
      </w:r>
      <w:r w:rsidR="00E7073A">
        <w:rPr>
          <w:b/>
          <w:bCs/>
        </w:rPr>
        <w:t>c</w:t>
      </w:r>
      <w:r w:rsidR="00E7073A">
        <w:tab/>
      </w:r>
      <w:r w:rsidR="00E7073A" w:rsidRPr="00E7073A">
        <w:rPr>
          <w:position w:val="-10"/>
        </w:rPr>
        <w:object w:dxaOrig="2500" w:dyaOrig="360" w14:anchorId="7994F152">
          <v:shape id="_x0000_i1513" type="#_x0000_t75" style="width:125.15pt;height:18.1pt" o:ole="">
            <v:imagedata r:id="rId902" o:title=""/>
          </v:shape>
          <o:OLEObject Type="Embed" ProgID="Equation.DSMT4" ShapeID="_x0000_i1513" DrawAspect="Content" ObjectID="_1820166544" r:id="rId903"/>
        </w:object>
      </w:r>
    </w:p>
    <w:p w14:paraId="1F74A2DA" w14:textId="30E68485" w:rsidR="00E7073A" w:rsidRDefault="00E7073A" w:rsidP="00711617"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7DB8D14" wp14:editId="5E2A3052">
                <wp:simplePos x="0" y="0"/>
                <wp:positionH relativeFrom="column">
                  <wp:posOffset>4159148</wp:posOffset>
                </wp:positionH>
                <wp:positionV relativeFrom="paragraph">
                  <wp:posOffset>472694</wp:posOffset>
                </wp:positionV>
                <wp:extent cx="504749" cy="109728"/>
                <wp:effectExtent l="0" t="0" r="29210" b="24130"/>
                <wp:wrapNone/>
                <wp:docPr id="35" name="Rechte verbindingslijn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4749" cy="10972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880145" id="Rechte verbindingslijn 35" o:spid="_x0000_s1026" style="position:absolute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7.5pt,37.2pt" to="367.25pt,4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" strokecolor="#4472c4 [3204]" strokeweight="1pt">
                <v:stroke joinstyle="miter"/>
              </v:line>
            </w:pict>
          </mc:Fallback>
        </mc:AlternateContent>
      </w:r>
      <w:r w:rsidR="004919ED">
        <w:tab/>
      </w:r>
      <w:r w:rsidRPr="00E7073A">
        <w:rPr>
          <w:position w:val="-56"/>
        </w:rPr>
        <w:object w:dxaOrig="1800" w:dyaOrig="1219" w14:anchorId="38E9E1B2">
          <v:shape id="_x0000_i1514" type="#_x0000_t75" style="width:90.1pt;height:61.6pt" o:ole="">
            <v:imagedata r:id="rId904" o:title=""/>
          </v:shape>
          <o:OLEObject Type="Embed" ProgID="Equation.DSMT4" ShapeID="_x0000_i1514" DrawAspect="Content" ObjectID="_1820166545" r:id="rId905"/>
        </w:object>
      </w:r>
      <w:r w:rsidR="004919ED">
        <w:tab/>
      </w:r>
      <w:r w:rsidR="004919ED">
        <w:tab/>
      </w:r>
      <w:r w:rsidRPr="00E7073A">
        <w:rPr>
          <w:position w:val="-58"/>
        </w:rPr>
        <w:object w:dxaOrig="1320" w:dyaOrig="1280" w14:anchorId="3113D9BF">
          <v:shape id="_x0000_i1515" type="#_x0000_t75" style="width:65.85pt;height:63.9pt" o:ole="">
            <v:imagedata r:id="rId906" o:title=""/>
          </v:shape>
          <o:OLEObject Type="Embed" ProgID="Equation.DSMT4" ShapeID="_x0000_i1515" DrawAspect="Content" ObjectID="_1820166546" r:id="rId907"/>
        </w:object>
      </w:r>
      <w:r>
        <w:tab/>
      </w:r>
      <w:r>
        <w:tab/>
      </w:r>
      <w:r w:rsidRPr="00E7073A">
        <w:rPr>
          <w:position w:val="-56"/>
        </w:rPr>
        <w:object w:dxaOrig="3000" w:dyaOrig="1240" w14:anchorId="6AE3A46E">
          <v:shape id="_x0000_i1516" type="#_x0000_t75" style="width:150.15pt;height:62.35pt" o:ole="">
            <v:imagedata r:id="rId908" o:title=""/>
          </v:shape>
          <o:OLEObject Type="Embed" ProgID="Equation.DSMT4" ShapeID="_x0000_i1516" DrawAspect="Content" ObjectID="_1820166547" r:id="rId909"/>
        </w:object>
      </w:r>
    </w:p>
    <w:p w14:paraId="1676B352" w14:textId="354905A0" w:rsidR="00E7073A" w:rsidRPr="0092736D" w:rsidRDefault="00E7073A" w:rsidP="00711617">
      <w:r>
        <w:rPr>
          <w:b/>
          <w:bCs/>
        </w:rPr>
        <w:t>d</w:t>
      </w:r>
      <w:r>
        <w:tab/>
      </w:r>
      <w:r w:rsidR="00327149" w:rsidRPr="00327149">
        <w:rPr>
          <w:position w:val="-10"/>
        </w:rPr>
        <w:object w:dxaOrig="1640" w:dyaOrig="320" w14:anchorId="46EBE60E">
          <v:shape id="_x0000_i1517" type="#_x0000_t75" style="width:81.65pt;height:15.8pt" o:ole="">
            <v:imagedata r:id="rId910" o:title=""/>
          </v:shape>
          <o:OLEObject Type="Embed" ProgID="Equation.DSMT4" ShapeID="_x0000_i1517" DrawAspect="Content" ObjectID="_1820166548" r:id="rId911"/>
        </w:object>
      </w:r>
      <w:r w:rsidR="00327149">
        <w:tab/>
      </w:r>
      <w:r w:rsidR="00327149">
        <w:rPr>
          <w:b/>
          <w:bCs/>
        </w:rPr>
        <w:t>e</w:t>
      </w:r>
      <w:r w:rsidR="00327149">
        <w:tab/>
      </w:r>
      <w:r w:rsidR="00327149" w:rsidRPr="00327149">
        <w:rPr>
          <w:position w:val="-10"/>
        </w:rPr>
        <w:object w:dxaOrig="1780" w:dyaOrig="360" w14:anchorId="719A91FC">
          <v:shape id="_x0000_i1518" type="#_x0000_t75" style="width:89.35pt;height:18.1pt" o:ole="">
            <v:imagedata r:id="rId912" o:title=""/>
          </v:shape>
          <o:OLEObject Type="Embed" ProgID="Equation.DSMT4" ShapeID="_x0000_i1518" DrawAspect="Content" ObjectID="_1820166549" r:id="rId913"/>
        </w:object>
      </w:r>
      <w:r w:rsidR="0092736D">
        <w:tab/>
      </w:r>
      <w:r w:rsidR="0092736D">
        <w:tab/>
      </w:r>
      <w:r w:rsidR="0092736D">
        <w:rPr>
          <w:b/>
          <w:bCs/>
        </w:rPr>
        <w:t>f</w:t>
      </w:r>
      <w:r w:rsidR="0092736D">
        <w:tab/>
      </w:r>
      <w:r w:rsidR="0092736D" w:rsidRPr="0092736D">
        <w:rPr>
          <w:position w:val="-4"/>
        </w:rPr>
        <w:object w:dxaOrig="1300" w:dyaOrig="300" w14:anchorId="52F9930C">
          <v:shape id="_x0000_i1519" type="#_x0000_t75" style="width:65.05pt;height:15pt" o:ole="">
            <v:imagedata r:id="rId914" o:title=""/>
          </v:shape>
          <o:OLEObject Type="Embed" ProgID="Equation.DSMT4" ShapeID="_x0000_i1519" DrawAspect="Content" ObjectID="_1820166550" r:id="rId915"/>
        </w:object>
      </w:r>
    </w:p>
    <w:p w14:paraId="354E9639" w14:textId="77394156" w:rsidR="00327149" w:rsidRPr="00E7073A" w:rsidRDefault="00327149" w:rsidP="00711617">
      <w:r>
        <w:tab/>
      </w:r>
      <w:r w:rsidRPr="00327149">
        <w:rPr>
          <w:position w:val="-46"/>
        </w:rPr>
        <w:object w:dxaOrig="1240" w:dyaOrig="1080" w14:anchorId="570C350F">
          <v:shape id="_x0000_i1520" type="#_x0000_t75" style="width:62.35pt;height:53.9pt" o:ole="">
            <v:imagedata r:id="rId916" o:title=""/>
          </v:shape>
          <o:OLEObject Type="Embed" ProgID="Equation.DSMT4" ShapeID="_x0000_i1520" DrawAspect="Content" ObjectID="_1820166551" r:id="rId917"/>
        </w:object>
      </w:r>
      <w:r>
        <w:tab/>
      </w:r>
      <w:r>
        <w:tab/>
      </w:r>
      <w:r>
        <w:tab/>
      </w:r>
      <w:r w:rsidR="0092736D" w:rsidRPr="0092736D">
        <w:rPr>
          <w:position w:val="-60"/>
        </w:rPr>
        <w:object w:dxaOrig="3300" w:dyaOrig="1219" w14:anchorId="0195D225">
          <v:shape id="_x0000_i1521" type="#_x0000_t75" style="width:164pt;height:61.6pt" o:ole="">
            <v:imagedata r:id="rId918" o:title=""/>
          </v:shape>
          <o:OLEObject Type="Embed" ProgID="Equation.DSMT4" ShapeID="_x0000_i1521" DrawAspect="Content" ObjectID="_1820166552" r:id="rId919"/>
        </w:object>
      </w:r>
      <w:r w:rsidR="0092736D">
        <w:tab/>
      </w:r>
      <w:r w:rsidR="0092736D" w:rsidRPr="0092736D">
        <w:rPr>
          <w:position w:val="-54"/>
        </w:rPr>
        <w:object w:dxaOrig="1880" w:dyaOrig="1200" w14:anchorId="0202436F">
          <v:shape id="_x0000_i1522" type="#_x0000_t75" style="width:93.55pt;height:60.05pt" o:ole="">
            <v:imagedata r:id="rId920" o:title=""/>
          </v:shape>
          <o:OLEObject Type="Embed" ProgID="Equation.DSMT4" ShapeID="_x0000_i1522" DrawAspect="Content" ObjectID="_1820166553" r:id="rId921"/>
        </w:object>
      </w:r>
    </w:p>
    <w:p w14:paraId="6F0D2915" w14:textId="540DE70A" w:rsidR="006C77C4" w:rsidRDefault="0092736D" w:rsidP="0071161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Opl</w:t>
      </w:r>
      <w:proofErr w:type="spellEnd"/>
      <w:r>
        <w:t xml:space="preserve">: </w:t>
      </w:r>
      <w:r w:rsidR="00921B23" w:rsidRPr="00921B23">
        <w:rPr>
          <w:position w:val="-4"/>
        </w:rPr>
        <w:object w:dxaOrig="600" w:dyaOrig="260" w14:anchorId="6AE359BB">
          <v:shape id="_x0000_i1523" type="#_x0000_t75" style="width:30.05pt;height:13.5pt" o:ole="">
            <v:imagedata r:id="rId922" o:title=""/>
          </v:shape>
          <o:OLEObject Type="Embed" ProgID="Equation.DSMT4" ShapeID="_x0000_i1523" DrawAspect="Content" ObjectID="_1820166554" r:id="rId923"/>
        </w:object>
      </w:r>
    </w:p>
    <w:p w14:paraId="273D345F" w14:textId="77777777" w:rsidR="0092736D" w:rsidRDefault="0092736D" w:rsidP="00711617"/>
    <w:p w14:paraId="53761278" w14:textId="2BFAFF55" w:rsidR="006C77C4" w:rsidRPr="006C77C4" w:rsidRDefault="006C77C4" w:rsidP="00711617">
      <w:pPr>
        <w:rPr>
          <w:b/>
          <w:bCs/>
        </w:rPr>
      </w:pPr>
      <w:r>
        <w:rPr>
          <w:b/>
          <w:bCs/>
        </w:rPr>
        <w:t>E4</w:t>
      </w:r>
    </w:p>
    <w:p w14:paraId="5238CDDF" w14:textId="5C321CB1" w:rsidR="00921B23" w:rsidRPr="008F2AD9" w:rsidRDefault="006C77C4" w:rsidP="00921B23">
      <w:pPr>
        <w:ind w:left="708" w:hanging="705"/>
      </w:pPr>
      <w:r>
        <w:rPr>
          <w:b/>
          <w:bCs/>
        </w:rPr>
        <w:t>a</w:t>
      </w:r>
      <w:r>
        <w:tab/>
      </w:r>
      <w:r w:rsidR="00921B23" w:rsidRPr="00921B23">
        <w:rPr>
          <w:position w:val="-6"/>
        </w:rPr>
        <w:object w:dxaOrig="1060" w:dyaOrig="320" w14:anchorId="537D45C2">
          <v:shape id="_x0000_i1524" type="#_x0000_t75" style="width:53.15pt;height:15.8pt" o:ole="">
            <v:imagedata r:id="rId924" o:title=""/>
          </v:shape>
          <o:OLEObject Type="Embed" ProgID="Equation.DSMT4" ShapeID="_x0000_i1524" DrawAspect="Content" ObjectID="_1820166555" r:id="rId925"/>
        </w:object>
      </w:r>
      <w:r w:rsidR="00EF6073">
        <w:tab/>
      </w:r>
      <w:r w:rsidR="00EF6073">
        <w:tab/>
      </w:r>
      <w:r w:rsidR="00921B23">
        <w:rPr>
          <w:b/>
          <w:bCs/>
        </w:rPr>
        <w:t>b</w:t>
      </w:r>
      <w:r w:rsidR="00921B23">
        <w:tab/>
      </w:r>
      <w:r w:rsidR="008F2AD9" w:rsidRPr="008F2AD9">
        <w:rPr>
          <w:position w:val="-6"/>
        </w:rPr>
        <w:object w:dxaOrig="1540" w:dyaOrig="320" w14:anchorId="6E85D71F">
          <v:shape id="_x0000_i1525" type="#_x0000_t75" style="width:77.4pt;height:15.8pt" o:ole="">
            <v:imagedata r:id="rId926" o:title=""/>
          </v:shape>
          <o:OLEObject Type="Embed" ProgID="Equation.DSMT4" ShapeID="_x0000_i1525" DrawAspect="Content" ObjectID="_1820166556" r:id="rId927"/>
        </w:object>
      </w:r>
      <w:r w:rsidR="008F2AD9">
        <w:tab/>
      </w:r>
      <w:r w:rsidR="008F2AD9">
        <w:rPr>
          <w:b/>
          <w:bCs/>
        </w:rPr>
        <w:t>c</w:t>
      </w:r>
      <w:r w:rsidR="008F2AD9">
        <w:tab/>
      </w:r>
      <w:r w:rsidR="008F2AD9" w:rsidRPr="008F2AD9">
        <w:rPr>
          <w:position w:val="-10"/>
        </w:rPr>
        <w:object w:dxaOrig="1840" w:dyaOrig="320" w14:anchorId="6264825B">
          <v:shape id="_x0000_i1526" type="#_x0000_t75" style="width:92.4pt;height:15.8pt" o:ole="">
            <v:imagedata r:id="rId928" o:title=""/>
          </v:shape>
          <o:OLEObject Type="Embed" ProgID="Equation.DSMT4" ShapeID="_x0000_i1526" DrawAspect="Content" ObjectID="_1820166557" r:id="rId929"/>
        </w:object>
      </w:r>
    </w:p>
    <w:p w14:paraId="22238151" w14:textId="0983ABFD" w:rsidR="00921B23" w:rsidRDefault="00921B23" w:rsidP="00921B23">
      <w:pPr>
        <w:ind w:left="708" w:hanging="705"/>
      </w:pPr>
      <w:r>
        <w:rPr>
          <w:b/>
          <w:bCs/>
        </w:rPr>
        <w:tab/>
      </w:r>
      <w:r w:rsidR="008F2AD9" w:rsidRPr="008F2AD9">
        <w:rPr>
          <w:b/>
          <w:bCs/>
          <w:position w:val="-34"/>
        </w:rPr>
        <w:object w:dxaOrig="1579" w:dyaOrig="920" w14:anchorId="38440014">
          <v:shape id="_x0000_i1527" type="#_x0000_t75" style="width:78.55pt;height:46.6pt" o:ole="">
            <v:imagedata r:id="rId930" o:title=""/>
          </v:shape>
          <o:OLEObject Type="Embed" ProgID="Equation.DSMT4" ShapeID="_x0000_i1527" DrawAspect="Content" ObjectID="_1820166558" r:id="rId931"/>
        </w:object>
      </w:r>
      <w:r w:rsidR="008F2AD9">
        <w:rPr>
          <w:b/>
          <w:bCs/>
        </w:rPr>
        <w:tab/>
      </w:r>
      <w:r w:rsidR="00EF6073">
        <w:rPr>
          <w:b/>
          <w:bCs/>
        </w:rPr>
        <w:tab/>
      </w:r>
      <w:r w:rsidR="008F2AD9" w:rsidRPr="008F2AD9">
        <w:rPr>
          <w:b/>
          <w:bCs/>
          <w:position w:val="-46"/>
        </w:rPr>
        <w:object w:dxaOrig="1620" w:dyaOrig="1060" w14:anchorId="27E4C268">
          <v:shape id="_x0000_i1528" type="#_x0000_t75" style="width:80.85pt;height:53.15pt" o:ole="">
            <v:imagedata r:id="rId932" o:title=""/>
          </v:shape>
          <o:OLEObject Type="Embed" ProgID="Equation.DSMT4" ShapeID="_x0000_i1528" DrawAspect="Content" ObjectID="_1820166559" r:id="rId933"/>
        </w:object>
      </w:r>
      <w:r w:rsidR="008F2AD9">
        <w:rPr>
          <w:b/>
          <w:bCs/>
        </w:rPr>
        <w:tab/>
      </w:r>
      <w:r w:rsidR="008F2AD9">
        <w:rPr>
          <w:b/>
          <w:bCs/>
        </w:rPr>
        <w:tab/>
      </w:r>
      <w:r w:rsidR="00EF6073" w:rsidRPr="00EF6073">
        <w:rPr>
          <w:position w:val="-44"/>
        </w:rPr>
        <w:object w:dxaOrig="2340" w:dyaOrig="980" w14:anchorId="6886841C">
          <v:shape id="_x0000_i1529" type="#_x0000_t75" style="width:117.05pt;height:48.9pt" o:ole="">
            <v:imagedata r:id="rId934" o:title=""/>
          </v:shape>
          <o:OLEObject Type="Embed" ProgID="Equation.DSMT4" ShapeID="_x0000_i1529" DrawAspect="Content" ObjectID="_1820166560" r:id="rId935"/>
        </w:object>
      </w:r>
      <w:r w:rsidR="008F2AD9">
        <w:rPr>
          <w:b/>
          <w:bCs/>
        </w:rPr>
        <w:t xml:space="preserve"> </w:t>
      </w:r>
    </w:p>
    <w:p w14:paraId="001570E8" w14:textId="77777777" w:rsidR="00EF6073" w:rsidRDefault="00EF6073" w:rsidP="006C77C4">
      <w:r w:rsidRPr="00EF6073">
        <w:rPr>
          <w:b/>
          <w:bCs/>
        </w:rPr>
        <w:t>d</w:t>
      </w:r>
      <w:r w:rsidR="006C77C4">
        <w:tab/>
      </w:r>
      <w:r w:rsidRPr="00EF6073">
        <w:rPr>
          <w:position w:val="-10"/>
        </w:rPr>
        <w:object w:dxaOrig="1620" w:dyaOrig="400" w14:anchorId="1B01984E">
          <v:shape id="_x0000_i1530" type="#_x0000_t75" style="width:80.85pt;height:20.4pt" o:ole="">
            <v:imagedata r:id="rId936" o:title=""/>
          </v:shape>
          <o:OLEObject Type="Embed" ProgID="Equation.DSMT4" ShapeID="_x0000_i1530" DrawAspect="Content" ObjectID="_1820166561" r:id="rId937"/>
        </w:object>
      </w:r>
    </w:p>
    <w:p w14:paraId="62EBD721" w14:textId="6C73BECB" w:rsidR="006C77C4" w:rsidRDefault="00EF6073" w:rsidP="006C77C4">
      <w:r>
        <w:tab/>
      </w:r>
      <w:r w:rsidRPr="00EF6073">
        <w:rPr>
          <w:position w:val="-34"/>
        </w:rPr>
        <w:object w:dxaOrig="1480" w:dyaOrig="800" w14:anchorId="6B3992F2">
          <v:shape id="_x0000_i1531" type="#_x0000_t75" style="width:73.55pt;height:39.65pt" o:ole="">
            <v:imagedata r:id="rId938" o:title=""/>
          </v:shape>
          <o:OLEObject Type="Embed" ProgID="Equation.DSMT4" ShapeID="_x0000_i1531" DrawAspect="Content" ObjectID="_1820166562" r:id="rId939"/>
        </w:object>
      </w:r>
    </w:p>
    <w:p w14:paraId="29882F9A" w14:textId="77777777" w:rsidR="00EF6073" w:rsidRDefault="00EF6073" w:rsidP="001A7B08">
      <w:pPr>
        <w:rPr>
          <w:b/>
          <w:bCs/>
        </w:rPr>
      </w:pPr>
    </w:p>
    <w:p w14:paraId="275745D9" w14:textId="0EF70396" w:rsidR="00E073A7" w:rsidRDefault="00E073A7" w:rsidP="00E073A7">
      <w:r>
        <w:rPr>
          <w:b/>
          <w:bCs/>
        </w:rPr>
        <w:t>E5</w:t>
      </w:r>
      <w:r>
        <w:tab/>
      </w:r>
      <w:r w:rsidR="0065338C" w:rsidRPr="0065338C">
        <w:rPr>
          <w:position w:val="-32"/>
        </w:rPr>
        <w:object w:dxaOrig="6920" w:dyaOrig="780" w14:anchorId="0167F474">
          <v:shape id="_x0000_i1532" type="#_x0000_t75" style="width:345.75pt;height:38.9pt" o:ole="">
            <v:imagedata r:id="rId940" o:title=""/>
          </v:shape>
          <o:OLEObject Type="Embed" ProgID="Equation.DSMT4" ShapeID="_x0000_i1532" DrawAspect="Content" ObjectID="_1820166563" r:id="rId941"/>
        </w:object>
      </w:r>
    </w:p>
    <w:p w14:paraId="35513D2D" w14:textId="315C55DB" w:rsidR="0065338C" w:rsidRPr="00CB7294" w:rsidRDefault="0065338C" w:rsidP="00E073A7">
      <w:r>
        <w:tab/>
        <w:t xml:space="preserve">       </w:t>
      </w:r>
      <w:r w:rsidRPr="0065338C">
        <w:rPr>
          <w:position w:val="-24"/>
        </w:rPr>
        <w:object w:dxaOrig="6500" w:dyaOrig="700" w14:anchorId="42EA0F83">
          <v:shape id="_x0000_i1533" type="#_x0000_t75" style="width:324.6pt;height:35.4pt" o:ole="">
            <v:imagedata r:id="rId942" o:title=""/>
          </v:shape>
          <o:OLEObject Type="Embed" ProgID="Equation.DSMT4" ShapeID="_x0000_i1533" DrawAspect="Content" ObjectID="_1820166564" r:id="rId943"/>
        </w:object>
      </w:r>
    </w:p>
    <w:p w14:paraId="77197D6A" w14:textId="1ACA3ED1" w:rsidR="00E073A7" w:rsidRDefault="00E073A7" w:rsidP="001A7B08"/>
    <w:p w14:paraId="5BD8A3FA" w14:textId="20D5B7E2" w:rsidR="005A3827" w:rsidRPr="005A3827" w:rsidRDefault="005A3827" w:rsidP="001A7B08">
      <w:pPr>
        <w:rPr>
          <w:b/>
          <w:bCs/>
        </w:rPr>
      </w:pPr>
      <w:r>
        <w:rPr>
          <w:b/>
          <w:bCs/>
        </w:rPr>
        <w:t>E6</w:t>
      </w:r>
    </w:p>
    <w:p w14:paraId="3F5745E1" w14:textId="73621420" w:rsidR="005A3827" w:rsidRDefault="005A3827" w:rsidP="005A3827">
      <w:r>
        <w:rPr>
          <w:b/>
          <w:bCs/>
        </w:rPr>
        <w:t>a</w:t>
      </w:r>
      <w:r>
        <w:tab/>
      </w:r>
      <w:r w:rsidR="00464227" w:rsidRPr="00464227">
        <w:rPr>
          <w:position w:val="-12"/>
        </w:rPr>
        <w:object w:dxaOrig="6080" w:dyaOrig="380" w14:anchorId="481356D5">
          <v:shape id="_x0000_i1534" type="#_x0000_t75" style="width:303.8pt;height:18.85pt" o:ole="">
            <v:imagedata r:id="rId944" o:title=""/>
          </v:shape>
          <o:OLEObject Type="Embed" ProgID="Equation.DSMT4" ShapeID="_x0000_i1534" DrawAspect="Content" ObjectID="_1820166565" r:id="rId945"/>
        </w:object>
      </w:r>
    </w:p>
    <w:p w14:paraId="0C0D2B3E" w14:textId="30E558C6" w:rsidR="005A3827" w:rsidRDefault="005A3827" w:rsidP="005A3827">
      <w:r>
        <w:rPr>
          <w:b/>
          <w:bCs/>
        </w:rPr>
        <w:t>b</w:t>
      </w:r>
      <w:r>
        <w:tab/>
      </w:r>
      <w:r w:rsidR="008F21BF" w:rsidRPr="008F21BF">
        <w:rPr>
          <w:position w:val="-12"/>
        </w:rPr>
        <w:object w:dxaOrig="6820" w:dyaOrig="420" w14:anchorId="34B52F01">
          <v:shape id="_x0000_i1535" type="#_x0000_t75" style="width:341.5pt;height:21.2pt" o:ole="">
            <v:imagedata r:id="rId946" o:title=""/>
          </v:shape>
          <o:OLEObject Type="Embed" ProgID="Equation.DSMT4" ShapeID="_x0000_i1535" DrawAspect="Content" ObjectID="_1820166566" r:id="rId947"/>
        </w:object>
      </w:r>
    </w:p>
    <w:p w14:paraId="698B7A9F" w14:textId="12E9BFE1" w:rsidR="008F21BF" w:rsidRDefault="008F21BF" w:rsidP="005A3827">
      <w:r>
        <w:rPr>
          <w:b/>
          <w:bCs/>
        </w:rPr>
        <w:t>c</w:t>
      </w:r>
      <w:r>
        <w:tab/>
      </w:r>
      <w:r w:rsidRPr="008F21BF">
        <w:rPr>
          <w:position w:val="-10"/>
        </w:rPr>
        <w:object w:dxaOrig="4800" w:dyaOrig="360" w14:anchorId="1E5618E8">
          <v:shape id="_x0000_i1536" type="#_x0000_t75" style="width:239.85pt;height:18.1pt" o:ole="">
            <v:imagedata r:id="rId948" o:title=""/>
          </v:shape>
          <o:OLEObject Type="Embed" ProgID="Equation.DSMT4" ShapeID="_x0000_i1536" DrawAspect="Content" ObjectID="_1820166567" r:id="rId949"/>
        </w:object>
      </w:r>
    </w:p>
    <w:p w14:paraId="2C72C9A5" w14:textId="4018565A" w:rsidR="008F21BF" w:rsidRPr="008F21BF" w:rsidRDefault="008F21BF" w:rsidP="005A3827">
      <w:r>
        <w:rPr>
          <w:b/>
          <w:bCs/>
        </w:rPr>
        <w:t>d</w:t>
      </w:r>
      <w:r>
        <w:tab/>
      </w:r>
      <w:r w:rsidRPr="008F21BF">
        <w:rPr>
          <w:position w:val="-10"/>
        </w:rPr>
        <w:object w:dxaOrig="8779" w:dyaOrig="360" w14:anchorId="6182600A">
          <v:shape id="_x0000_i1537" type="#_x0000_t75" style="width:438.95pt;height:18.1pt" o:ole="">
            <v:imagedata r:id="rId950" o:title=""/>
          </v:shape>
          <o:OLEObject Type="Embed" ProgID="Equation.DSMT4" ShapeID="_x0000_i1537" DrawAspect="Content" ObjectID="_1820166568" r:id="rId951"/>
        </w:object>
      </w:r>
    </w:p>
    <w:p w14:paraId="109F9049" w14:textId="10131046" w:rsidR="005A3827" w:rsidRDefault="005A3827" w:rsidP="001A7B08"/>
    <w:p w14:paraId="46641237" w14:textId="6FEADEF8" w:rsidR="00F60A08" w:rsidRDefault="00F60A08" w:rsidP="001A7B08">
      <w:pPr>
        <w:rPr>
          <w:b/>
          <w:bCs/>
        </w:rPr>
      </w:pPr>
      <w:r>
        <w:rPr>
          <w:b/>
          <w:bCs/>
        </w:rPr>
        <w:t>E7</w:t>
      </w:r>
    </w:p>
    <w:p w14:paraId="2078BA58" w14:textId="7F98C0A8" w:rsidR="00F60A08" w:rsidRPr="00601669" w:rsidRDefault="00F60A08" w:rsidP="001A7B08">
      <w:r>
        <w:rPr>
          <w:b/>
          <w:bCs/>
        </w:rPr>
        <w:t>a</w:t>
      </w:r>
      <w:r>
        <w:tab/>
      </w:r>
      <w:r w:rsidR="008F21BF" w:rsidRPr="008F21BF">
        <w:rPr>
          <w:position w:val="-10"/>
        </w:rPr>
        <w:object w:dxaOrig="3060" w:dyaOrig="360" w14:anchorId="36655B88">
          <v:shape id="_x0000_i1538" type="#_x0000_t75" style="width:152.85pt;height:18.1pt" o:ole="">
            <v:imagedata r:id="rId952" o:title=""/>
          </v:shape>
          <o:OLEObject Type="Embed" ProgID="Equation.DSMT4" ShapeID="_x0000_i1538" DrawAspect="Content" ObjectID="_1820166569" r:id="rId953"/>
        </w:object>
      </w:r>
      <w:r w:rsidR="00601669">
        <w:tab/>
      </w:r>
      <w:r w:rsidR="00601669">
        <w:rPr>
          <w:b/>
          <w:bCs/>
        </w:rPr>
        <w:t>b</w:t>
      </w:r>
      <w:r w:rsidR="00601669">
        <w:tab/>
      </w:r>
      <w:r w:rsidR="00601669" w:rsidRPr="00601669">
        <w:rPr>
          <w:position w:val="-10"/>
        </w:rPr>
        <w:object w:dxaOrig="3480" w:dyaOrig="360" w14:anchorId="5DBB47FD">
          <v:shape id="_x0000_i1539" type="#_x0000_t75" style="width:174.05pt;height:18.1pt" o:ole="">
            <v:imagedata r:id="rId954" o:title=""/>
          </v:shape>
          <o:OLEObject Type="Embed" ProgID="Equation.DSMT4" ShapeID="_x0000_i1539" DrawAspect="Content" ObjectID="_1820166570" r:id="rId955"/>
        </w:object>
      </w:r>
    </w:p>
    <w:p w14:paraId="7CF624CA" w14:textId="1105140F" w:rsidR="008F21BF" w:rsidRDefault="008F21BF" w:rsidP="001A7B08">
      <w:r>
        <w:tab/>
      </w:r>
      <w:r w:rsidR="00601669" w:rsidRPr="00601669">
        <w:rPr>
          <w:position w:val="-62"/>
        </w:rPr>
        <w:object w:dxaOrig="3720" w:dyaOrig="1480" w14:anchorId="53D1C74B">
          <v:shape id="_x0000_i1540" type="#_x0000_t75" style="width:185.95pt;height:74.3pt" o:ole="">
            <v:imagedata r:id="rId956" o:title=""/>
          </v:shape>
          <o:OLEObject Type="Embed" ProgID="Equation.DSMT4" ShapeID="_x0000_i1540" DrawAspect="Content" ObjectID="_1820166571" r:id="rId957"/>
        </w:object>
      </w:r>
      <w:r w:rsidR="00601669">
        <w:tab/>
      </w:r>
      <w:r w:rsidR="00601669" w:rsidRPr="00601669">
        <w:rPr>
          <w:position w:val="-66"/>
        </w:rPr>
        <w:object w:dxaOrig="4000" w:dyaOrig="1540" w14:anchorId="6F691BA5">
          <v:shape id="_x0000_i1541" type="#_x0000_t75" style="width:200.2pt;height:76.6pt" o:ole="">
            <v:imagedata r:id="rId958" o:title=""/>
          </v:shape>
          <o:OLEObject Type="Embed" ProgID="Equation.DSMT4" ShapeID="_x0000_i1541" DrawAspect="Content" ObjectID="_1820166572" r:id="rId959"/>
        </w:object>
      </w:r>
      <w:r w:rsidR="00601669">
        <w:t xml:space="preserve"> </w:t>
      </w:r>
    </w:p>
    <w:p w14:paraId="3921BF5F" w14:textId="5A563701" w:rsidR="00C4136C" w:rsidRDefault="00C4136C">
      <w:r>
        <w:br w:type="page"/>
      </w:r>
    </w:p>
    <w:p w14:paraId="3CA686AC" w14:textId="3F5D6301" w:rsidR="00B864FC" w:rsidRPr="00B864FC" w:rsidRDefault="00B864FC" w:rsidP="001A7B08">
      <w:pPr>
        <w:rPr>
          <w:b/>
          <w:bCs/>
        </w:rPr>
      </w:pPr>
      <w:r>
        <w:rPr>
          <w:b/>
          <w:bCs/>
        </w:rPr>
        <w:lastRenderedPageBreak/>
        <w:t>E8</w:t>
      </w:r>
    </w:p>
    <w:p w14:paraId="43AAB80A" w14:textId="7EF4424B" w:rsidR="00B864FC" w:rsidRDefault="00601669" w:rsidP="00B864FC">
      <w:pPr>
        <w:ind w:left="705" w:hanging="705"/>
      </w:pPr>
      <w:r>
        <w:rPr>
          <w:b/>
          <w:bCs/>
        </w:rPr>
        <w:t>a</w:t>
      </w:r>
      <w:r w:rsidR="00B864FC">
        <w:tab/>
      </w:r>
      <w:r w:rsidRPr="00601669">
        <w:rPr>
          <w:position w:val="-6"/>
        </w:rPr>
        <w:object w:dxaOrig="1080" w:dyaOrig="279" w14:anchorId="4468579E">
          <v:shape id="_x0000_i1542" type="#_x0000_t75" style="width:53.9pt;height:14.25pt" o:ole="">
            <v:imagedata r:id="rId960" o:title=""/>
          </v:shape>
          <o:OLEObject Type="Embed" ProgID="Equation.DSMT4" ShapeID="_x0000_i1542" DrawAspect="Content" ObjectID="_1820166573" r:id="rId961"/>
        </w:object>
      </w:r>
      <w:r w:rsidR="00F81E9D">
        <w:t xml:space="preserve"> geeft </w:t>
      </w:r>
      <w:r w:rsidR="00F81E9D" w:rsidRPr="00F81E9D">
        <w:rPr>
          <w:position w:val="-12"/>
        </w:rPr>
        <w:object w:dxaOrig="760" w:dyaOrig="360" w14:anchorId="60A01272">
          <v:shape id="_x0000_i1543" type="#_x0000_t75" style="width:38.1pt;height:18.1pt" o:ole="">
            <v:imagedata r:id="rId962" o:title=""/>
          </v:shape>
          <o:OLEObject Type="Embed" ProgID="Equation.DSMT4" ShapeID="_x0000_i1543" DrawAspect="Content" ObjectID="_1820166574" r:id="rId963"/>
        </w:object>
      </w:r>
      <w:r w:rsidR="00F81E9D">
        <w:t xml:space="preserve"> en </w:t>
      </w:r>
      <w:r w:rsidR="00F81E9D" w:rsidRPr="00F81E9D">
        <w:rPr>
          <w:position w:val="-4"/>
        </w:rPr>
        <w:object w:dxaOrig="600" w:dyaOrig="260" w14:anchorId="23819EDC">
          <v:shape id="_x0000_i1544" type="#_x0000_t75" style="width:30.05pt;height:12.7pt" o:ole="">
            <v:imagedata r:id="rId964" o:title=""/>
          </v:shape>
          <o:OLEObject Type="Embed" ProgID="Equation.DSMT4" ShapeID="_x0000_i1544" DrawAspect="Content" ObjectID="_1820166575" r:id="rId965"/>
        </w:object>
      </w:r>
    </w:p>
    <w:p w14:paraId="7BA02610" w14:textId="51839EE0" w:rsidR="00F81E9D" w:rsidRDefault="00F81E9D" w:rsidP="00B864FC">
      <w:pPr>
        <w:ind w:left="705" w:hanging="705"/>
      </w:pPr>
      <w:r>
        <w:rPr>
          <w:b/>
          <w:bCs/>
        </w:rPr>
        <w:tab/>
      </w:r>
      <w:r w:rsidRPr="00F81E9D">
        <w:rPr>
          <w:b/>
          <w:bCs/>
          <w:position w:val="-16"/>
        </w:rPr>
        <w:object w:dxaOrig="1359" w:dyaOrig="420" w14:anchorId="455A7DC2">
          <v:shape id="_x0000_i1545" type="#_x0000_t75" style="width:67.4pt;height:21.2pt" o:ole="">
            <v:imagedata r:id="rId966" o:title=""/>
          </v:shape>
          <o:OLEObject Type="Embed" ProgID="Equation.DSMT4" ShapeID="_x0000_i1545" DrawAspect="Content" ObjectID="_1820166576" r:id="rId967"/>
        </w:object>
      </w:r>
      <w:r>
        <w:rPr>
          <w:b/>
          <w:bCs/>
        </w:rPr>
        <w:tab/>
      </w:r>
      <w:r>
        <w:rPr>
          <w:b/>
          <w:bCs/>
        </w:rPr>
        <w:tab/>
      </w:r>
      <w:r w:rsidRPr="00F81E9D">
        <w:rPr>
          <w:b/>
          <w:bCs/>
          <w:position w:val="-16"/>
        </w:rPr>
        <w:object w:dxaOrig="1280" w:dyaOrig="420" w14:anchorId="285AC8CD">
          <v:shape id="_x0000_i1546" type="#_x0000_t75" style="width:63.9pt;height:21.2pt" o:ole="">
            <v:imagedata r:id="rId968" o:title=""/>
          </v:shape>
          <o:OLEObject Type="Embed" ProgID="Equation.DSMT4" ShapeID="_x0000_i1546" DrawAspect="Content" ObjectID="_1820166577" r:id="rId969"/>
        </w:object>
      </w:r>
      <w:r>
        <w:rPr>
          <w:b/>
          <w:bCs/>
        </w:rPr>
        <w:tab/>
      </w:r>
      <w:r>
        <w:rPr>
          <w:b/>
          <w:bCs/>
        </w:rPr>
        <w:tab/>
      </w:r>
      <w:r w:rsidRPr="00F81E9D">
        <w:rPr>
          <w:b/>
          <w:bCs/>
          <w:position w:val="-16"/>
        </w:rPr>
        <w:object w:dxaOrig="1300" w:dyaOrig="420" w14:anchorId="072738AD">
          <v:shape id="_x0000_i1547" type="#_x0000_t75" style="width:65.05pt;height:21.2pt" o:ole="">
            <v:imagedata r:id="rId970" o:title=""/>
          </v:shape>
          <o:OLEObject Type="Embed" ProgID="Equation.DSMT4" ShapeID="_x0000_i1547" DrawAspect="Content" ObjectID="_1820166578" r:id="rId971"/>
        </w:object>
      </w:r>
    </w:p>
    <w:p w14:paraId="05538AC7" w14:textId="2785540D" w:rsidR="00B864FC" w:rsidRDefault="00F81E9D" w:rsidP="00F81E9D">
      <w:r w:rsidRPr="00F81E9D">
        <w:rPr>
          <w:b/>
          <w:bCs/>
        </w:rPr>
        <w:t>b</w:t>
      </w:r>
      <w:r w:rsidR="00B864FC">
        <w:tab/>
      </w:r>
      <w:r w:rsidRPr="00F81E9D">
        <w:rPr>
          <w:position w:val="-12"/>
        </w:rPr>
        <w:object w:dxaOrig="859" w:dyaOrig="360" w14:anchorId="5A3FCD06">
          <v:shape id="_x0000_i1548" type="#_x0000_t75" style="width:42.75pt;height:18.1pt" o:ole="">
            <v:imagedata r:id="rId972" o:title=""/>
          </v:shape>
          <o:OLEObject Type="Embed" ProgID="Equation.DSMT4" ShapeID="_x0000_i1548" DrawAspect="Content" ObjectID="_1820166579" r:id="rId973"/>
        </w:object>
      </w:r>
      <w:r>
        <w:t xml:space="preserve"> geeft </w:t>
      </w:r>
      <w:r w:rsidRPr="00F81E9D">
        <w:rPr>
          <w:position w:val="-6"/>
        </w:rPr>
        <w:object w:dxaOrig="720" w:dyaOrig="279" w14:anchorId="6A76C711">
          <v:shape id="_x0000_i1549" type="#_x0000_t75" style="width:36.2pt;height:14.25pt" o:ole="">
            <v:imagedata r:id="rId974" o:title=""/>
          </v:shape>
          <o:OLEObject Type="Embed" ProgID="Equation.DSMT4" ShapeID="_x0000_i1549" DrawAspect="Content" ObjectID="_1820166580" r:id="rId975"/>
        </w:object>
      </w:r>
    </w:p>
    <w:p w14:paraId="0010D8B9" w14:textId="00EFA3D3" w:rsidR="00B864FC" w:rsidRDefault="00F81E9D" w:rsidP="00B864FC">
      <w:r w:rsidRPr="00F81E9D">
        <w:rPr>
          <w:b/>
          <w:bCs/>
        </w:rPr>
        <w:t>c</w:t>
      </w:r>
      <w:r w:rsidR="00B864FC">
        <w:tab/>
      </w:r>
      <w:r w:rsidRPr="00F81E9D">
        <w:rPr>
          <w:position w:val="-6"/>
        </w:rPr>
        <w:object w:dxaOrig="580" w:dyaOrig="279" w14:anchorId="3D905AB4">
          <v:shape id="_x0000_i1550" type="#_x0000_t75" style="width:29.25pt;height:14.25pt" o:ole="">
            <v:imagedata r:id="rId976" o:title=""/>
          </v:shape>
          <o:OLEObject Type="Embed" ProgID="Equation.DSMT4" ShapeID="_x0000_i1550" DrawAspect="Content" ObjectID="_1820166581" r:id="rId977"/>
        </w:object>
      </w:r>
    </w:p>
    <w:p w14:paraId="046C88D5" w14:textId="5D9DB566" w:rsidR="00F81E9D" w:rsidRPr="00F81E9D" w:rsidRDefault="00F81E9D" w:rsidP="00B864FC">
      <w:r>
        <w:rPr>
          <w:b/>
          <w:bCs/>
        </w:rPr>
        <w:t>d</w:t>
      </w:r>
      <w:r>
        <w:tab/>
      </w:r>
      <w:r w:rsidR="00E51456" w:rsidRPr="00E51456">
        <w:rPr>
          <w:position w:val="-28"/>
        </w:rPr>
        <w:object w:dxaOrig="8220" w:dyaOrig="680" w14:anchorId="51EC28DC">
          <v:shape id="_x0000_i1551" type="#_x0000_t75" style="width:410.8pt;height:33.9pt" o:ole="">
            <v:imagedata r:id="rId978" o:title=""/>
          </v:shape>
          <o:OLEObject Type="Embed" ProgID="Equation.DSMT4" ShapeID="_x0000_i1551" DrawAspect="Content" ObjectID="_1820166582" r:id="rId979"/>
        </w:object>
      </w:r>
    </w:p>
    <w:p w14:paraId="1FB8EDE5" w14:textId="77777777" w:rsidR="00E51456" w:rsidRDefault="00E51456"/>
    <w:p w14:paraId="08AE5943" w14:textId="2430CFE1" w:rsidR="00B864FC" w:rsidRPr="00B864FC" w:rsidRDefault="00B864FC" w:rsidP="00B864FC">
      <w:pPr>
        <w:rPr>
          <w:b/>
          <w:bCs/>
        </w:rPr>
      </w:pPr>
      <w:r>
        <w:rPr>
          <w:b/>
          <w:bCs/>
        </w:rPr>
        <w:t>E9</w:t>
      </w:r>
    </w:p>
    <w:p w14:paraId="3235870E" w14:textId="18F569FC" w:rsidR="00E51456" w:rsidRDefault="00D639E9" w:rsidP="00E51456">
      <w:r>
        <w:rPr>
          <w:b/>
          <w:bCs/>
        </w:rPr>
        <w:t>a</w:t>
      </w:r>
      <w:r w:rsidR="001A7B08">
        <w:tab/>
      </w:r>
      <w:r w:rsidR="00E51456" w:rsidRPr="00A45008">
        <w:rPr>
          <w:position w:val="-10"/>
        </w:rPr>
        <w:object w:dxaOrig="2299" w:dyaOrig="320" w14:anchorId="7C249F96">
          <v:shape id="_x0000_i1552" type="#_x0000_t75" style="width:114.75pt;height:15.8pt" o:ole="">
            <v:imagedata r:id="rId980" o:title=""/>
          </v:shape>
          <o:OLEObject Type="Embed" ProgID="Equation.DSMT4" ShapeID="_x0000_i1552" DrawAspect="Content" ObjectID="_1820166583" r:id="rId981"/>
        </w:object>
      </w:r>
    </w:p>
    <w:p w14:paraId="4A8AFB74" w14:textId="58AC6320" w:rsidR="00E51456" w:rsidRDefault="00E51456" w:rsidP="00E51456">
      <w:r>
        <w:tab/>
      </w:r>
      <w:r w:rsidRPr="00A45008">
        <w:rPr>
          <w:position w:val="-48"/>
        </w:rPr>
        <w:object w:dxaOrig="2299" w:dyaOrig="1060" w14:anchorId="240B24F8">
          <v:shape id="_x0000_i1553" type="#_x0000_t75" style="width:114.75pt;height:53.15pt" o:ole="">
            <v:imagedata r:id="rId982" o:title=""/>
          </v:shape>
          <o:OLEObject Type="Embed" ProgID="Equation.DSMT4" ShapeID="_x0000_i1553" DrawAspect="Content" ObjectID="_1820166584" r:id="rId983"/>
        </w:object>
      </w:r>
    </w:p>
    <w:p w14:paraId="50DD6309" w14:textId="6BCDB348" w:rsidR="00E51456" w:rsidRDefault="00E51456" w:rsidP="00E51456">
      <w:r>
        <w:rPr>
          <w:b/>
          <w:bCs/>
        </w:rPr>
        <w:t>b</w:t>
      </w:r>
      <w:r>
        <w:tab/>
      </w:r>
      <w:r w:rsidRPr="00A45008">
        <w:rPr>
          <w:position w:val="-12"/>
        </w:rPr>
        <w:object w:dxaOrig="5899" w:dyaOrig="360" w14:anchorId="5A961216">
          <v:shape id="_x0000_i1554" type="#_x0000_t75" style="width:294.55pt;height:18.1pt" o:ole="">
            <v:imagedata r:id="rId984" o:title=""/>
          </v:shape>
          <o:OLEObject Type="Embed" ProgID="Equation.DSMT4" ShapeID="_x0000_i1554" DrawAspect="Content" ObjectID="_1820166585" r:id="rId985"/>
        </w:object>
      </w:r>
    </w:p>
    <w:p w14:paraId="3F70601E" w14:textId="4D63D22F" w:rsidR="001A7B08" w:rsidRDefault="00E51456" w:rsidP="00E51456">
      <w:r>
        <w:tab/>
      </w:r>
      <w:r>
        <w:tab/>
      </w:r>
      <w:r w:rsidRPr="00104EC1">
        <w:rPr>
          <w:position w:val="-12"/>
        </w:rPr>
        <w:object w:dxaOrig="6940" w:dyaOrig="360" w14:anchorId="4A40C795">
          <v:shape id="_x0000_i1555" type="#_x0000_t75" style="width:347.3pt;height:18.1pt" o:ole="">
            <v:imagedata r:id="rId986" o:title=""/>
          </v:shape>
          <o:OLEObject Type="Embed" ProgID="Equation.DSMT4" ShapeID="_x0000_i1555" DrawAspect="Content" ObjectID="_1820166586" r:id="rId987"/>
        </w:object>
      </w:r>
    </w:p>
    <w:p w14:paraId="098326D3" w14:textId="2DE19F42" w:rsidR="00E51456" w:rsidRDefault="00E51456" w:rsidP="00E51456">
      <w:r>
        <w:rPr>
          <w:b/>
          <w:bCs/>
        </w:rPr>
        <w:t>c</w:t>
      </w:r>
      <w:r>
        <w:tab/>
      </w:r>
      <w:r w:rsidRPr="00E51456">
        <w:rPr>
          <w:position w:val="-10"/>
        </w:rPr>
        <w:object w:dxaOrig="3879" w:dyaOrig="320" w14:anchorId="49E121CC">
          <v:shape id="_x0000_i1556" type="#_x0000_t75" style="width:194.45pt;height:15.8pt" o:ole="">
            <v:imagedata r:id="rId988" o:title=""/>
          </v:shape>
          <o:OLEObject Type="Embed" ProgID="Equation.DSMT4" ShapeID="_x0000_i1556" DrawAspect="Content" ObjectID="_1820166587" r:id="rId989"/>
        </w:object>
      </w:r>
    </w:p>
    <w:p w14:paraId="43A76BC3" w14:textId="60F5E931" w:rsidR="00E51456" w:rsidRDefault="00E51456" w:rsidP="00E51456">
      <w:r>
        <w:tab/>
        <w:t xml:space="preserve">invoer: </w:t>
      </w:r>
      <w:r w:rsidRPr="00E51456">
        <w:rPr>
          <w:position w:val="-12"/>
        </w:rPr>
        <w:object w:dxaOrig="2380" w:dyaOrig="360" w14:anchorId="60FB65D2">
          <v:shape id="_x0000_i1557" type="#_x0000_t75" style="width:118.6pt;height:18.1pt" o:ole="">
            <v:imagedata r:id="rId990" o:title=""/>
          </v:shape>
          <o:OLEObject Type="Embed" ProgID="Equation.DSMT4" ShapeID="_x0000_i1557" DrawAspect="Content" ObjectID="_1820166588" r:id="rId991"/>
        </w:object>
      </w:r>
      <w:r>
        <w:t xml:space="preserve"> en </w:t>
      </w:r>
      <w:r w:rsidR="00BA3498" w:rsidRPr="00E51456">
        <w:rPr>
          <w:position w:val="-12"/>
        </w:rPr>
        <w:object w:dxaOrig="2299" w:dyaOrig="360" w14:anchorId="3587B25D">
          <v:shape id="_x0000_i1558" type="#_x0000_t75" style="width:114.75pt;height:18.1pt" o:ole="">
            <v:imagedata r:id="rId992" o:title=""/>
          </v:shape>
          <o:OLEObject Type="Embed" ProgID="Equation.DSMT4" ShapeID="_x0000_i1558" DrawAspect="Content" ObjectID="_1820166589" r:id="rId993"/>
        </w:object>
      </w:r>
    </w:p>
    <w:p w14:paraId="54FFD870" w14:textId="35737DA4" w:rsidR="00BA3498" w:rsidRDefault="00BA3498" w:rsidP="00E51456">
      <w:r>
        <w:tab/>
      </w:r>
      <w:proofErr w:type="spellStart"/>
      <w:r>
        <w:t>intersect</w:t>
      </w:r>
      <w:proofErr w:type="spellEnd"/>
      <w:r>
        <w:t xml:space="preserve">: </w:t>
      </w:r>
      <w:r w:rsidRPr="00BA3498">
        <w:rPr>
          <w:position w:val="-8"/>
        </w:rPr>
        <w:object w:dxaOrig="1060" w:dyaOrig="300" w14:anchorId="086E232F">
          <v:shape id="_x0000_i1559" type="#_x0000_t75" style="width:53.15pt;height:15pt" o:ole="">
            <v:imagedata r:id="rId994" o:title=""/>
          </v:shape>
          <o:OLEObject Type="Embed" ProgID="Equation.DSMT4" ShapeID="_x0000_i1559" DrawAspect="Content" ObjectID="_1820166590" r:id="rId995"/>
        </w:object>
      </w:r>
    </w:p>
    <w:p w14:paraId="2AA7CF3A" w14:textId="076DDB99" w:rsidR="00BA3498" w:rsidRDefault="00BA3498" w:rsidP="00E51456">
      <w:r>
        <w:tab/>
        <w:t xml:space="preserve">Vanaf </w:t>
      </w:r>
      <w:r w:rsidRPr="00BA3498">
        <w:rPr>
          <w:position w:val="-8"/>
        </w:rPr>
        <w:object w:dxaOrig="920" w:dyaOrig="300" w14:anchorId="4D613D1D">
          <v:shape id="_x0000_i1560" type="#_x0000_t75" style="width:46.6pt;height:15pt" o:ole="">
            <v:imagedata r:id="rId996" o:title=""/>
          </v:shape>
          <o:OLEObject Type="Embed" ProgID="Equation.DSMT4" ShapeID="_x0000_i1560" DrawAspect="Content" ObjectID="_1820166591" r:id="rId997"/>
        </w:object>
      </w:r>
      <w:r>
        <w:t xml:space="preserve"> km/u is het geluidsniveau bij ZOAB lager.</w:t>
      </w:r>
    </w:p>
    <w:p w14:paraId="1C8E2D10" w14:textId="146D4C2A" w:rsidR="00BA3498" w:rsidRDefault="00BA3498" w:rsidP="00E51456">
      <w:r>
        <w:rPr>
          <w:b/>
          <w:bCs/>
        </w:rPr>
        <w:t>d</w:t>
      </w:r>
      <w:r>
        <w:tab/>
      </w:r>
      <w:r w:rsidRPr="00BA3498">
        <w:rPr>
          <w:position w:val="-10"/>
        </w:rPr>
        <w:object w:dxaOrig="4239" w:dyaOrig="320" w14:anchorId="452DAB65">
          <v:shape id="_x0000_i1561" type="#_x0000_t75" style="width:211.4pt;height:15.8pt" o:ole="">
            <v:imagedata r:id="rId998" o:title=""/>
          </v:shape>
          <o:OLEObject Type="Embed" ProgID="Equation.DSMT4" ShapeID="_x0000_i1561" DrawAspect="Content" ObjectID="_1820166592" r:id="rId999"/>
        </w:object>
      </w:r>
    </w:p>
    <w:p w14:paraId="400F9DA8" w14:textId="0E2A17DC" w:rsidR="00BA3498" w:rsidRPr="00BA3498" w:rsidRDefault="00BA3498" w:rsidP="00E51456">
      <w:pPr>
        <w:rPr>
          <w:szCs w:val="24"/>
        </w:rPr>
      </w:pPr>
      <w:r>
        <w:tab/>
      </w:r>
      <w:r w:rsidR="00D939B8" w:rsidRPr="00D939B8">
        <w:rPr>
          <w:position w:val="-36"/>
        </w:rPr>
        <w:object w:dxaOrig="2240" w:dyaOrig="859" w14:anchorId="2F5CC530">
          <v:shape id="_x0000_i1562" type="#_x0000_t75" style="width:111.65pt;height:42.75pt" o:ole="">
            <v:imagedata r:id="rId1000" o:title=""/>
          </v:shape>
          <o:OLEObject Type="Embed" ProgID="Equation.DSMT4" ShapeID="_x0000_i1562" DrawAspect="Content" ObjectID="_1820166593" r:id="rId1001"/>
        </w:object>
      </w:r>
    </w:p>
    <w:p w14:paraId="6EA785BE" w14:textId="77777777" w:rsidR="00DD69AF" w:rsidRDefault="00DD69AF" w:rsidP="001A7B08">
      <w:pPr>
        <w:rPr>
          <w:szCs w:val="24"/>
        </w:rPr>
      </w:pPr>
    </w:p>
    <w:sectPr w:rsidR="00DD69AF" w:rsidSect="00112F9A">
      <w:headerReference w:type="default" r:id="rId1002"/>
      <w:footerReference w:type="default" r:id="rId100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298E0C" w14:textId="77777777" w:rsidR="00181D3F" w:rsidRDefault="00181D3F" w:rsidP="002661EA">
      <w:r>
        <w:separator/>
      </w:r>
    </w:p>
  </w:endnote>
  <w:endnote w:type="continuationSeparator" w:id="0">
    <w:p w14:paraId="1B2D8EEF" w14:textId="77777777" w:rsidR="00181D3F" w:rsidRDefault="00181D3F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22DFFA7F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AD75FE">
      <w:rPr>
        <w:sz w:val="12"/>
      </w:rPr>
      <w:t>2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2E59B7">
      <w:rPr>
        <w:sz w:val="12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907300" w14:textId="77777777" w:rsidR="00181D3F" w:rsidRDefault="00181D3F" w:rsidP="002661EA">
      <w:r>
        <w:separator/>
      </w:r>
    </w:p>
  </w:footnote>
  <w:footnote w:type="continuationSeparator" w:id="0">
    <w:p w14:paraId="54F21A33" w14:textId="77777777" w:rsidR="00181D3F" w:rsidRDefault="00181D3F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28C72D79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5D4D7A">
      <w:rPr>
        <w:noProof/>
        <w:sz w:val="12"/>
      </w:rPr>
      <w:t>23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58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2319"/>
    <w:rsid w:val="00003935"/>
    <w:rsid w:val="000042F6"/>
    <w:rsid w:val="00011D68"/>
    <w:rsid w:val="0001380F"/>
    <w:rsid w:val="00017901"/>
    <w:rsid w:val="000179FB"/>
    <w:rsid w:val="00020A98"/>
    <w:rsid w:val="00020E54"/>
    <w:rsid w:val="00022E47"/>
    <w:rsid w:val="00023461"/>
    <w:rsid w:val="000234DF"/>
    <w:rsid w:val="00023E01"/>
    <w:rsid w:val="00024944"/>
    <w:rsid w:val="000269BB"/>
    <w:rsid w:val="0003181C"/>
    <w:rsid w:val="00031FA1"/>
    <w:rsid w:val="000334E6"/>
    <w:rsid w:val="00033CB3"/>
    <w:rsid w:val="0003525E"/>
    <w:rsid w:val="00044678"/>
    <w:rsid w:val="00044FCA"/>
    <w:rsid w:val="00046873"/>
    <w:rsid w:val="00047F06"/>
    <w:rsid w:val="000506A5"/>
    <w:rsid w:val="00051850"/>
    <w:rsid w:val="000530A6"/>
    <w:rsid w:val="00056737"/>
    <w:rsid w:val="00057B23"/>
    <w:rsid w:val="00057BBF"/>
    <w:rsid w:val="00060153"/>
    <w:rsid w:val="000615D8"/>
    <w:rsid w:val="0006230B"/>
    <w:rsid w:val="000641B6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90651"/>
    <w:rsid w:val="00097DAC"/>
    <w:rsid w:val="000A05D3"/>
    <w:rsid w:val="000A45DC"/>
    <w:rsid w:val="000A4C46"/>
    <w:rsid w:val="000A4D0C"/>
    <w:rsid w:val="000A5B24"/>
    <w:rsid w:val="000A5EC6"/>
    <w:rsid w:val="000A6C5E"/>
    <w:rsid w:val="000A7956"/>
    <w:rsid w:val="000C2047"/>
    <w:rsid w:val="000C7925"/>
    <w:rsid w:val="000D01E4"/>
    <w:rsid w:val="000D0549"/>
    <w:rsid w:val="000D393D"/>
    <w:rsid w:val="000D565D"/>
    <w:rsid w:val="000D6818"/>
    <w:rsid w:val="000E2B35"/>
    <w:rsid w:val="000E4709"/>
    <w:rsid w:val="000E5916"/>
    <w:rsid w:val="000E714C"/>
    <w:rsid w:val="000E753A"/>
    <w:rsid w:val="000E7F7E"/>
    <w:rsid w:val="000F0BFB"/>
    <w:rsid w:val="000F10A0"/>
    <w:rsid w:val="000F1217"/>
    <w:rsid w:val="000F4740"/>
    <w:rsid w:val="000F55C6"/>
    <w:rsid w:val="000F68F6"/>
    <w:rsid w:val="000F7A4A"/>
    <w:rsid w:val="0010174F"/>
    <w:rsid w:val="001028F3"/>
    <w:rsid w:val="00107BFD"/>
    <w:rsid w:val="00110969"/>
    <w:rsid w:val="00110E2C"/>
    <w:rsid w:val="001121BE"/>
    <w:rsid w:val="00112F9A"/>
    <w:rsid w:val="00115ECF"/>
    <w:rsid w:val="00117C2D"/>
    <w:rsid w:val="00120F1D"/>
    <w:rsid w:val="00121D9B"/>
    <w:rsid w:val="00121DCA"/>
    <w:rsid w:val="00124A30"/>
    <w:rsid w:val="00125B05"/>
    <w:rsid w:val="00126846"/>
    <w:rsid w:val="00126D9B"/>
    <w:rsid w:val="00127222"/>
    <w:rsid w:val="00127C2B"/>
    <w:rsid w:val="00130F11"/>
    <w:rsid w:val="00131A2D"/>
    <w:rsid w:val="00132BF8"/>
    <w:rsid w:val="00134894"/>
    <w:rsid w:val="001362CF"/>
    <w:rsid w:val="001364C9"/>
    <w:rsid w:val="00136D7A"/>
    <w:rsid w:val="00140CDE"/>
    <w:rsid w:val="00144BFA"/>
    <w:rsid w:val="00145361"/>
    <w:rsid w:val="001462A5"/>
    <w:rsid w:val="00146DD2"/>
    <w:rsid w:val="001515C3"/>
    <w:rsid w:val="001544BD"/>
    <w:rsid w:val="00156773"/>
    <w:rsid w:val="00157AEF"/>
    <w:rsid w:val="0016455C"/>
    <w:rsid w:val="00166948"/>
    <w:rsid w:val="00173300"/>
    <w:rsid w:val="001741CD"/>
    <w:rsid w:val="00177F8E"/>
    <w:rsid w:val="001806CD"/>
    <w:rsid w:val="00181BA9"/>
    <w:rsid w:val="00181CB2"/>
    <w:rsid w:val="00181D3F"/>
    <w:rsid w:val="001825E3"/>
    <w:rsid w:val="0018401C"/>
    <w:rsid w:val="00184AB4"/>
    <w:rsid w:val="001859AF"/>
    <w:rsid w:val="00190993"/>
    <w:rsid w:val="00191226"/>
    <w:rsid w:val="00193D7E"/>
    <w:rsid w:val="0019405D"/>
    <w:rsid w:val="0019493C"/>
    <w:rsid w:val="001A6168"/>
    <w:rsid w:val="001A6582"/>
    <w:rsid w:val="001A7B08"/>
    <w:rsid w:val="001B0747"/>
    <w:rsid w:val="001B31D6"/>
    <w:rsid w:val="001B3A62"/>
    <w:rsid w:val="001B3D37"/>
    <w:rsid w:val="001B4840"/>
    <w:rsid w:val="001B761C"/>
    <w:rsid w:val="001C06A8"/>
    <w:rsid w:val="001C087C"/>
    <w:rsid w:val="001C42C7"/>
    <w:rsid w:val="001C4514"/>
    <w:rsid w:val="001C4656"/>
    <w:rsid w:val="001C4833"/>
    <w:rsid w:val="001D0A3C"/>
    <w:rsid w:val="001D0D43"/>
    <w:rsid w:val="001D189C"/>
    <w:rsid w:val="001D6009"/>
    <w:rsid w:val="001E0952"/>
    <w:rsid w:val="001E2340"/>
    <w:rsid w:val="001E35D7"/>
    <w:rsid w:val="001E4D63"/>
    <w:rsid w:val="001E6A3B"/>
    <w:rsid w:val="001E6E00"/>
    <w:rsid w:val="001E76E2"/>
    <w:rsid w:val="001F65BE"/>
    <w:rsid w:val="001F66BA"/>
    <w:rsid w:val="001F771B"/>
    <w:rsid w:val="002024B7"/>
    <w:rsid w:val="002039F2"/>
    <w:rsid w:val="0020441E"/>
    <w:rsid w:val="002064A7"/>
    <w:rsid w:val="00206AB4"/>
    <w:rsid w:val="00206D93"/>
    <w:rsid w:val="00207CD1"/>
    <w:rsid w:val="0021064D"/>
    <w:rsid w:val="00212169"/>
    <w:rsid w:val="00213B27"/>
    <w:rsid w:val="00213D6C"/>
    <w:rsid w:val="00220C6D"/>
    <w:rsid w:val="00222E62"/>
    <w:rsid w:val="002243A9"/>
    <w:rsid w:val="00224CC9"/>
    <w:rsid w:val="00225351"/>
    <w:rsid w:val="002272C6"/>
    <w:rsid w:val="002322B5"/>
    <w:rsid w:val="00232D74"/>
    <w:rsid w:val="00235125"/>
    <w:rsid w:val="00241CE9"/>
    <w:rsid w:val="00242859"/>
    <w:rsid w:val="00244C12"/>
    <w:rsid w:val="00244F2D"/>
    <w:rsid w:val="0024574D"/>
    <w:rsid w:val="00247590"/>
    <w:rsid w:val="00250601"/>
    <w:rsid w:val="00250D40"/>
    <w:rsid w:val="00253E62"/>
    <w:rsid w:val="002543A2"/>
    <w:rsid w:val="002555FC"/>
    <w:rsid w:val="00256186"/>
    <w:rsid w:val="0026024F"/>
    <w:rsid w:val="002628F6"/>
    <w:rsid w:val="002661EA"/>
    <w:rsid w:val="00275E31"/>
    <w:rsid w:val="00276CC5"/>
    <w:rsid w:val="0027706D"/>
    <w:rsid w:val="002776E2"/>
    <w:rsid w:val="0028060C"/>
    <w:rsid w:val="0028281B"/>
    <w:rsid w:val="00282D1A"/>
    <w:rsid w:val="00283315"/>
    <w:rsid w:val="00284A90"/>
    <w:rsid w:val="00294C5F"/>
    <w:rsid w:val="00295E85"/>
    <w:rsid w:val="00296065"/>
    <w:rsid w:val="0029667B"/>
    <w:rsid w:val="002973A1"/>
    <w:rsid w:val="00297ADB"/>
    <w:rsid w:val="002A1454"/>
    <w:rsid w:val="002A540C"/>
    <w:rsid w:val="002B19C6"/>
    <w:rsid w:val="002B1C12"/>
    <w:rsid w:val="002B2B6E"/>
    <w:rsid w:val="002B43EF"/>
    <w:rsid w:val="002B5173"/>
    <w:rsid w:val="002B679A"/>
    <w:rsid w:val="002B726C"/>
    <w:rsid w:val="002B7D51"/>
    <w:rsid w:val="002C00CC"/>
    <w:rsid w:val="002C02A3"/>
    <w:rsid w:val="002C0B18"/>
    <w:rsid w:val="002C338D"/>
    <w:rsid w:val="002C5F3B"/>
    <w:rsid w:val="002C6D08"/>
    <w:rsid w:val="002C760C"/>
    <w:rsid w:val="002D39CD"/>
    <w:rsid w:val="002D676E"/>
    <w:rsid w:val="002D6CCC"/>
    <w:rsid w:val="002E216C"/>
    <w:rsid w:val="002E5343"/>
    <w:rsid w:val="002E59B7"/>
    <w:rsid w:val="002F066E"/>
    <w:rsid w:val="002F3C92"/>
    <w:rsid w:val="002F6F33"/>
    <w:rsid w:val="00303ACC"/>
    <w:rsid w:val="00307211"/>
    <w:rsid w:val="00307EAA"/>
    <w:rsid w:val="00310BF6"/>
    <w:rsid w:val="00311377"/>
    <w:rsid w:val="00311810"/>
    <w:rsid w:val="00312814"/>
    <w:rsid w:val="00312849"/>
    <w:rsid w:val="00313BAE"/>
    <w:rsid w:val="00314297"/>
    <w:rsid w:val="0031451D"/>
    <w:rsid w:val="00315089"/>
    <w:rsid w:val="003159A2"/>
    <w:rsid w:val="00316DA1"/>
    <w:rsid w:val="00317D8E"/>
    <w:rsid w:val="00320C10"/>
    <w:rsid w:val="00322A45"/>
    <w:rsid w:val="0032350B"/>
    <w:rsid w:val="003250E9"/>
    <w:rsid w:val="00325289"/>
    <w:rsid w:val="003253A9"/>
    <w:rsid w:val="00326D8C"/>
    <w:rsid w:val="00327149"/>
    <w:rsid w:val="00330430"/>
    <w:rsid w:val="003323D8"/>
    <w:rsid w:val="00332DD4"/>
    <w:rsid w:val="00335029"/>
    <w:rsid w:val="00335288"/>
    <w:rsid w:val="0034075E"/>
    <w:rsid w:val="00341914"/>
    <w:rsid w:val="00343BBB"/>
    <w:rsid w:val="003448FF"/>
    <w:rsid w:val="00344C67"/>
    <w:rsid w:val="003478EC"/>
    <w:rsid w:val="00351E03"/>
    <w:rsid w:val="003527A8"/>
    <w:rsid w:val="00353975"/>
    <w:rsid w:val="003547A9"/>
    <w:rsid w:val="0035713E"/>
    <w:rsid w:val="00363D4B"/>
    <w:rsid w:val="00365FE4"/>
    <w:rsid w:val="0037017F"/>
    <w:rsid w:val="00372ADC"/>
    <w:rsid w:val="00372F77"/>
    <w:rsid w:val="00373D86"/>
    <w:rsid w:val="003750C8"/>
    <w:rsid w:val="003753FA"/>
    <w:rsid w:val="00375843"/>
    <w:rsid w:val="003758A8"/>
    <w:rsid w:val="00376572"/>
    <w:rsid w:val="00377F23"/>
    <w:rsid w:val="0038188E"/>
    <w:rsid w:val="003853B6"/>
    <w:rsid w:val="00390E6F"/>
    <w:rsid w:val="00394A1C"/>
    <w:rsid w:val="003951C0"/>
    <w:rsid w:val="003968D8"/>
    <w:rsid w:val="00396C63"/>
    <w:rsid w:val="003A086C"/>
    <w:rsid w:val="003A29EA"/>
    <w:rsid w:val="003A5796"/>
    <w:rsid w:val="003A6B0F"/>
    <w:rsid w:val="003B04EC"/>
    <w:rsid w:val="003B39D7"/>
    <w:rsid w:val="003B4759"/>
    <w:rsid w:val="003B4947"/>
    <w:rsid w:val="003B5207"/>
    <w:rsid w:val="003B5985"/>
    <w:rsid w:val="003B5C57"/>
    <w:rsid w:val="003B6F64"/>
    <w:rsid w:val="003C08E6"/>
    <w:rsid w:val="003C47B6"/>
    <w:rsid w:val="003D09BA"/>
    <w:rsid w:val="003D2141"/>
    <w:rsid w:val="003D228E"/>
    <w:rsid w:val="003D4887"/>
    <w:rsid w:val="003D5FA7"/>
    <w:rsid w:val="003D76D9"/>
    <w:rsid w:val="003D7E6F"/>
    <w:rsid w:val="003E2156"/>
    <w:rsid w:val="003E5C9D"/>
    <w:rsid w:val="003E66F9"/>
    <w:rsid w:val="003F0219"/>
    <w:rsid w:val="003F4948"/>
    <w:rsid w:val="004022DF"/>
    <w:rsid w:val="0040232E"/>
    <w:rsid w:val="00404295"/>
    <w:rsid w:val="004104C3"/>
    <w:rsid w:val="004108A7"/>
    <w:rsid w:val="004110FF"/>
    <w:rsid w:val="00412981"/>
    <w:rsid w:val="004136CF"/>
    <w:rsid w:val="00415DD9"/>
    <w:rsid w:val="00416B02"/>
    <w:rsid w:val="004211D0"/>
    <w:rsid w:val="00422D21"/>
    <w:rsid w:val="00423121"/>
    <w:rsid w:val="00425D93"/>
    <w:rsid w:val="00426CA6"/>
    <w:rsid w:val="00430D47"/>
    <w:rsid w:val="00431B4F"/>
    <w:rsid w:val="00431C83"/>
    <w:rsid w:val="00433574"/>
    <w:rsid w:val="00434B8C"/>
    <w:rsid w:val="00436768"/>
    <w:rsid w:val="00442029"/>
    <w:rsid w:val="0045004B"/>
    <w:rsid w:val="0045256E"/>
    <w:rsid w:val="00452872"/>
    <w:rsid w:val="004559A5"/>
    <w:rsid w:val="00456B48"/>
    <w:rsid w:val="004612AA"/>
    <w:rsid w:val="00462A5A"/>
    <w:rsid w:val="00463665"/>
    <w:rsid w:val="00464227"/>
    <w:rsid w:val="004644C3"/>
    <w:rsid w:val="004648AF"/>
    <w:rsid w:val="00465A1D"/>
    <w:rsid w:val="00470D82"/>
    <w:rsid w:val="00470F9C"/>
    <w:rsid w:val="004739FB"/>
    <w:rsid w:val="004762D7"/>
    <w:rsid w:val="00476AF6"/>
    <w:rsid w:val="00484E15"/>
    <w:rsid w:val="004901C2"/>
    <w:rsid w:val="00491911"/>
    <w:rsid w:val="004919ED"/>
    <w:rsid w:val="00493E89"/>
    <w:rsid w:val="00493F6E"/>
    <w:rsid w:val="00494E8E"/>
    <w:rsid w:val="00497423"/>
    <w:rsid w:val="00497F77"/>
    <w:rsid w:val="004A1F7A"/>
    <w:rsid w:val="004A2F93"/>
    <w:rsid w:val="004A475F"/>
    <w:rsid w:val="004B192E"/>
    <w:rsid w:val="004B47BC"/>
    <w:rsid w:val="004B6810"/>
    <w:rsid w:val="004B6B6B"/>
    <w:rsid w:val="004C38E0"/>
    <w:rsid w:val="004C4856"/>
    <w:rsid w:val="004C50EC"/>
    <w:rsid w:val="004C5AF6"/>
    <w:rsid w:val="004C7251"/>
    <w:rsid w:val="004D18F5"/>
    <w:rsid w:val="004D32D0"/>
    <w:rsid w:val="004D58F1"/>
    <w:rsid w:val="004D6199"/>
    <w:rsid w:val="004E290E"/>
    <w:rsid w:val="004E2978"/>
    <w:rsid w:val="004E3435"/>
    <w:rsid w:val="004E5EF9"/>
    <w:rsid w:val="004E6147"/>
    <w:rsid w:val="004F34B8"/>
    <w:rsid w:val="004F4F21"/>
    <w:rsid w:val="004F6EFA"/>
    <w:rsid w:val="00500112"/>
    <w:rsid w:val="00502F2D"/>
    <w:rsid w:val="00505335"/>
    <w:rsid w:val="0051162F"/>
    <w:rsid w:val="0051454C"/>
    <w:rsid w:val="00515366"/>
    <w:rsid w:val="0051542D"/>
    <w:rsid w:val="00520107"/>
    <w:rsid w:val="00520C7A"/>
    <w:rsid w:val="00524843"/>
    <w:rsid w:val="005258C0"/>
    <w:rsid w:val="00525F70"/>
    <w:rsid w:val="00526215"/>
    <w:rsid w:val="0052737D"/>
    <w:rsid w:val="00532BB1"/>
    <w:rsid w:val="00533241"/>
    <w:rsid w:val="00534D26"/>
    <w:rsid w:val="00536649"/>
    <w:rsid w:val="00536B3F"/>
    <w:rsid w:val="00536F94"/>
    <w:rsid w:val="00542A5E"/>
    <w:rsid w:val="0054348A"/>
    <w:rsid w:val="0054468A"/>
    <w:rsid w:val="0054721C"/>
    <w:rsid w:val="00550C09"/>
    <w:rsid w:val="00556520"/>
    <w:rsid w:val="00563E84"/>
    <w:rsid w:val="00566868"/>
    <w:rsid w:val="00571B93"/>
    <w:rsid w:val="00575853"/>
    <w:rsid w:val="0058378E"/>
    <w:rsid w:val="00584499"/>
    <w:rsid w:val="00586716"/>
    <w:rsid w:val="005868E7"/>
    <w:rsid w:val="00586949"/>
    <w:rsid w:val="0058771A"/>
    <w:rsid w:val="00587FD5"/>
    <w:rsid w:val="00590743"/>
    <w:rsid w:val="0059115F"/>
    <w:rsid w:val="00592403"/>
    <w:rsid w:val="00592998"/>
    <w:rsid w:val="0059604D"/>
    <w:rsid w:val="005A3827"/>
    <w:rsid w:val="005A40CB"/>
    <w:rsid w:val="005A57A4"/>
    <w:rsid w:val="005A5980"/>
    <w:rsid w:val="005A5FD6"/>
    <w:rsid w:val="005B00FA"/>
    <w:rsid w:val="005B0700"/>
    <w:rsid w:val="005B3B42"/>
    <w:rsid w:val="005C05A0"/>
    <w:rsid w:val="005C09F1"/>
    <w:rsid w:val="005C36AD"/>
    <w:rsid w:val="005C5BFB"/>
    <w:rsid w:val="005C66C2"/>
    <w:rsid w:val="005D14CE"/>
    <w:rsid w:val="005D22F6"/>
    <w:rsid w:val="005D25DD"/>
    <w:rsid w:val="005D3689"/>
    <w:rsid w:val="005D4D7A"/>
    <w:rsid w:val="005D6169"/>
    <w:rsid w:val="005D7272"/>
    <w:rsid w:val="005D787D"/>
    <w:rsid w:val="005E01E2"/>
    <w:rsid w:val="005E132D"/>
    <w:rsid w:val="005E5043"/>
    <w:rsid w:val="005E78B0"/>
    <w:rsid w:val="005F0A23"/>
    <w:rsid w:val="005F1573"/>
    <w:rsid w:val="005F1C1A"/>
    <w:rsid w:val="005F408D"/>
    <w:rsid w:val="005F5218"/>
    <w:rsid w:val="005F5BE2"/>
    <w:rsid w:val="00601669"/>
    <w:rsid w:val="00603ADF"/>
    <w:rsid w:val="00605728"/>
    <w:rsid w:val="00605E20"/>
    <w:rsid w:val="00611280"/>
    <w:rsid w:val="006215FA"/>
    <w:rsid w:val="00621F38"/>
    <w:rsid w:val="00623999"/>
    <w:rsid w:val="00623E69"/>
    <w:rsid w:val="00626B37"/>
    <w:rsid w:val="00630A00"/>
    <w:rsid w:val="00630E02"/>
    <w:rsid w:val="00635CDD"/>
    <w:rsid w:val="00636202"/>
    <w:rsid w:val="0064040E"/>
    <w:rsid w:val="006434ED"/>
    <w:rsid w:val="0064524C"/>
    <w:rsid w:val="00645F60"/>
    <w:rsid w:val="0064724E"/>
    <w:rsid w:val="00647E24"/>
    <w:rsid w:val="00652A65"/>
    <w:rsid w:val="0065338C"/>
    <w:rsid w:val="006655DD"/>
    <w:rsid w:val="00673B73"/>
    <w:rsid w:val="006759FA"/>
    <w:rsid w:val="006778E8"/>
    <w:rsid w:val="00680430"/>
    <w:rsid w:val="006808ED"/>
    <w:rsid w:val="006827C3"/>
    <w:rsid w:val="00682B68"/>
    <w:rsid w:val="00684F17"/>
    <w:rsid w:val="00687A41"/>
    <w:rsid w:val="00691830"/>
    <w:rsid w:val="00695DDD"/>
    <w:rsid w:val="00696402"/>
    <w:rsid w:val="006A221A"/>
    <w:rsid w:val="006A285C"/>
    <w:rsid w:val="006A3A1F"/>
    <w:rsid w:val="006A44CF"/>
    <w:rsid w:val="006A46F0"/>
    <w:rsid w:val="006A6715"/>
    <w:rsid w:val="006A71BA"/>
    <w:rsid w:val="006B0687"/>
    <w:rsid w:val="006B081A"/>
    <w:rsid w:val="006B14CF"/>
    <w:rsid w:val="006B2300"/>
    <w:rsid w:val="006B49B3"/>
    <w:rsid w:val="006B7AED"/>
    <w:rsid w:val="006C1D22"/>
    <w:rsid w:val="006C4C27"/>
    <w:rsid w:val="006C5707"/>
    <w:rsid w:val="006C5DAB"/>
    <w:rsid w:val="006C77C4"/>
    <w:rsid w:val="006C7A02"/>
    <w:rsid w:val="006D07FA"/>
    <w:rsid w:val="006D174F"/>
    <w:rsid w:val="006D1E0D"/>
    <w:rsid w:val="006D297D"/>
    <w:rsid w:val="006E0052"/>
    <w:rsid w:val="006E0252"/>
    <w:rsid w:val="006E2075"/>
    <w:rsid w:val="006E2BB2"/>
    <w:rsid w:val="006E3F41"/>
    <w:rsid w:val="006E5E09"/>
    <w:rsid w:val="006E6D7A"/>
    <w:rsid w:val="006E726D"/>
    <w:rsid w:val="006E75D2"/>
    <w:rsid w:val="006F05F8"/>
    <w:rsid w:val="006F1355"/>
    <w:rsid w:val="006F29C8"/>
    <w:rsid w:val="006F7852"/>
    <w:rsid w:val="007036EA"/>
    <w:rsid w:val="0070539C"/>
    <w:rsid w:val="007079E1"/>
    <w:rsid w:val="007101D5"/>
    <w:rsid w:val="00710A37"/>
    <w:rsid w:val="00711617"/>
    <w:rsid w:val="007122FB"/>
    <w:rsid w:val="00712C57"/>
    <w:rsid w:val="00715117"/>
    <w:rsid w:val="00717AB1"/>
    <w:rsid w:val="0072169E"/>
    <w:rsid w:val="007221D3"/>
    <w:rsid w:val="00723A70"/>
    <w:rsid w:val="00724FB5"/>
    <w:rsid w:val="007257CB"/>
    <w:rsid w:val="007303C0"/>
    <w:rsid w:val="0073508A"/>
    <w:rsid w:val="00735832"/>
    <w:rsid w:val="00735850"/>
    <w:rsid w:val="00741626"/>
    <w:rsid w:val="00741F75"/>
    <w:rsid w:val="00744265"/>
    <w:rsid w:val="007446C8"/>
    <w:rsid w:val="00745297"/>
    <w:rsid w:val="00750084"/>
    <w:rsid w:val="0075360B"/>
    <w:rsid w:val="0075400B"/>
    <w:rsid w:val="00755968"/>
    <w:rsid w:val="00766815"/>
    <w:rsid w:val="00767800"/>
    <w:rsid w:val="00770B2E"/>
    <w:rsid w:val="007716DC"/>
    <w:rsid w:val="00775568"/>
    <w:rsid w:val="00775B2D"/>
    <w:rsid w:val="00775F51"/>
    <w:rsid w:val="007761A0"/>
    <w:rsid w:val="00776EDA"/>
    <w:rsid w:val="00777DAB"/>
    <w:rsid w:val="007803E4"/>
    <w:rsid w:val="00782B33"/>
    <w:rsid w:val="00786A27"/>
    <w:rsid w:val="00786BF2"/>
    <w:rsid w:val="00786F84"/>
    <w:rsid w:val="00790D52"/>
    <w:rsid w:val="007917C8"/>
    <w:rsid w:val="007A1009"/>
    <w:rsid w:val="007A1107"/>
    <w:rsid w:val="007A2C9D"/>
    <w:rsid w:val="007A3B19"/>
    <w:rsid w:val="007A6C04"/>
    <w:rsid w:val="007A79CE"/>
    <w:rsid w:val="007B30E9"/>
    <w:rsid w:val="007B3A43"/>
    <w:rsid w:val="007B6166"/>
    <w:rsid w:val="007C4FC2"/>
    <w:rsid w:val="007C6A43"/>
    <w:rsid w:val="007D231E"/>
    <w:rsid w:val="007D2F6E"/>
    <w:rsid w:val="007D3172"/>
    <w:rsid w:val="007D3A36"/>
    <w:rsid w:val="007D55FC"/>
    <w:rsid w:val="007E2280"/>
    <w:rsid w:val="007E2F7D"/>
    <w:rsid w:val="007E32ED"/>
    <w:rsid w:val="007E4E7C"/>
    <w:rsid w:val="007E7028"/>
    <w:rsid w:val="007F129B"/>
    <w:rsid w:val="007F3C7C"/>
    <w:rsid w:val="008022F1"/>
    <w:rsid w:val="008027F3"/>
    <w:rsid w:val="00802DDA"/>
    <w:rsid w:val="00803E2D"/>
    <w:rsid w:val="00806D27"/>
    <w:rsid w:val="008112BC"/>
    <w:rsid w:val="00815AA8"/>
    <w:rsid w:val="008210E6"/>
    <w:rsid w:val="00821CC4"/>
    <w:rsid w:val="008243F0"/>
    <w:rsid w:val="00824438"/>
    <w:rsid w:val="0082559A"/>
    <w:rsid w:val="0083215D"/>
    <w:rsid w:val="00833280"/>
    <w:rsid w:val="008344D2"/>
    <w:rsid w:val="00835E8E"/>
    <w:rsid w:val="00837464"/>
    <w:rsid w:val="00837AD8"/>
    <w:rsid w:val="0084266A"/>
    <w:rsid w:val="0084324C"/>
    <w:rsid w:val="008442E1"/>
    <w:rsid w:val="00844B1F"/>
    <w:rsid w:val="00844FFC"/>
    <w:rsid w:val="0085031B"/>
    <w:rsid w:val="008611BF"/>
    <w:rsid w:val="00863BC1"/>
    <w:rsid w:val="0086467C"/>
    <w:rsid w:val="0086678D"/>
    <w:rsid w:val="00873204"/>
    <w:rsid w:val="00875F4C"/>
    <w:rsid w:val="00876262"/>
    <w:rsid w:val="008816FC"/>
    <w:rsid w:val="00881F86"/>
    <w:rsid w:val="008825BA"/>
    <w:rsid w:val="008841BD"/>
    <w:rsid w:val="00885231"/>
    <w:rsid w:val="0088730B"/>
    <w:rsid w:val="00890D27"/>
    <w:rsid w:val="00892F30"/>
    <w:rsid w:val="008932E1"/>
    <w:rsid w:val="008A08B1"/>
    <w:rsid w:val="008A11F4"/>
    <w:rsid w:val="008A1674"/>
    <w:rsid w:val="008A233D"/>
    <w:rsid w:val="008A3970"/>
    <w:rsid w:val="008A4686"/>
    <w:rsid w:val="008A4866"/>
    <w:rsid w:val="008A4D21"/>
    <w:rsid w:val="008A533C"/>
    <w:rsid w:val="008A535C"/>
    <w:rsid w:val="008A621D"/>
    <w:rsid w:val="008A7DB9"/>
    <w:rsid w:val="008B0C6A"/>
    <w:rsid w:val="008B30E9"/>
    <w:rsid w:val="008B5F78"/>
    <w:rsid w:val="008B6014"/>
    <w:rsid w:val="008B622D"/>
    <w:rsid w:val="008C103F"/>
    <w:rsid w:val="008C1562"/>
    <w:rsid w:val="008C2350"/>
    <w:rsid w:val="008C2E6C"/>
    <w:rsid w:val="008C3655"/>
    <w:rsid w:val="008C50D0"/>
    <w:rsid w:val="008D2AAA"/>
    <w:rsid w:val="008D3742"/>
    <w:rsid w:val="008E296D"/>
    <w:rsid w:val="008E3951"/>
    <w:rsid w:val="008E4165"/>
    <w:rsid w:val="008E41F6"/>
    <w:rsid w:val="008E467A"/>
    <w:rsid w:val="008F07B5"/>
    <w:rsid w:val="008F0BFC"/>
    <w:rsid w:val="008F0EA8"/>
    <w:rsid w:val="008F21BF"/>
    <w:rsid w:val="008F2AD9"/>
    <w:rsid w:val="008F70F2"/>
    <w:rsid w:val="0090062E"/>
    <w:rsid w:val="00900A25"/>
    <w:rsid w:val="0090133C"/>
    <w:rsid w:val="0090522D"/>
    <w:rsid w:val="009110BB"/>
    <w:rsid w:val="009111CA"/>
    <w:rsid w:val="00911EF1"/>
    <w:rsid w:val="00915896"/>
    <w:rsid w:val="009209BD"/>
    <w:rsid w:val="00921B23"/>
    <w:rsid w:val="0092299E"/>
    <w:rsid w:val="00923D7A"/>
    <w:rsid w:val="009244ED"/>
    <w:rsid w:val="009254E9"/>
    <w:rsid w:val="00925762"/>
    <w:rsid w:val="009257BF"/>
    <w:rsid w:val="00925E86"/>
    <w:rsid w:val="00926C29"/>
    <w:rsid w:val="0092736D"/>
    <w:rsid w:val="009278C3"/>
    <w:rsid w:val="00931159"/>
    <w:rsid w:val="009324E4"/>
    <w:rsid w:val="009375F7"/>
    <w:rsid w:val="00941C5A"/>
    <w:rsid w:val="009446AA"/>
    <w:rsid w:val="00944FBA"/>
    <w:rsid w:val="00946839"/>
    <w:rsid w:val="00947B84"/>
    <w:rsid w:val="00953FFC"/>
    <w:rsid w:val="00954208"/>
    <w:rsid w:val="00957730"/>
    <w:rsid w:val="0096089C"/>
    <w:rsid w:val="00961326"/>
    <w:rsid w:val="009629A6"/>
    <w:rsid w:val="009631F5"/>
    <w:rsid w:val="00972774"/>
    <w:rsid w:val="00973C49"/>
    <w:rsid w:val="00975B84"/>
    <w:rsid w:val="00977C4B"/>
    <w:rsid w:val="00980270"/>
    <w:rsid w:val="0098047E"/>
    <w:rsid w:val="00983C58"/>
    <w:rsid w:val="00987D03"/>
    <w:rsid w:val="0099121D"/>
    <w:rsid w:val="00992274"/>
    <w:rsid w:val="00992F2E"/>
    <w:rsid w:val="00995163"/>
    <w:rsid w:val="00995886"/>
    <w:rsid w:val="009975EF"/>
    <w:rsid w:val="009A177F"/>
    <w:rsid w:val="009A334F"/>
    <w:rsid w:val="009A3C87"/>
    <w:rsid w:val="009A76D1"/>
    <w:rsid w:val="009B0CD7"/>
    <w:rsid w:val="009B4972"/>
    <w:rsid w:val="009B53A5"/>
    <w:rsid w:val="009B6774"/>
    <w:rsid w:val="009B70B9"/>
    <w:rsid w:val="009B732D"/>
    <w:rsid w:val="009C1802"/>
    <w:rsid w:val="009C28F9"/>
    <w:rsid w:val="009C2CB5"/>
    <w:rsid w:val="009C3ECF"/>
    <w:rsid w:val="009C6FCA"/>
    <w:rsid w:val="009C7D32"/>
    <w:rsid w:val="009D3395"/>
    <w:rsid w:val="009D3AF5"/>
    <w:rsid w:val="009D6A18"/>
    <w:rsid w:val="009D6F94"/>
    <w:rsid w:val="009D77F3"/>
    <w:rsid w:val="009E0109"/>
    <w:rsid w:val="009E0BD7"/>
    <w:rsid w:val="009E1362"/>
    <w:rsid w:val="009F0C2E"/>
    <w:rsid w:val="009F2D4B"/>
    <w:rsid w:val="009F3AD0"/>
    <w:rsid w:val="009F438B"/>
    <w:rsid w:val="009F4F1C"/>
    <w:rsid w:val="009F5AE9"/>
    <w:rsid w:val="009F5C13"/>
    <w:rsid w:val="009F7F8C"/>
    <w:rsid w:val="00A01355"/>
    <w:rsid w:val="00A03E88"/>
    <w:rsid w:val="00A0648A"/>
    <w:rsid w:val="00A12759"/>
    <w:rsid w:val="00A16668"/>
    <w:rsid w:val="00A16CC8"/>
    <w:rsid w:val="00A21357"/>
    <w:rsid w:val="00A23320"/>
    <w:rsid w:val="00A25195"/>
    <w:rsid w:val="00A2711D"/>
    <w:rsid w:val="00A30934"/>
    <w:rsid w:val="00A31011"/>
    <w:rsid w:val="00A310F1"/>
    <w:rsid w:val="00A32920"/>
    <w:rsid w:val="00A336E7"/>
    <w:rsid w:val="00A34FC5"/>
    <w:rsid w:val="00A40CC0"/>
    <w:rsid w:val="00A40F79"/>
    <w:rsid w:val="00A41E54"/>
    <w:rsid w:val="00A435FB"/>
    <w:rsid w:val="00A43DD3"/>
    <w:rsid w:val="00A44499"/>
    <w:rsid w:val="00A46EE3"/>
    <w:rsid w:val="00A50908"/>
    <w:rsid w:val="00A50A56"/>
    <w:rsid w:val="00A516B1"/>
    <w:rsid w:val="00A51C34"/>
    <w:rsid w:val="00A52449"/>
    <w:rsid w:val="00A566C1"/>
    <w:rsid w:val="00A6084D"/>
    <w:rsid w:val="00A60B77"/>
    <w:rsid w:val="00A61E72"/>
    <w:rsid w:val="00A6216D"/>
    <w:rsid w:val="00A636DF"/>
    <w:rsid w:val="00A64750"/>
    <w:rsid w:val="00A66300"/>
    <w:rsid w:val="00A67003"/>
    <w:rsid w:val="00A67F78"/>
    <w:rsid w:val="00A71735"/>
    <w:rsid w:val="00A718A3"/>
    <w:rsid w:val="00A7272D"/>
    <w:rsid w:val="00A72873"/>
    <w:rsid w:val="00A72EF1"/>
    <w:rsid w:val="00A8139C"/>
    <w:rsid w:val="00A831D4"/>
    <w:rsid w:val="00A84066"/>
    <w:rsid w:val="00A842DB"/>
    <w:rsid w:val="00A84A31"/>
    <w:rsid w:val="00A878B0"/>
    <w:rsid w:val="00A923CA"/>
    <w:rsid w:val="00A946A3"/>
    <w:rsid w:val="00A95E1C"/>
    <w:rsid w:val="00A969C4"/>
    <w:rsid w:val="00A96E80"/>
    <w:rsid w:val="00AA1FFE"/>
    <w:rsid w:val="00AA25E3"/>
    <w:rsid w:val="00AA5CCE"/>
    <w:rsid w:val="00AA6D8A"/>
    <w:rsid w:val="00AB1ED2"/>
    <w:rsid w:val="00AB30C5"/>
    <w:rsid w:val="00AB5871"/>
    <w:rsid w:val="00AB63FE"/>
    <w:rsid w:val="00AC4274"/>
    <w:rsid w:val="00AC5D26"/>
    <w:rsid w:val="00AC5F14"/>
    <w:rsid w:val="00AD09E4"/>
    <w:rsid w:val="00AD1F98"/>
    <w:rsid w:val="00AD20CB"/>
    <w:rsid w:val="00AD2477"/>
    <w:rsid w:val="00AD4F29"/>
    <w:rsid w:val="00AD6B31"/>
    <w:rsid w:val="00AD75FE"/>
    <w:rsid w:val="00AE08C0"/>
    <w:rsid w:val="00AE6EA9"/>
    <w:rsid w:val="00AF1E15"/>
    <w:rsid w:val="00AF2A1D"/>
    <w:rsid w:val="00AF2D5E"/>
    <w:rsid w:val="00AF2F2A"/>
    <w:rsid w:val="00AF33E9"/>
    <w:rsid w:val="00AF3D51"/>
    <w:rsid w:val="00AF5417"/>
    <w:rsid w:val="00AF66E3"/>
    <w:rsid w:val="00AF6A69"/>
    <w:rsid w:val="00B04FBA"/>
    <w:rsid w:val="00B06AEB"/>
    <w:rsid w:val="00B07418"/>
    <w:rsid w:val="00B075B0"/>
    <w:rsid w:val="00B07B93"/>
    <w:rsid w:val="00B155FB"/>
    <w:rsid w:val="00B20566"/>
    <w:rsid w:val="00B22C2E"/>
    <w:rsid w:val="00B239DE"/>
    <w:rsid w:val="00B23AD1"/>
    <w:rsid w:val="00B27DE1"/>
    <w:rsid w:val="00B27DEF"/>
    <w:rsid w:val="00B3354E"/>
    <w:rsid w:val="00B3479A"/>
    <w:rsid w:val="00B378F4"/>
    <w:rsid w:val="00B434D8"/>
    <w:rsid w:val="00B501DE"/>
    <w:rsid w:val="00B528C0"/>
    <w:rsid w:val="00B53740"/>
    <w:rsid w:val="00B5380E"/>
    <w:rsid w:val="00B54757"/>
    <w:rsid w:val="00B56ABC"/>
    <w:rsid w:val="00B6240C"/>
    <w:rsid w:val="00B62D9B"/>
    <w:rsid w:val="00B631DF"/>
    <w:rsid w:val="00B6322C"/>
    <w:rsid w:val="00B659C5"/>
    <w:rsid w:val="00B6727A"/>
    <w:rsid w:val="00B67A50"/>
    <w:rsid w:val="00B67D8A"/>
    <w:rsid w:val="00B7079A"/>
    <w:rsid w:val="00B7136A"/>
    <w:rsid w:val="00B75695"/>
    <w:rsid w:val="00B757EB"/>
    <w:rsid w:val="00B75A87"/>
    <w:rsid w:val="00B82228"/>
    <w:rsid w:val="00B82C57"/>
    <w:rsid w:val="00B83CE4"/>
    <w:rsid w:val="00B8519C"/>
    <w:rsid w:val="00B862D3"/>
    <w:rsid w:val="00B86485"/>
    <w:rsid w:val="00B864FC"/>
    <w:rsid w:val="00B91019"/>
    <w:rsid w:val="00B928FF"/>
    <w:rsid w:val="00B92CF7"/>
    <w:rsid w:val="00B92FDB"/>
    <w:rsid w:val="00B95955"/>
    <w:rsid w:val="00BA037A"/>
    <w:rsid w:val="00BA1AAB"/>
    <w:rsid w:val="00BA2DFD"/>
    <w:rsid w:val="00BA31B0"/>
    <w:rsid w:val="00BA3272"/>
    <w:rsid w:val="00BA3498"/>
    <w:rsid w:val="00BA56FC"/>
    <w:rsid w:val="00BA6579"/>
    <w:rsid w:val="00BA69A3"/>
    <w:rsid w:val="00BA7713"/>
    <w:rsid w:val="00BB00D0"/>
    <w:rsid w:val="00BB0E7C"/>
    <w:rsid w:val="00BB1066"/>
    <w:rsid w:val="00BB1FC6"/>
    <w:rsid w:val="00BB69B2"/>
    <w:rsid w:val="00BC1BF8"/>
    <w:rsid w:val="00BC3D9B"/>
    <w:rsid w:val="00BC4272"/>
    <w:rsid w:val="00BD0486"/>
    <w:rsid w:val="00BD2D47"/>
    <w:rsid w:val="00BD43B6"/>
    <w:rsid w:val="00BE0CF8"/>
    <w:rsid w:val="00BE332F"/>
    <w:rsid w:val="00BE3D5B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5D3D"/>
    <w:rsid w:val="00BF60C2"/>
    <w:rsid w:val="00BF6103"/>
    <w:rsid w:val="00C01AF9"/>
    <w:rsid w:val="00C024E2"/>
    <w:rsid w:val="00C02BAA"/>
    <w:rsid w:val="00C042B6"/>
    <w:rsid w:val="00C06805"/>
    <w:rsid w:val="00C06907"/>
    <w:rsid w:val="00C07C08"/>
    <w:rsid w:val="00C1518F"/>
    <w:rsid w:val="00C16356"/>
    <w:rsid w:val="00C172FB"/>
    <w:rsid w:val="00C225D2"/>
    <w:rsid w:val="00C24121"/>
    <w:rsid w:val="00C25A76"/>
    <w:rsid w:val="00C274F0"/>
    <w:rsid w:val="00C34679"/>
    <w:rsid w:val="00C34BA4"/>
    <w:rsid w:val="00C4136C"/>
    <w:rsid w:val="00C414BD"/>
    <w:rsid w:val="00C416CB"/>
    <w:rsid w:val="00C42CB7"/>
    <w:rsid w:val="00C42F66"/>
    <w:rsid w:val="00C44987"/>
    <w:rsid w:val="00C452FC"/>
    <w:rsid w:val="00C45AC9"/>
    <w:rsid w:val="00C465C0"/>
    <w:rsid w:val="00C47479"/>
    <w:rsid w:val="00C4789D"/>
    <w:rsid w:val="00C627A0"/>
    <w:rsid w:val="00C63A85"/>
    <w:rsid w:val="00C64A5A"/>
    <w:rsid w:val="00C6687B"/>
    <w:rsid w:val="00C701A2"/>
    <w:rsid w:val="00C7257A"/>
    <w:rsid w:val="00C75716"/>
    <w:rsid w:val="00C765E3"/>
    <w:rsid w:val="00C7667C"/>
    <w:rsid w:val="00C80ED0"/>
    <w:rsid w:val="00C84465"/>
    <w:rsid w:val="00C85613"/>
    <w:rsid w:val="00C8624A"/>
    <w:rsid w:val="00C86529"/>
    <w:rsid w:val="00C9026D"/>
    <w:rsid w:val="00C90FD0"/>
    <w:rsid w:val="00C9201F"/>
    <w:rsid w:val="00C96261"/>
    <w:rsid w:val="00C9682C"/>
    <w:rsid w:val="00C96FFE"/>
    <w:rsid w:val="00C9725F"/>
    <w:rsid w:val="00C97FDC"/>
    <w:rsid w:val="00CA1419"/>
    <w:rsid w:val="00CA4909"/>
    <w:rsid w:val="00CA6E68"/>
    <w:rsid w:val="00CA7D53"/>
    <w:rsid w:val="00CB0DAC"/>
    <w:rsid w:val="00CB22B9"/>
    <w:rsid w:val="00CB2B4A"/>
    <w:rsid w:val="00CB4275"/>
    <w:rsid w:val="00CB532B"/>
    <w:rsid w:val="00CB6840"/>
    <w:rsid w:val="00CB716A"/>
    <w:rsid w:val="00CB7294"/>
    <w:rsid w:val="00CB72D0"/>
    <w:rsid w:val="00CC1AEF"/>
    <w:rsid w:val="00CC3714"/>
    <w:rsid w:val="00CC488D"/>
    <w:rsid w:val="00CC5013"/>
    <w:rsid w:val="00CC5C8C"/>
    <w:rsid w:val="00CC7AC8"/>
    <w:rsid w:val="00CD13CA"/>
    <w:rsid w:val="00CD1E42"/>
    <w:rsid w:val="00CD600C"/>
    <w:rsid w:val="00CE1821"/>
    <w:rsid w:val="00CE27DD"/>
    <w:rsid w:val="00CF15F4"/>
    <w:rsid w:val="00CF2569"/>
    <w:rsid w:val="00CF26F8"/>
    <w:rsid w:val="00CF2FC2"/>
    <w:rsid w:val="00CF6DB8"/>
    <w:rsid w:val="00D00F1B"/>
    <w:rsid w:val="00D0104D"/>
    <w:rsid w:val="00D011B9"/>
    <w:rsid w:val="00D03942"/>
    <w:rsid w:val="00D07227"/>
    <w:rsid w:val="00D12443"/>
    <w:rsid w:val="00D1279D"/>
    <w:rsid w:val="00D13078"/>
    <w:rsid w:val="00D13C2E"/>
    <w:rsid w:val="00D15209"/>
    <w:rsid w:val="00D2244C"/>
    <w:rsid w:val="00D22968"/>
    <w:rsid w:val="00D23C7F"/>
    <w:rsid w:val="00D24D08"/>
    <w:rsid w:val="00D26528"/>
    <w:rsid w:val="00D30891"/>
    <w:rsid w:val="00D319FA"/>
    <w:rsid w:val="00D31C3D"/>
    <w:rsid w:val="00D31CA1"/>
    <w:rsid w:val="00D343CF"/>
    <w:rsid w:val="00D34C92"/>
    <w:rsid w:val="00D368D2"/>
    <w:rsid w:val="00D377C9"/>
    <w:rsid w:val="00D414B7"/>
    <w:rsid w:val="00D42D5D"/>
    <w:rsid w:val="00D43548"/>
    <w:rsid w:val="00D443B9"/>
    <w:rsid w:val="00D44C82"/>
    <w:rsid w:val="00D47ED3"/>
    <w:rsid w:val="00D52B41"/>
    <w:rsid w:val="00D5416C"/>
    <w:rsid w:val="00D568A9"/>
    <w:rsid w:val="00D57775"/>
    <w:rsid w:val="00D62B99"/>
    <w:rsid w:val="00D639E9"/>
    <w:rsid w:val="00D648EB"/>
    <w:rsid w:val="00D72B46"/>
    <w:rsid w:val="00D761E9"/>
    <w:rsid w:val="00D81D88"/>
    <w:rsid w:val="00D83891"/>
    <w:rsid w:val="00D83C4A"/>
    <w:rsid w:val="00D84E41"/>
    <w:rsid w:val="00D85A90"/>
    <w:rsid w:val="00D90221"/>
    <w:rsid w:val="00D90A17"/>
    <w:rsid w:val="00D939B8"/>
    <w:rsid w:val="00D95281"/>
    <w:rsid w:val="00D96397"/>
    <w:rsid w:val="00D96C02"/>
    <w:rsid w:val="00D9711A"/>
    <w:rsid w:val="00D974EE"/>
    <w:rsid w:val="00DA10E2"/>
    <w:rsid w:val="00DA368B"/>
    <w:rsid w:val="00DA4B68"/>
    <w:rsid w:val="00DA6D72"/>
    <w:rsid w:val="00DA72C9"/>
    <w:rsid w:val="00DA742F"/>
    <w:rsid w:val="00DA77BD"/>
    <w:rsid w:val="00DB57EE"/>
    <w:rsid w:val="00DB5AF4"/>
    <w:rsid w:val="00DB6632"/>
    <w:rsid w:val="00DB7B0B"/>
    <w:rsid w:val="00DC05FC"/>
    <w:rsid w:val="00DC246A"/>
    <w:rsid w:val="00DC251A"/>
    <w:rsid w:val="00DC515C"/>
    <w:rsid w:val="00DC6CC4"/>
    <w:rsid w:val="00DD0103"/>
    <w:rsid w:val="00DD3922"/>
    <w:rsid w:val="00DD4858"/>
    <w:rsid w:val="00DD59A6"/>
    <w:rsid w:val="00DD69AF"/>
    <w:rsid w:val="00DD6F93"/>
    <w:rsid w:val="00DD7531"/>
    <w:rsid w:val="00DD77C6"/>
    <w:rsid w:val="00DF08F8"/>
    <w:rsid w:val="00DF5369"/>
    <w:rsid w:val="00DF5C61"/>
    <w:rsid w:val="00DF7068"/>
    <w:rsid w:val="00E03BC9"/>
    <w:rsid w:val="00E073A7"/>
    <w:rsid w:val="00E1118C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97D"/>
    <w:rsid w:val="00E2391D"/>
    <w:rsid w:val="00E23BC6"/>
    <w:rsid w:val="00E24B20"/>
    <w:rsid w:val="00E25156"/>
    <w:rsid w:val="00E30F9A"/>
    <w:rsid w:val="00E311D2"/>
    <w:rsid w:val="00E367C0"/>
    <w:rsid w:val="00E42419"/>
    <w:rsid w:val="00E4323C"/>
    <w:rsid w:val="00E44792"/>
    <w:rsid w:val="00E44E53"/>
    <w:rsid w:val="00E46638"/>
    <w:rsid w:val="00E51456"/>
    <w:rsid w:val="00E52681"/>
    <w:rsid w:val="00E57AA1"/>
    <w:rsid w:val="00E65483"/>
    <w:rsid w:val="00E66620"/>
    <w:rsid w:val="00E666F5"/>
    <w:rsid w:val="00E7073A"/>
    <w:rsid w:val="00E73209"/>
    <w:rsid w:val="00E74A89"/>
    <w:rsid w:val="00E774C1"/>
    <w:rsid w:val="00E8463B"/>
    <w:rsid w:val="00E860A4"/>
    <w:rsid w:val="00E92F40"/>
    <w:rsid w:val="00E946CC"/>
    <w:rsid w:val="00E964C1"/>
    <w:rsid w:val="00EA1985"/>
    <w:rsid w:val="00EB1862"/>
    <w:rsid w:val="00EB20EE"/>
    <w:rsid w:val="00EB296B"/>
    <w:rsid w:val="00EB63A1"/>
    <w:rsid w:val="00EB7540"/>
    <w:rsid w:val="00EB7B9D"/>
    <w:rsid w:val="00EB7CD6"/>
    <w:rsid w:val="00EC06DE"/>
    <w:rsid w:val="00EC4342"/>
    <w:rsid w:val="00EC4347"/>
    <w:rsid w:val="00EC6898"/>
    <w:rsid w:val="00EC6916"/>
    <w:rsid w:val="00ED0B90"/>
    <w:rsid w:val="00ED1B3C"/>
    <w:rsid w:val="00ED2CA6"/>
    <w:rsid w:val="00ED3B7C"/>
    <w:rsid w:val="00ED65BE"/>
    <w:rsid w:val="00ED6AF8"/>
    <w:rsid w:val="00ED71F7"/>
    <w:rsid w:val="00EE0D21"/>
    <w:rsid w:val="00EE3A08"/>
    <w:rsid w:val="00EE5EEA"/>
    <w:rsid w:val="00EE64CE"/>
    <w:rsid w:val="00EE66B4"/>
    <w:rsid w:val="00EE742D"/>
    <w:rsid w:val="00EF13F1"/>
    <w:rsid w:val="00EF217F"/>
    <w:rsid w:val="00EF6073"/>
    <w:rsid w:val="00EF6332"/>
    <w:rsid w:val="00EF7A71"/>
    <w:rsid w:val="00F000AA"/>
    <w:rsid w:val="00F00357"/>
    <w:rsid w:val="00F00584"/>
    <w:rsid w:val="00F012E3"/>
    <w:rsid w:val="00F03124"/>
    <w:rsid w:val="00F044F9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2154C"/>
    <w:rsid w:val="00F23382"/>
    <w:rsid w:val="00F24605"/>
    <w:rsid w:val="00F24E4E"/>
    <w:rsid w:val="00F24E65"/>
    <w:rsid w:val="00F2500C"/>
    <w:rsid w:val="00F25AC5"/>
    <w:rsid w:val="00F25B1D"/>
    <w:rsid w:val="00F25C01"/>
    <w:rsid w:val="00F30665"/>
    <w:rsid w:val="00F30C5D"/>
    <w:rsid w:val="00F31DDA"/>
    <w:rsid w:val="00F4174A"/>
    <w:rsid w:val="00F43197"/>
    <w:rsid w:val="00F434C5"/>
    <w:rsid w:val="00F436C2"/>
    <w:rsid w:val="00F4461D"/>
    <w:rsid w:val="00F44F64"/>
    <w:rsid w:val="00F4532D"/>
    <w:rsid w:val="00F45AE4"/>
    <w:rsid w:val="00F4708F"/>
    <w:rsid w:val="00F47444"/>
    <w:rsid w:val="00F51049"/>
    <w:rsid w:val="00F51753"/>
    <w:rsid w:val="00F52605"/>
    <w:rsid w:val="00F533F2"/>
    <w:rsid w:val="00F53741"/>
    <w:rsid w:val="00F60A08"/>
    <w:rsid w:val="00F63577"/>
    <w:rsid w:val="00F63871"/>
    <w:rsid w:val="00F638F8"/>
    <w:rsid w:val="00F673BA"/>
    <w:rsid w:val="00F76BC0"/>
    <w:rsid w:val="00F80C6A"/>
    <w:rsid w:val="00F81E9D"/>
    <w:rsid w:val="00F907DB"/>
    <w:rsid w:val="00F93BFD"/>
    <w:rsid w:val="00F94263"/>
    <w:rsid w:val="00FA275E"/>
    <w:rsid w:val="00FA31E9"/>
    <w:rsid w:val="00FA5ED4"/>
    <w:rsid w:val="00FA7160"/>
    <w:rsid w:val="00FB190A"/>
    <w:rsid w:val="00FB7888"/>
    <w:rsid w:val="00FB7D23"/>
    <w:rsid w:val="00FC0E7E"/>
    <w:rsid w:val="00FC0ECE"/>
    <w:rsid w:val="00FC1F27"/>
    <w:rsid w:val="00FC1F81"/>
    <w:rsid w:val="00FC2274"/>
    <w:rsid w:val="00FC2F36"/>
    <w:rsid w:val="00FC3A70"/>
    <w:rsid w:val="00FC6C72"/>
    <w:rsid w:val="00FC7A88"/>
    <w:rsid w:val="00FC7D42"/>
    <w:rsid w:val="00FD0894"/>
    <w:rsid w:val="00FD1142"/>
    <w:rsid w:val="00FD13F5"/>
    <w:rsid w:val="00FD1CA5"/>
    <w:rsid w:val="00FD3AF0"/>
    <w:rsid w:val="00FD3BE0"/>
    <w:rsid w:val="00FE08B0"/>
    <w:rsid w:val="00FE39CE"/>
    <w:rsid w:val="00FE3DD0"/>
    <w:rsid w:val="00FE5533"/>
    <w:rsid w:val="00FE58C2"/>
    <w:rsid w:val="00FE7A01"/>
    <w:rsid w:val="00FF3448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84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table" w:styleId="Tabelraster">
    <w:name w:val="Table Grid"/>
    <w:basedOn w:val="Standaardtabel"/>
    <w:uiPriority w:val="59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4901C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image" Target="media/image489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3.wmf"/><Relationship Id="rId836" Type="http://schemas.openxmlformats.org/officeDocument/2006/relationships/image" Target="media/image419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7.wmf"/><Relationship Id="rId682" Type="http://schemas.openxmlformats.org/officeDocument/2006/relationships/image" Target="media/image341.wmf"/><Relationship Id="rId903" Type="http://schemas.openxmlformats.org/officeDocument/2006/relationships/oleObject" Target="embeddings/oleObject444.bin"/><Relationship Id="rId32" Type="http://schemas.openxmlformats.org/officeDocument/2006/relationships/image" Target="media/image13.wmf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486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6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70.bin"/><Relationship Id="rId760" Type="http://schemas.openxmlformats.org/officeDocument/2006/relationships/image" Target="media/image380.wmf"/><Relationship Id="rId998" Type="http://schemas.openxmlformats.org/officeDocument/2006/relationships/image" Target="media/image500.wmf"/><Relationship Id="rId192" Type="http://schemas.openxmlformats.org/officeDocument/2006/relationships/image" Target="media/image94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858" Type="http://schemas.openxmlformats.org/officeDocument/2006/relationships/image" Target="media/image430.wmf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9.wmf"/><Relationship Id="rId925" Type="http://schemas.openxmlformats.org/officeDocument/2006/relationships/oleObject" Target="embeddings/oleObject455.bin"/><Relationship Id="rId357" Type="http://schemas.openxmlformats.org/officeDocument/2006/relationships/image" Target="media/image178.wmf"/><Relationship Id="rId54" Type="http://schemas.openxmlformats.org/officeDocument/2006/relationships/image" Target="media/image24.png"/><Relationship Id="rId217" Type="http://schemas.openxmlformats.org/officeDocument/2006/relationships/image" Target="media/image108.wmf"/><Relationship Id="rId564" Type="http://schemas.openxmlformats.org/officeDocument/2006/relationships/image" Target="media/image282.wmf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27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270" Type="http://schemas.openxmlformats.org/officeDocument/2006/relationships/oleObject" Target="embeddings/oleObject129.bin"/><Relationship Id="rId936" Type="http://schemas.openxmlformats.org/officeDocument/2006/relationships/image" Target="media/image46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2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7.wmf"/><Relationship Id="rId642" Type="http://schemas.openxmlformats.org/officeDocument/2006/relationships/image" Target="media/image321.wmf"/><Relationship Id="rId281" Type="http://schemas.openxmlformats.org/officeDocument/2006/relationships/image" Target="media/image140.wmf"/><Relationship Id="rId502" Type="http://schemas.openxmlformats.org/officeDocument/2006/relationships/image" Target="media/image251.wmf"/><Relationship Id="rId947" Type="http://schemas.openxmlformats.org/officeDocument/2006/relationships/oleObject" Target="embeddings/oleObject46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586" Type="http://schemas.openxmlformats.org/officeDocument/2006/relationships/image" Target="media/image293.wmf"/><Relationship Id="rId793" Type="http://schemas.openxmlformats.org/officeDocument/2006/relationships/oleObject" Target="embeddings/oleObject389.bin"/><Relationship Id="rId807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1.wmf"/><Relationship Id="rId958" Type="http://schemas.openxmlformats.org/officeDocument/2006/relationships/image" Target="media/image480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60.wmf"/><Relationship Id="rId818" Type="http://schemas.openxmlformats.org/officeDocument/2006/relationships/image" Target="media/image410.wmf"/><Relationship Id="rId152" Type="http://schemas.openxmlformats.org/officeDocument/2006/relationships/image" Target="media/image74.wmf"/><Relationship Id="rId457" Type="http://schemas.openxmlformats.org/officeDocument/2006/relationships/image" Target="media/image228.wmf"/><Relationship Id="rId1003" Type="http://schemas.openxmlformats.org/officeDocument/2006/relationships/footer" Target="footer1.xml"/><Relationship Id="rId664" Type="http://schemas.openxmlformats.org/officeDocument/2006/relationships/image" Target="media/image332.wmf"/><Relationship Id="rId871" Type="http://schemas.openxmlformats.org/officeDocument/2006/relationships/oleObject" Target="embeddings/oleObject428.bin"/><Relationship Id="rId969" Type="http://schemas.openxmlformats.org/officeDocument/2006/relationships/oleObject" Target="embeddings/oleObject477.bin"/><Relationship Id="rId14" Type="http://schemas.openxmlformats.org/officeDocument/2006/relationships/image" Target="media/image4.wmf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5.bin"/><Relationship Id="rId731" Type="http://schemas.openxmlformats.org/officeDocument/2006/relationships/oleObject" Target="embeddings/oleObject359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07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882" Type="http://schemas.openxmlformats.org/officeDocument/2006/relationships/image" Target="media/image442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8.wmf"/><Relationship Id="rId742" Type="http://schemas.openxmlformats.org/officeDocument/2006/relationships/image" Target="media/image371.wmf"/><Relationship Id="rId174" Type="http://schemas.openxmlformats.org/officeDocument/2006/relationships/image" Target="media/image85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5.bin"/><Relationship Id="rId241" Type="http://schemas.openxmlformats.org/officeDocument/2006/relationships/image" Target="media/image120.wmf"/><Relationship Id="rId479" Type="http://schemas.openxmlformats.org/officeDocument/2006/relationships/image" Target="media/image239.wmf"/><Relationship Id="rId686" Type="http://schemas.openxmlformats.org/officeDocument/2006/relationships/image" Target="media/image343.wmf"/><Relationship Id="rId893" Type="http://schemas.openxmlformats.org/officeDocument/2006/relationships/oleObject" Target="embeddings/oleObject439.bin"/><Relationship Id="rId907" Type="http://schemas.openxmlformats.org/officeDocument/2006/relationships/oleObject" Target="embeddings/oleObject446.bin"/><Relationship Id="rId36" Type="http://schemas.openxmlformats.org/officeDocument/2006/relationships/image" Target="media/image15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70.bin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7.bin"/><Relationship Id="rId960" Type="http://schemas.openxmlformats.org/officeDocument/2006/relationships/image" Target="media/image481.wmf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6.wmf"/><Relationship Id="rId697" Type="http://schemas.openxmlformats.org/officeDocument/2006/relationships/oleObject" Target="embeddings/oleObject342.bin"/><Relationship Id="rId820" Type="http://schemas.openxmlformats.org/officeDocument/2006/relationships/image" Target="media/image411.wmf"/><Relationship Id="rId918" Type="http://schemas.openxmlformats.org/officeDocument/2006/relationships/image" Target="media/image460.wmf"/><Relationship Id="rId252" Type="http://schemas.openxmlformats.org/officeDocument/2006/relationships/oleObject" Target="embeddings/oleObject12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2.wmf"/><Relationship Id="rId971" Type="http://schemas.openxmlformats.org/officeDocument/2006/relationships/oleObject" Target="embeddings/oleObject478.bin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624" Type="http://schemas.openxmlformats.org/officeDocument/2006/relationships/image" Target="media/image312.wmf"/><Relationship Id="rId831" Type="http://schemas.openxmlformats.org/officeDocument/2006/relationships/oleObject" Target="embeddings/oleObject408.bin"/><Relationship Id="rId263" Type="http://schemas.openxmlformats.org/officeDocument/2006/relationships/image" Target="media/image131.wmf"/><Relationship Id="rId470" Type="http://schemas.openxmlformats.org/officeDocument/2006/relationships/oleObject" Target="embeddings/oleObject229.bin"/><Relationship Id="rId929" Type="http://schemas.openxmlformats.org/officeDocument/2006/relationships/oleObject" Target="embeddings/oleObject45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4.wmf"/><Relationship Id="rId775" Type="http://schemas.openxmlformats.org/officeDocument/2006/relationships/oleObject" Target="embeddings/oleObject381.bin"/><Relationship Id="rId982" Type="http://schemas.openxmlformats.org/officeDocument/2006/relationships/image" Target="media/image492.wmf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2.wmf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0.wmf"/><Relationship Id="rId702" Type="http://schemas.openxmlformats.org/officeDocument/2006/relationships/image" Target="media/image35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4.wmf"/><Relationship Id="rId993" Type="http://schemas.openxmlformats.org/officeDocument/2006/relationships/oleObject" Target="embeddings/oleObject489.bin"/><Relationship Id="rId341" Type="http://schemas.openxmlformats.org/officeDocument/2006/relationships/image" Target="media/image170.wmf"/><Relationship Id="rId439" Type="http://schemas.openxmlformats.org/officeDocument/2006/relationships/image" Target="media/image219.wmf"/><Relationship Id="rId646" Type="http://schemas.openxmlformats.org/officeDocument/2006/relationships/image" Target="media/image323.wmf"/><Relationship Id="rId201" Type="http://schemas.openxmlformats.org/officeDocument/2006/relationships/oleObject" Target="embeddings/oleObject95.bin"/><Relationship Id="rId285" Type="http://schemas.openxmlformats.org/officeDocument/2006/relationships/image" Target="media/image142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19.bin"/><Relationship Id="rId492" Type="http://schemas.openxmlformats.org/officeDocument/2006/relationships/image" Target="media/image246.wmf"/><Relationship Id="rId713" Type="http://schemas.openxmlformats.org/officeDocument/2006/relationships/oleObject" Target="embeddings/oleObject350.bin"/><Relationship Id="rId797" Type="http://schemas.openxmlformats.org/officeDocument/2006/relationships/oleObject" Target="embeddings/oleObject391.bin"/><Relationship Id="rId920" Type="http://schemas.openxmlformats.org/officeDocument/2006/relationships/image" Target="media/image461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0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3.wmf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2.wmf"/><Relationship Id="rId931" Type="http://schemas.openxmlformats.org/officeDocument/2006/relationships/oleObject" Target="embeddings/oleObject458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image" Target="media/image285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4.wmf"/><Relationship Id="rId875" Type="http://schemas.openxmlformats.org/officeDocument/2006/relationships/oleObject" Target="embeddings/oleObject43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2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33.bin"/><Relationship Id="rId802" Type="http://schemas.openxmlformats.org/officeDocument/2006/relationships/image" Target="media/image402.wmf"/><Relationship Id="rId886" Type="http://schemas.openxmlformats.org/officeDocument/2006/relationships/image" Target="media/image4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70.wmf"/><Relationship Id="rId746" Type="http://schemas.openxmlformats.org/officeDocument/2006/relationships/image" Target="media/image373.wmf"/><Relationship Id="rId178" Type="http://schemas.openxmlformats.org/officeDocument/2006/relationships/image" Target="media/image87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469.bin"/><Relationship Id="rId82" Type="http://schemas.openxmlformats.org/officeDocument/2006/relationships/image" Target="media/image39.wmf"/><Relationship Id="rId385" Type="http://schemas.openxmlformats.org/officeDocument/2006/relationships/image" Target="media/image192.wmf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399.bin"/><Relationship Id="rId245" Type="http://schemas.openxmlformats.org/officeDocument/2006/relationships/image" Target="media/image122.wmf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41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72.bin"/><Relationship Id="rId964" Type="http://schemas.openxmlformats.org/officeDocument/2006/relationships/image" Target="media/image48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8.wmf"/><Relationship Id="rId824" Type="http://schemas.openxmlformats.org/officeDocument/2006/relationships/image" Target="media/image413.wmf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1.wmf"/><Relationship Id="rId670" Type="http://schemas.openxmlformats.org/officeDocument/2006/relationships/image" Target="media/image335.wmf"/><Relationship Id="rId116" Type="http://schemas.openxmlformats.org/officeDocument/2006/relationships/image" Target="media/image56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8.bin"/><Relationship Id="rId768" Type="http://schemas.openxmlformats.org/officeDocument/2006/relationships/image" Target="media/image384.wmf"/><Relationship Id="rId975" Type="http://schemas.openxmlformats.org/officeDocument/2006/relationships/oleObject" Target="embeddings/oleObject480.bin"/><Relationship Id="rId20" Type="http://schemas.openxmlformats.org/officeDocument/2006/relationships/image" Target="media/image7.wmf"/><Relationship Id="rId628" Type="http://schemas.openxmlformats.org/officeDocument/2006/relationships/image" Target="media/image314.wmf"/><Relationship Id="rId835" Type="http://schemas.openxmlformats.org/officeDocument/2006/relationships/oleObject" Target="embeddings/oleObject410.bin"/><Relationship Id="rId267" Type="http://schemas.openxmlformats.org/officeDocument/2006/relationships/image" Target="media/image133.wmf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2.bin"/><Relationship Id="rId902" Type="http://schemas.openxmlformats.org/officeDocument/2006/relationships/image" Target="media/image452.wmf"/><Relationship Id="rId986" Type="http://schemas.openxmlformats.org/officeDocument/2006/relationships/image" Target="media/image494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1.wmf"/><Relationship Id="rId639" Type="http://schemas.openxmlformats.org/officeDocument/2006/relationships/oleObject" Target="embeddings/oleObject313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846" Type="http://schemas.openxmlformats.org/officeDocument/2006/relationships/image" Target="media/image424.wmf"/><Relationship Id="rId485" Type="http://schemas.openxmlformats.org/officeDocument/2006/relationships/image" Target="media/image242.wmf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913" Type="http://schemas.openxmlformats.org/officeDocument/2006/relationships/oleObject" Target="embeddings/oleObject449.bin"/><Relationship Id="rId42" Type="http://schemas.openxmlformats.org/officeDocument/2006/relationships/image" Target="media/image18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49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21.bin"/><Relationship Id="rId289" Type="http://schemas.openxmlformats.org/officeDocument/2006/relationships/image" Target="media/image144.wmf"/><Relationship Id="rId496" Type="http://schemas.openxmlformats.org/officeDocument/2006/relationships/image" Target="media/image248.w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6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2.bin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5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1.wmf"/><Relationship Id="rId868" Type="http://schemas.openxmlformats.org/officeDocument/2006/relationships/image" Target="media/image435.wmf"/><Relationship Id="rId630" Type="http://schemas.openxmlformats.org/officeDocument/2006/relationships/image" Target="media/image315.wmf"/><Relationship Id="rId728" Type="http://schemas.openxmlformats.org/officeDocument/2006/relationships/image" Target="media/image364.wmf"/><Relationship Id="rId935" Type="http://schemas.openxmlformats.org/officeDocument/2006/relationships/oleObject" Target="embeddings/oleObject460.bin"/><Relationship Id="rId64" Type="http://schemas.openxmlformats.org/officeDocument/2006/relationships/image" Target="media/image30.wmf"/><Relationship Id="rId367" Type="http://schemas.openxmlformats.org/officeDocument/2006/relationships/image" Target="media/image183.wmf"/><Relationship Id="rId574" Type="http://schemas.openxmlformats.org/officeDocument/2006/relationships/image" Target="media/image287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383.bin"/><Relationship Id="rId879" Type="http://schemas.openxmlformats.org/officeDocument/2006/relationships/oleObject" Target="embeddings/oleObject432.bin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3.bin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4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3.bin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7.wmf"/><Relationship Id="rId806" Type="http://schemas.openxmlformats.org/officeDocument/2006/relationships/image" Target="media/image4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2.wmf"/><Relationship Id="rId652" Type="http://schemas.openxmlformats.org/officeDocument/2006/relationships/image" Target="media/image326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image" Target="media/image256.wmf"/><Relationship Id="rId957" Type="http://schemas.openxmlformats.org/officeDocument/2006/relationships/oleObject" Target="embeddings/oleObject47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2.bin"/><Relationship Id="rId817" Type="http://schemas.openxmlformats.org/officeDocument/2006/relationships/oleObject" Target="embeddings/oleObject401.bin"/><Relationship Id="rId1002" Type="http://schemas.openxmlformats.org/officeDocument/2006/relationships/header" Target="header1.xml"/><Relationship Id="rId249" Type="http://schemas.openxmlformats.org/officeDocument/2006/relationships/image" Target="media/image124.wmf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2.wmf"/><Relationship Id="rId968" Type="http://schemas.openxmlformats.org/officeDocument/2006/relationships/image" Target="media/image485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65.wmf"/><Relationship Id="rId828" Type="http://schemas.openxmlformats.org/officeDocument/2006/relationships/image" Target="media/image415.wmf"/><Relationship Id="rId162" Type="http://schemas.openxmlformats.org/officeDocument/2006/relationships/image" Target="media/image79.wmf"/><Relationship Id="rId467" Type="http://schemas.openxmlformats.org/officeDocument/2006/relationships/image" Target="media/image233.wmf"/><Relationship Id="rId674" Type="http://schemas.openxmlformats.org/officeDocument/2006/relationships/image" Target="media/image337.wmf"/><Relationship Id="rId881" Type="http://schemas.openxmlformats.org/officeDocument/2006/relationships/oleObject" Target="embeddings/oleObject433.bin"/><Relationship Id="rId979" Type="http://schemas.openxmlformats.org/officeDocument/2006/relationships/oleObject" Target="embeddings/oleObject482.bin"/><Relationship Id="rId24" Type="http://schemas.openxmlformats.org/officeDocument/2006/relationships/image" Target="media/image9.wmf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364.bin"/><Relationship Id="rId839" Type="http://schemas.openxmlformats.org/officeDocument/2006/relationships/oleObject" Target="embeddings/oleObject412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4.bin"/><Relationship Id="rId601" Type="http://schemas.openxmlformats.org/officeDocument/2006/relationships/image" Target="media/image300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6.bin"/><Relationship Id="rId892" Type="http://schemas.openxmlformats.org/officeDocument/2006/relationships/image" Target="media/image447.wmf"/><Relationship Id="rId906" Type="http://schemas.openxmlformats.org/officeDocument/2006/relationships/image" Target="media/image454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3.wmf"/><Relationship Id="rId752" Type="http://schemas.openxmlformats.org/officeDocument/2006/relationships/image" Target="media/image376.wmf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0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8.wmf"/><Relationship Id="rId917" Type="http://schemas.openxmlformats.org/officeDocument/2006/relationships/oleObject" Target="embeddings/oleObject451.bin"/><Relationship Id="rId46" Type="http://schemas.openxmlformats.org/officeDocument/2006/relationships/image" Target="media/image20.wmf"/><Relationship Id="rId349" Type="http://schemas.openxmlformats.org/officeDocument/2006/relationships/image" Target="media/image174.wmf"/><Relationship Id="rId556" Type="http://schemas.openxmlformats.org/officeDocument/2006/relationships/image" Target="media/image278.wmf"/><Relationship Id="rId763" Type="http://schemas.openxmlformats.org/officeDocument/2006/relationships/oleObject" Target="embeddings/oleObject375.bin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202.bin"/><Relationship Id="rId970" Type="http://schemas.openxmlformats.org/officeDocument/2006/relationships/image" Target="media/image486.wmf"/><Relationship Id="rId623" Type="http://schemas.openxmlformats.org/officeDocument/2006/relationships/oleObject" Target="embeddings/oleObject305.bin"/><Relationship Id="rId830" Type="http://schemas.openxmlformats.org/officeDocument/2006/relationships/image" Target="media/image416.wmf"/><Relationship Id="rId928" Type="http://schemas.openxmlformats.org/officeDocument/2006/relationships/image" Target="media/image46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567" Type="http://schemas.openxmlformats.org/officeDocument/2006/relationships/oleObject" Target="embeddings/oleObject277.bin"/><Relationship Id="rId122" Type="http://schemas.openxmlformats.org/officeDocument/2006/relationships/image" Target="media/image59.wmf"/><Relationship Id="rId774" Type="http://schemas.openxmlformats.org/officeDocument/2006/relationships/image" Target="media/image387.wmf"/><Relationship Id="rId981" Type="http://schemas.openxmlformats.org/officeDocument/2006/relationships/oleObject" Target="embeddings/oleObject483.bin"/><Relationship Id="rId427" Type="http://schemas.openxmlformats.org/officeDocument/2006/relationships/image" Target="media/image213.wmf"/><Relationship Id="rId634" Type="http://schemas.openxmlformats.org/officeDocument/2006/relationships/image" Target="media/image317.wmf"/><Relationship Id="rId841" Type="http://schemas.openxmlformats.org/officeDocument/2006/relationships/oleObject" Target="embeddings/oleObject413.bin"/><Relationship Id="rId273" Type="http://schemas.openxmlformats.org/officeDocument/2006/relationships/image" Target="media/image136.wmf"/><Relationship Id="rId480" Type="http://schemas.openxmlformats.org/officeDocument/2006/relationships/oleObject" Target="embeddings/oleObject234.bin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46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89.wmf"/><Relationship Id="rId785" Type="http://schemas.openxmlformats.org/officeDocument/2006/relationships/oleObject" Target="embeddings/oleObject385.bin"/><Relationship Id="rId992" Type="http://schemas.openxmlformats.org/officeDocument/2006/relationships/image" Target="media/image497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7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6.wmf"/><Relationship Id="rId79" Type="http://schemas.openxmlformats.org/officeDocument/2006/relationships/oleObject" Target="embeddings/oleObject35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399.wmf"/><Relationship Id="rId351" Type="http://schemas.openxmlformats.org/officeDocument/2006/relationships/image" Target="media/image175.wmf"/><Relationship Id="rId449" Type="http://schemas.openxmlformats.org/officeDocument/2006/relationships/image" Target="media/image224.wmf"/><Relationship Id="rId656" Type="http://schemas.openxmlformats.org/officeDocument/2006/relationships/image" Target="media/image328.wmf"/><Relationship Id="rId863" Type="http://schemas.openxmlformats.org/officeDocument/2006/relationships/oleObject" Target="embeddings/oleObject424.bin"/><Relationship Id="rId211" Type="http://schemas.openxmlformats.org/officeDocument/2006/relationships/oleObject" Target="embeddings/oleObject100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image" Target="media/image258.wmf"/><Relationship Id="rId723" Type="http://schemas.openxmlformats.org/officeDocument/2006/relationships/oleObject" Target="embeddings/oleObject355.bin"/><Relationship Id="rId930" Type="http://schemas.openxmlformats.org/officeDocument/2006/relationships/image" Target="media/image466.wmf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5.bin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8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4.wmf"/><Relationship Id="rId734" Type="http://schemas.openxmlformats.org/officeDocument/2006/relationships/image" Target="media/image367.wmf"/><Relationship Id="rId941" Type="http://schemas.openxmlformats.org/officeDocument/2006/relationships/oleObject" Target="embeddings/oleObject463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image" Target="media/image186.wmf"/><Relationship Id="rId580" Type="http://schemas.openxmlformats.org/officeDocument/2006/relationships/image" Target="media/image290.wmf"/><Relationship Id="rId801" Type="http://schemas.openxmlformats.org/officeDocument/2006/relationships/oleObject" Target="embeddings/oleObject393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39.wmf"/><Relationship Id="rId885" Type="http://schemas.openxmlformats.org/officeDocument/2006/relationships/oleObject" Target="embeddings/oleObject435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66.bin"/><Relationship Id="rId952" Type="http://schemas.openxmlformats.org/officeDocument/2006/relationships/image" Target="media/image477.wmf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2.wmf"/><Relationship Id="rId812" Type="http://schemas.openxmlformats.org/officeDocument/2006/relationships/image" Target="media/image407.wmf"/><Relationship Id="rId244" Type="http://schemas.openxmlformats.org/officeDocument/2006/relationships/oleObject" Target="embeddings/oleObject116.bin"/><Relationship Id="rId689" Type="http://schemas.openxmlformats.org/officeDocument/2006/relationships/oleObject" Target="embeddings/oleObject338.bin"/><Relationship Id="rId896" Type="http://schemas.openxmlformats.org/officeDocument/2006/relationships/image" Target="media/image449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5.wmf"/><Relationship Id="rId549" Type="http://schemas.openxmlformats.org/officeDocument/2006/relationships/oleObject" Target="embeddings/oleObject268.bin"/><Relationship Id="rId756" Type="http://schemas.openxmlformats.org/officeDocument/2006/relationships/image" Target="media/image378.wmf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image" Target="media/image155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63" Type="http://schemas.openxmlformats.org/officeDocument/2006/relationships/oleObject" Target="embeddings/oleObject474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2.bin"/><Relationship Id="rId823" Type="http://schemas.openxmlformats.org/officeDocument/2006/relationships/oleObject" Target="embeddings/oleObject404.bin"/><Relationship Id="rId255" Type="http://schemas.openxmlformats.org/officeDocument/2006/relationships/image" Target="media/image127.wmf"/><Relationship Id="rId462" Type="http://schemas.openxmlformats.org/officeDocument/2006/relationships/oleObject" Target="embeddings/oleObject225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377.bin"/><Relationship Id="rId974" Type="http://schemas.openxmlformats.org/officeDocument/2006/relationships/image" Target="media/image488.wmf"/><Relationship Id="rId199" Type="http://schemas.openxmlformats.org/officeDocument/2006/relationships/image" Target="media/image98.png"/><Relationship Id="rId627" Type="http://schemas.openxmlformats.org/officeDocument/2006/relationships/oleObject" Target="embeddings/oleObject307.bin"/><Relationship Id="rId834" Type="http://schemas.openxmlformats.org/officeDocument/2006/relationships/image" Target="media/image418.wmf"/><Relationship Id="rId266" Type="http://schemas.openxmlformats.org/officeDocument/2006/relationships/oleObject" Target="embeddings/oleObject127.bin"/><Relationship Id="rId473" Type="http://schemas.openxmlformats.org/officeDocument/2006/relationships/image" Target="media/image236.wmf"/><Relationship Id="rId680" Type="http://schemas.openxmlformats.org/officeDocument/2006/relationships/image" Target="media/image340.wmf"/><Relationship Id="rId901" Type="http://schemas.openxmlformats.org/officeDocument/2006/relationships/oleObject" Target="embeddings/oleObject443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90.wmf"/><Relationship Id="rId985" Type="http://schemas.openxmlformats.org/officeDocument/2006/relationships/oleObject" Target="embeddings/oleObject485.bin"/><Relationship Id="rId638" Type="http://schemas.openxmlformats.org/officeDocument/2006/relationships/image" Target="media/image319.wmf"/><Relationship Id="rId845" Type="http://schemas.openxmlformats.org/officeDocument/2006/relationships/oleObject" Target="embeddings/oleObject415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6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387.bin"/><Relationship Id="rId912" Type="http://schemas.openxmlformats.org/officeDocument/2006/relationships/image" Target="media/image457.wmf"/><Relationship Id="rId996" Type="http://schemas.openxmlformats.org/officeDocument/2006/relationships/image" Target="media/image499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5.png"/><Relationship Id="rId649" Type="http://schemas.openxmlformats.org/officeDocument/2006/relationships/oleObject" Target="embeddings/oleObject318.bin"/><Relationship Id="rId856" Type="http://schemas.openxmlformats.org/officeDocument/2006/relationships/image" Target="media/image429.wmf"/><Relationship Id="rId190" Type="http://schemas.openxmlformats.org/officeDocument/2006/relationships/image" Target="media/image93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oleObject" Target="embeddings/oleObject248.bin"/><Relationship Id="rId660" Type="http://schemas.openxmlformats.org/officeDocument/2006/relationships/image" Target="media/image330.wmf"/><Relationship Id="rId898" Type="http://schemas.openxmlformats.org/officeDocument/2006/relationships/image" Target="media/image450.wmf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1.bin"/><Relationship Id="rId716" Type="http://schemas.openxmlformats.org/officeDocument/2006/relationships/image" Target="media/image358.wmf"/><Relationship Id="rId758" Type="http://schemas.openxmlformats.org/officeDocument/2006/relationships/image" Target="media/image379.wmf"/><Relationship Id="rId923" Type="http://schemas.openxmlformats.org/officeDocument/2006/relationships/oleObject" Target="embeddings/oleObject454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image" Target="media/image260.png"/><Relationship Id="rId562" Type="http://schemas.openxmlformats.org/officeDocument/2006/relationships/image" Target="media/image281.wmf"/><Relationship Id="rId618" Type="http://schemas.openxmlformats.org/officeDocument/2006/relationships/oleObject" Target="embeddings/oleObject303.bin"/><Relationship Id="rId825" Type="http://schemas.openxmlformats.org/officeDocument/2006/relationships/oleObject" Target="embeddings/oleObject405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867" Type="http://schemas.openxmlformats.org/officeDocument/2006/relationships/oleObject" Target="embeddings/oleObject426.bin"/><Relationship Id="rId299" Type="http://schemas.openxmlformats.org/officeDocument/2006/relationships/image" Target="media/image149.wmf"/><Relationship Id="rId727" Type="http://schemas.openxmlformats.org/officeDocument/2006/relationships/oleObject" Target="embeddings/oleObject357.bin"/><Relationship Id="rId934" Type="http://schemas.openxmlformats.org/officeDocument/2006/relationships/image" Target="media/image46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0.bin"/><Relationship Id="rId780" Type="http://schemas.openxmlformats.org/officeDocument/2006/relationships/image" Target="media/image391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6.wmf"/><Relationship Id="rId878" Type="http://schemas.openxmlformats.org/officeDocument/2006/relationships/image" Target="media/image440.wmf"/><Relationship Id="rId640" Type="http://schemas.openxmlformats.org/officeDocument/2006/relationships/image" Target="media/image320.wmf"/><Relationship Id="rId738" Type="http://schemas.openxmlformats.org/officeDocument/2006/relationships/image" Target="media/image369.wmf"/><Relationship Id="rId945" Type="http://schemas.openxmlformats.org/officeDocument/2006/relationships/oleObject" Target="embeddings/oleObject465.bin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image" Target="media/image250.wmf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5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37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4.wmf"/><Relationship Id="rId956" Type="http://schemas.openxmlformats.org/officeDocument/2006/relationships/image" Target="media/image47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9.wmf"/><Relationship Id="rId1001" Type="http://schemas.openxmlformats.org/officeDocument/2006/relationships/oleObject" Target="embeddings/oleObject493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7.wmf"/><Relationship Id="rId662" Type="http://schemas.openxmlformats.org/officeDocument/2006/relationships/image" Target="media/image331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47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9.wmf"/><Relationship Id="rId827" Type="http://schemas.openxmlformats.org/officeDocument/2006/relationships/oleObject" Target="embeddings/oleObject406.bin"/><Relationship Id="rId259" Type="http://schemas.openxmlformats.org/officeDocument/2006/relationships/image" Target="media/image129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880" Type="http://schemas.openxmlformats.org/officeDocument/2006/relationships/image" Target="media/image44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7.wmf"/><Relationship Id="rId978" Type="http://schemas.openxmlformats.org/officeDocument/2006/relationships/image" Target="media/image490.wmf"/><Relationship Id="rId740" Type="http://schemas.openxmlformats.org/officeDocument/2006/relationships/image" Target="media/image370.wmf"/><Relationship Id="rId838" Type="http://schemas.openxmlformats.org/officeDocument/2006/relationships/image" Target="media/image420.wmf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2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438.bin"/><Relationship Id="rId905" Type="http://schemas.openxmlformats.org/officeDocument/2006/relationships/oleObject" Target="embeddings/oleObject445.bin"/><Relationship Id="rId989" Type="http://schemas.openxmlformats.org/officeDocument/2006/relationships/oleObject" Target="embeddings/oleObject48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7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916" Type="http://schemas.openxmlformats.org/officeDocument/2006/relationships/image" Target="media/image45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1.wmf"/><Relationship Id="rId194" Type="http://schemas.openxmlformats.org/officeDocument/2006/relationships/image" Target="media/image95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622" Type="http://schemas.openxmlformats.org/officeDocument/2006/relationships/image" Target="media/image311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456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80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image" Target="media/image491.wmf"/><Relationship Id="rId840" Type="http://schemas.openxmlformats.org/officeDocument/2006/relationships/image" Target="media/image421.wmf"/><Relationship Id="rId938" Type="http://schemas.openxmlformats.org/officeDocument/2006/relationships/image" Target="media/image47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0.wmf"/><Relationship Id="rId132" Type="http://schemas.openxmlformats.org/officeDocument/2006/relationships/image" Target="media/image64.wmf"/><Relationship Id="rId784" Type="http://schemas.openxmlformats.org/officeDocument/2006/relationships/image" Target="media/image393.wmf"/><Relationship Id="rId991" Type="http://schemas.openxmlformats.org/officeDocument/2006/relationships/oleObject" Target="embeddings/oleObject488.bin"/><Relationship Id="rId437" Type="http://schemas.openxmlformats.org/officeDocument/2006/relationships/image" Target="media/image218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18.bin"/><Relationship Id="rId283" Type="http://schemas.openxmlformats.org/officeDocument/2006/relationships/image" Target="media/image141.wmf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467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4.wmf"/><Relationship Id="rId795" Type="http://schemas.openxmlformats.org/officeDocument/2006/relationships/oleObject" Target="embeddings/oleObject390.bin"/><Relationship Id="rId809" Type="http://schemas.openxmlformats.org/officeDocument/2006/relationships/oleObject" Target="embeddings/oleObject3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2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1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image" Target="media/image299.wmf"/><Relationship Id="rId1005" Type="http://schemas.openxmlformats.org/officeDocument/2006/relationships/theme" Target="theme/theme1.xml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29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6.bin"/><Relationship Id="rId733" Type="http://schemas.openxmlformats.org/officeDocument/2006/relationships/oleObject" Target="embeddings/oleObject360.bin"/><Relationship Id="rId940" Type="http://schemas.openxmlformats.org/officeDocument/2006/relationships/image" Target="media/image471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2.bin"/><Relationship Id="rId800" Type="http://schemas.openxmlformats.org/officeDocument/2006/relationships/image" Target="media/image401.wmf"/><Relationship Id="rId232" Type="http://schemas.openxmlformats.org/officeDocument/2006/relationships/oleObject" Target="embeddings/oleObject110.bin"/><Relationship Id="rId884" Type="http://schemas.openxmlformats.org/officeDocument/2006/relationships/image" Target="media/image44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9.wmf"/><Relationship Id="rId744" Type="http://schemas.openxmlformats.org/officeDocument/2006/relationships/image" Target="media/image372.wmf"/><Relationship Id="rId951" Type="http://schemas.openxmlformats.org/officeDocument/2006/relationships/oleObject" Target="embeddings/oleObject468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91.wmf"/><Relationship Id="rId590" Type="http://schemas.openxmlformats.org/officeDocument/2006/relationships/image" Target="media/image295.wmf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398.bin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4.wmf"/><Relationship Id="rId895" Type="http://schemas.openxmlformats.org/officeDocument/2006/relationships/oleObject" Target="embeddings/oleObject440.bin"/><Relationship Id="rId909" Type="http://schemas.openxmlformats.org/officeDocument/2006/relationships/oleObject" Target="embeddings/oleObject44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1.bin"/><Relationship Id="rId962" Type="http://schemas.openxmlformats.org/officeDocument/2006/relationships/image" Target="media/image482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7.wmf"/><Relationship Id="rId822" Type="http://schemas.openxmlformats.org/officeDocument/2006/relationships/image" Target="media/image412.wmf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3.wmf"/><Relationship Id="rId198" Type="http://schemas.openxmlformats.org/officeDocument/2006/relationships/image" Target="media/image97.png"/><Relationship Id="rId321" Type="http://schemas.openxmlformats.org/officeDocument/2006/relationships/image" Target="media/image160.wmf"/><Relationship Id="rId419" Type="http://schemas.openxmlformats.org/officeDocument/2006/relationships/image" Target="media/image209.wmf"/><Relationship Id="rId626" Type="http://schemas.openxmlformats.org/officeDocument/2006/relationships/image" Target="media/image313.wmf"/><Relationship Id="rId973" Type="http://schemas.openxmlformats.org/officeDocument/2006/relationships/oleObject" Target="embeddings/oleObject479.bin"/><Relationship Id="rId833" Type="http://schemas.openxmlformats.org/officeDocument/2006/relationships/oleObject" Target="embeddings/oleObject409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0.bin"/><Relationship Id="rId900" Type="http://schemas.openxmlformats.org/officeDocument/2006/relationships/image" Target="media/image451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9.emf"/><Relationship Id="rId984" Type="http://schemas.openxmlformats.org/officeDocument/2006/relationships/image" Target="media/image493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3.wmf"/><Relationship Id="rId276" Type="http://schemas.openxmlformats.org/officeDocument/2006/relationships/oleObject" Target="embeddings/oleObject132.bin"/><Relationship Id="rId483" Type="http://schemas.openxmlformats.org/officeDocument/2006/relationships/image" Target="media/image241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oleObject" Target="embeddings/oleObject448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395.wmf"/><Relationship Id="rId995" Type="http://schemas.openxmlformats.org/officeDocument/2006/relationships/oleObject" Target="embeddings/oleObject490.bin"/><Relationship Id="rId203" Type="http://schemas.openxmlformats.org/officeDocument/2006/relationships/oleObject" Target="embeddings/oleObject96.bin"/><Relationship Id="rId648" Type="http://schemas.openxmlformats.org/officeDocument/2006/relationships/image" Target="media/image324.wmf"/><Relationship Id="rId855" Type="http://schemas.openxmlformats.org/officeDocument/2006/relationships/oleObject" Target="embeddings/oleObject420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9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2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9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4.wmf"/><Relationship Id="rId214" Type="http://schemas.openxmlformats.org/officeDocument/2006/relationships/image" Target="media/image106.png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3.bin"/><Relationship Id="rId158" Type="http://schemas.openxmlformats.org/officeDocument/2006/relationships/image" Target="media/image77.wmf"/><Relationship Id="rId726" Type="http://schemas.openxmlformats.org/officeDocument/2006/relationships/image" Target="media/image363.wmf"/><Relationship Id="rId933" Type="http://schemas.openxmlformats.org/officeDocument/2006/relationships/oleObject" Target="embeddings/oleObject459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image" Target="media/image286.wmf"/><Relationship Id="rId225" Type="http://schemas.openxmlformats.org/officeDocument/2006/relationships/image" Target="media/image112.wmf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31.bin"/><Relationship Id="rId737" Type="http://schemas.openxmlformats.org/officeDocument/2006/relationships/oleObject" Target="embeddings/oleObject362.bin"/><Relationship Id="rId944" Type="http://schemas.openxmlformats.org/officeDocument/2006/relationships/image" Target="media/image47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2.bin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6.wmf"/><Relationship Id="rId804" Type="http://schemas.openxmlformats.org/officeDocument/2006/relationships/image" Target="media/image40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1.wmf"/><Relationship Id="rId650" Type="http://schemas.openxmlformats.org/officeDocument/2006/relationships/image" Target="media/image325.wmf"/><Relationship Id="rId888" Type="http://schemas.openxmlformats.org/officeDocument/2006/relationships/image" Target="media/image445.wmf"/><Relationship Id="rId303" Type="http://schemas.openxmlformats.org/officeDocument/2006/relationships/image" Target="media/image151.wmf"/><Relationship Id="rId748" Type="http://schemas.openxmlformats.org/officeDocument/2006/relationships/image" Target="media/image374.wmf"/><Relationship Id="rId955" Type="http://schemas.openxmlformats.org/officeDocument/2006/relationships/oleObject" Target="embeddings/oleObject470.bin"/><Relationship Id="rId84" Type="http://schemas.openxmlformats.org/officeDocument/2006/relationships/image" Target="media/image40.wmf"/><Relationship Id="rId387" Type="http://schemas.openxmlformats.org/officeDocument/2006/relationships/image" Target="media/image193.wmf"/><Relationship Id="rId510" Type="http://schemas.openxmlformats.org/officeDocument/2006/relationships/image" Target="media/image255.wmf"/><Relationship Id="rId594" Type="http://schemas.openxmlformats.org/officeDocument/2006/relationships/image" Target="media/image297.wmf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00.bin"/><Relationship Id="rId247" Type="http://schemas.openxmlformats.org/officeDocument/2006/relationships/image" Target="media/image123.wmf"/><Relationship Id="rId899" Type="http://schemas.openxmlformats.org/officeDocument/2006/relationships/oleObject" Target="embeddings/oleObject442.bin"/><Relationship Id="rId1000" Type="http://schemas.openxmlformats.org/officeDocument/2006/relationships/image" Target="media/image501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966" Type="http://schemas.openxmlformats.org/officeDocument/2006/relationships/image" Target="media/image484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1.wmf"/><Relationship Id="rId619" Type="http://schemas.openxmlformats.org/officeDocument/2006/relationships/image" Target="media/image309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826" Type="http://schemas.openxmlformats.org/officeDocument/2006/relationships/image" Target="media/image414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2.wmf"/><Relationship Id="rId672" Type="http://schemas.openxmlformats.org/officeDocument/2006/relationships/image" Target="media/image336.wmf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532" Type="http://schemas.openxmlformats.org/officeDocument/2006/relationships/oleObject" Target="embeddings/oleObject259.bin"/><Relationship Id="rId977" Type="http://schemas.openxmlformats.org/officeDocument/2006/relationships/oleObject" Target="embeddings/oleObject481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11.bin"/><Relationship Id="rId269" Type="http://schemas.openxmlformats.org/officeDocument/2006/relationships/image" Target="media/image134.wmf"/><Relationship Id="rId476" Type="http://schemas.openxmlformats.org/officeDocument/2006/relationships/oleObject" Target="embeddings/oleObject232.bin"/><Relationship Id="rId683" Type="http://schemas.openxmlformats.org/officeDocument/2006/relationships/oleObject" Target="embeddings/oleObject335.bin"/><Relationship Id="rId890" Type="http://schemas.openxmlformats.org/officeDocument/2006/relationships/image" Target="media/image446.wmf"/><Relationship Id="rId904" Type="http://schemas.openxmlformats.org/officeDocument/2006/relationships/image" Target="media/image45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2.wmf"/><Relationship Id="rId988" Type="http://schemas.openxmlformats.org/officeDocument/2006/relationships/image" Target="media/image495.wmf"/><Relationship Id="rId182" Type="http://schemas.openxmlformats.org/officeDocument/2006/relationships/image" Target="media/image89.wmf"/><Relationship Id="rId403" Type="http://schemas.openxmlformats.org/officeDocument/2006/relationships/image" Target="media/image201.wmf"/><Relationship Id="rId750" Type="http://schemas.openxmlformats.org/officeDocument/2006/relationships/image" Target="media/image375.wmf"/><Relationship Id="rId848" Type="http://schemas.openxmlformats.org/officeDocument/2006/relationships/image" Target="media/image425.wmf"/><Relationship Id="rId487" Type="http://schemas.openxmlformats.org/officeDocument/2006/relationships/image" Target="media/image243.png"/><Relationship Id="rId610" Type="http://schemas.openxmlformats.org/officeDocument/2006/relationships/oleObject" Target="embeddings/oleObject299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0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492.bin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374.bin"/><Relationship Id="rId859" Type="http://schemas.openxmlformats.org/officeDocument/2006/relationships/oleObject" Target="embeddings/oleObject42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8.bin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9.wmf"/><Relationship Id="rId621" Type="http://schemas.openxmlformats.org/officeDocument/2006/relationships/image" Target="media/image310.emf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4.wmf"/><Relationship Id="rId55" Type="http://schemas.openxmlformats.org/officeDocument/2006/relationships/image" Target="media/image25.png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6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2.wmf"/><Relationship Id="rId632" Type="http://schemas.openxmlformats.org/officeDocument/2006/relationships/image" Target="media/image316.wmf"/><Relationship Id="rId271" Type="http://schemas.openxmlformats.org/officeDocument/2006/relationships/image" Target="media/image135.wmf"/><Relationship Id="rId937" Type="http://schemas.openxmlformats.org/officeDocument/2006/relationships/oleObject" Target="embeddings/oleObject461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4.wmf"/><Relationship Id="rId576" Type="http://schemas.openxmlformats.org/officeDocument/2006/relationships/image" Target="media/image288.wmf"/><Relationship Id="rId783" Type="http://schemas.openxmlformats.org/officeDocument/2006/relationships/oleObject" Target="embeddings/oleObject384.bin"/><Relationship Id="rId990" Type="http://schemas.openxmlformats.org/officeDocument/2006/relationships/image" Target="media/image496.wmf"/><Relationship Id="rId229" Type="http://schemas.openxmlformats.org/officeDocument/2006/relationships/image" Target="media/image114.wmf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5.bin"/><Relationship Id="rId850" Type="http://schemas.openxmlformats.org/officeDocument/2006/relationships/image" Target="media/image426.wmf"/><Relationship Id="rId948" Type="http://schemas.openxmlformats.org/officeDocument/2006/relationships/image" Target="media/image475.wmf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5.wmf"/><Relationship Id="rId808" Type="http://schemas.openxmlformats.org/officeDocument/2006/relationships/image" Target="media/image405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image" Target="media/image223.wmf"/><Relationship Id="rId794" Type="http://schemas.openxmlformats.org/officeDocument/2006/relationships/image" Target="media/image398.wmf"/><Relationship Id="rId654" Type="http://schemas.openxmlformats.org/officeDocument/2006/relationships/image" Target="media/image327.wmf"/><Relationship Id="rId861" Type="http://schemas.openxmlformats.org/officeDocument/2006/relationships/oleObject" Target="embeddings/oleObject423.bin"/><Relationship Id="rId959" Type="http://schemas.openxmlformats.org/officeDocument/2006/relationships/oleObject" Target="embeddings/oleObject472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image" Target="media/image257.wmf"/><Relationship Id="rId721" Type="http://schemas.openxmlformats.org/officeDocument/2006/relationships/oleObject" Target="embeddings/oleObject354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4.bin"/><Relationship Id="rId598" Type="http://schemas.openxmlformats.org/officeDocument/2006/relationships/image" Target="media/image298.png"/><Relationship Id="rId819" Type="http://schemas.openxmlformats.org/officeDocument/2006/relationships/oleObject" Target="embeddings/oleObject402.bin"/><Relationship Id="rId1004" Type="http://schemas.openxmlformats.org/officeDocument/2006/relationships/fontTable" Target="fontTable.xml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6.bin"/><Relationship Id="rId872" Type="http://schemas.openxmlformats.org/officeDocument/2006/relationships/image" Target="media/image437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3.wmf"/><Relationship Id="rId732" Type="http://schemas.openxmlformats.org/officeDocument/2006/relationships/image" Target="media/image366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80.wmf"/><Relationship Id="rId371" Type="http://schemas.openxmlformats.org/officeDocument/2006/relationships/image" Target="media/image185.wmf"/><Relationship Id="rId469" Type="http://schemas.openxmlformats.org/officeDocument/2006/relationships/image" Target="media/image234.wmf"/><Relationship Id="rId676" Type="http://schemas.openxmlformats.org/officeDocument/2006/relationships/image" Target="media/image338.wmf"/><Relationship Id="rId883" Type="http://schemas.openxmlformats.org/officeDocument/2006/relationships/oleObject" Target="embeddings/oleObject434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1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65.bin"/><Relationship Id="rId950" Type="http://schemas.openxmlformats.org/officeDocument/2006/relationships/image" Target="media/image476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1.wmf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6.wmf"/><Relationship Id="rId908" Type="http://schemas.openxmlformats.org/officeDocument/2006/relationships/image" Target="media/image455.wmf"/><Relationship Id="rId242" Type="http://schemas.openxmlformats.org/officeDocument/2006/relationships/oleObject" Target="embeddings/oleObject115.bin"/><Relationship Id="rId894" Type="http://schemas.openxmlformats.org/officeDocument/2006/relationships/image" Target="media/image44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image" Target="media/image274.wmf"/><Relationship Id="rId754" Type="http://schemas.openxmlformats.org/officeDocument/2006/relationships/image" Target="media/image377.wmf"/><Relationship Id="rId961" Type="http://schemas.openxmlformats.org/officeDocument/2006/relationships/oleObject" Target="embeddings/oleObject473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1.bin"/><Relationship Id="rId821" Type="http://schemas.openxmlformats.org/officeDocument/2006/relationships/oleObject" Target="embeddings/oleObject403.bin"/><Relationship Id="rId253" Type="http://schemas.openxmlformats.org/officeDocument/2006/relationships/image" Target="media/image126.wmf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9.wmf"/><Relationship Id="rId919" Type="http://schemas.openxmlformats.org/officeDocument/2006/relationships/oleObject" Target="embeddings/oleObject45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image" Target="media/image279.wmf"/><Relationship Id="rId765" Type="http://schemas.openxmlformats.org/officeDocument/2006/relationships/oleObject" Target="embeddings/oleObject376.bin"/><Relationship Id="rId972" Type="http://schemas.openxmlformats.org/officeDocument/2006/relationships/image" Target="media/image487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7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78.bin"/><Relationship Id="rId776" Type="http://schemas.openxmlformats.org/officeDocument/2006/relationships/image" Target="media/image388.emf"/><Relationship Id="rId983" Type="http://schemas.openxmlformats.org/officeDocument/2006/relationships/oleObject" Target="embeddings/oleObject484.bin"/><Relationship Id="rId331" Type="http://schemas.openxmlformats.org/officeDocument/2006/relationships/image" Target="media/image165.wmf"/><Relationship Id="rId429" Type="http://schemas.openxmlformats.org/officeDocument/2006/relationships/image" Target="media/image214.wmf"/><Relationship Id="rId636" Type="http://schemas.openxmlformats.org/officeDocument/2006/relationships/image" Target="media/image318.wmf"/><Relationship Id="rId843" Type="http://schemas.openxmlformats.org/officeDocument/2006/relationships/oleObject" Target="embeddings/oleObject414.bin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5.bin"/><Relationship Id="rId910" Type="http://schemas.openxmlformats.org/officeDocument/2006/relationships/image" Target="media/image456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386.bin"/><Relationship Id="rId994" Type="http://schemas.openxmlformats.org/officeDocument/2006/relationships/image" Target="media/image498.wmf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7.bin"/><Relationship Id="rId854" Type="http://schemas.openxmlformats.org/officeDocument/2006/relationships/image" Target="media/image428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7.wmf"/><Relationship Id="rId921" Type="http://schemas.openxmlformats.org/officeDocument/2006/relationships/oleObject" Target="embeddings/oleObject453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image" Target="media/image176.wmf"/><Relationship Id="rId560" Type="http://schemas.openxmlformats.org/officeDocument/2006/relationships/image" Target="media/image280.wmf"/><Relationship Id="rId798" Type="http://schemas.openxmlformats.org/officeDocument/2006/relationships/image" Target="media/image400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4.bin"/><Relationship Id="rId658" Type="http://schemas.openxmlformats.org/officeDocument/2006/relationships/image" Target="media/image329.wmf"/><Relationship Id="rId865" Type="http://schemas.openxmlformats.org/officeDocument/2006/relationships/oleObject" Target="embeddings/oleObject425.bin"/><Relationship Id="rId297" Type="http://schemas.openxmlformats.org/officeDocument/2006/relationships/image" Target="media/image148.wmf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6.bin"/><Relationship Id="rId932" Type="http://schemas.openxmlformats.org/officeDocument/2006/relationships/image" Target="media/image467.wmf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9.bin"/><Relationship Id="rId669" Type="http://schemas.openxmlformats.org/officeDocument/2006/relationships/oleObject" Target="embeddings/oleObject328.bin"/><Relationship Id="rId876" Type="http://schemas.openxmlformats.org/officeDocument/2006/relationships/image" Target="media/image43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431" Type="http://schemas.openxmlformats.org/officeDocument/2006/relationships/image" Target="media/image215.wmf"/><Relationship Id="rId529" Type="http://schemas.openxmlformats.org/officeDocument/2006/relationships/image" Target="media/image265.wmf"/><Relationship Id="rId736" Type="http://schemas.openxmlformats.org/officeDocument/2006/relationships/image" Target="media/image368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464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image" Target="media/image291.wmf"/><Relationship Id="rId803" Type="http://schemas.openxmlformats.org/officeDocument/2006/relationships/oleObject" Target="embeddings/oleObject394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36.bin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7.bin"/><Relationship Id="rId954" Type="http://schemas.openxmlformats.org/officeDocument/2006/relationships/image" Target="media/image47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3.wmf"/><Relationship Id="rId814" Type="http://schemas.openxmlformats.org/officeDocument/2006/relationships/image" Target="media/image408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5</TotalTime>
  <Pages>17</Pages>
  <Words>3288</Words>
  <Characters>18087</Characters>
  <Application>Microsoft Office Word</Application>
  <DocSecurity>0</DocSecurity>
  <Lines>150</Lines>
  <Paragraphs>4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12</cp:revision>
  <dcterms:created xsi:type="dcterms:W3CDTF">2022-09-02T14:07:00Z</dcterms:created>
  <dcterms:modified xsi:type="dcterms:W3CDTF">2025-09-23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EqnNumsOnRight">
    <vt:bool>false</vt:bool>
  </property>
</Properties>
</file>